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383"/>
        <w:gridCol w:w="7972"/>
      </w:tblGrid>
      <w:tr w:rsidR="00FE1227" w:rsidRPr="00FE1227" w14:paraId="5BD7998A" w14:textId="77777777" w:rsidTr="00510537">
        <w:tc>
          <w:tcPr>
            <w:tcW w:w="1384" w:type="dxa"/>
          </w:tcPr>
          <w:p w14:paraId="606989D1" w14:textId="77777777" w:rsidR="00FE1227" w:rsidRPr="00FE1227" w:rsidRDefault="00FE1227" w:rsidP="00510537">
            <w:pPr>
              <w:spacing w:after="0" w:line="240" w:lineRule="auto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noProof/>
                <w:sz w:val="24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3D5A7CB3" wp14:editId="536EA6E2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0" name="Рисунок 20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253" w:type="dxa"/>
          </w:tcPr>
          <w:p w14:paraId="4BD913AE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Министерство науки и высшего образования Российской Федерации</w:t>
            </w:r>
          </w:p>
          <w:p w14:paraId="61D4E49B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 xml:space="preserve">Федеральное государственное бюджетное образовательное учреждение </w:t>
            </w:r>
          </w:p>
          <w:p w14:paraId="3F530BD0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высшего образования</w:t>
            </w:r>
          </w:p>
          <w:p w14:paraId="6FF90DEA" w14:textId="77777777" w:rsidR="00FE1227" w:rsidRPr="00FE1227" w:rsidRDefault="00FE1227" w:rsidP="00510537">
            <w:pPr>
              <w:spacing w:after="0" w:line="240" w:lineRule="auto"/>
              <w:ind w:right="-2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«Московский государственный технический университет</w:t>
            </w:r>
          </w:p>
          <w:p w14:paraId="4097C4AA" w14:textId="77777777" w:rsidR="00FE1227" w:rsidRPr="00FE1227" w:rsidRDefault="00FE1227" w:rsidP="00510537">
            <w:pPr>
              <w:spacing w:after="0" w:line="240" w:lineRule="auto"/>
              <w:ind w:right="-2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имени Н. Э. Баумана</w:t>
            </w:r>
          </w:p>
          <w:p w14:paraId="196094F0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(национальный исследовательский университет)»</w:t>
            </w:r>
          </w:p>
          <w:p w14:paraId="293E733C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(МГТУ им. Н. Э. Баумана)</w:t>
            </w:r>
          </w:p>
        </w:tc>
      </w:tr>
    </w:tbl>
    <w:p w14:paraId="792A2DAD" w14:textId="77777777" w:rsidR="00FE1227" w:rsidRPr="00FE1227" w:rsidRDefault="00FE1227" w:rsidP="00FE1227">
      <w:pPr>
        <w:pBdr>
          <w:bottom w:val="thinThickSmallGap" w:sz="24" w:space="1" w:color="auto"/>
        </w:pBdr>
        <w:spacing w:after="0" w:line="240" w:lineRule="auto"/>
        <w:jc w:val="center"/>
        <w:rPr>
          <w:rFonts w:eastAsia="Times New Roman"/>
          <w:b/>
          <w:sz w:val="10"/>
          <w:lang w:eastAsia="ru-RU"/>
        </w:rPr>
      </w:pPr>
    </w:p>
    <w:p w14:paraId="6227514A" w14:textId="77777777" w:rsidR="00FE1227" w:rsidRPr="00FE1227" w:rsidRDefault="00FE1227" w:rsidP="00FE1227">
      <w:pPr>
        <w:spacing w:after="0" w:line="240" w:lineRule="auto"/>
        <w:rPr>
          <w:rFonts w:eastAsia="Times New Roman"/>
          <w:b/>
          <w:sz w:val="24"/>
          <w:lang w:eastAsia="ru-RU"/>
        </w:rPr>
      </w:pPr>
    </w:p>
    <w:p w14:paraId="19665F1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 xml:space="preserve">ФАКУЛЬТЕТ 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  <w:t>«СПЕЦИАЛЬНОЕ МАШИНОСТРОЕНИЕ»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</w:p>
    <w:p w14:paraId="075A118E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25602A29" w14:textId="77777777" w:rsidR="00FE1227" w:rsidRPr="00FE1227" w:rsidRDefault="00FE1227" w:rsidP="00FE1227">
      <w:pPr>
        <w:spacing w:after="0" w:line="240" w:lineRule="auto"/>
        <w:rPr>
          <w:rFonts w:eastAsia="Times New Roman"/>
          <w:iCs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 xml:space="preserve">КАФЕДРА 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  <w:t>«РАКЕТНЫЕ И ИМПУЛЬСНЫЕ СИСТЕМЫ» (СМ-6)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</w:p>
    <w:p w14:paraId="753E3BDC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F8B665F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51E349A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178DE20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92566F6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AEBB039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b/>
          <w:sz w:val="44"/>
          <w:lang w:eastAsia="ru-RU"/>
        </w:rPr>
      </w:pPr>
      <w:r w:rsidRPr="00FE1227">
        <w:rPr>
          <w:rFonts w:eastAsia="Times New Roman"/>
          <w:b/>
          <w:sz w:val="44"/>
          <w:lang w:eastAsia="ru-RU"/>
        </w:rPr>
        <w:t>ДОМАШНЕЕ ЗАДАНИЕ</w:t>
      </w:r>
    </w:p>
    <w:p w14:paraId="6ED47822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</w:p>
    <w:p w14:paraId="6811B340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</w:p>
    <w:p w14:paraId="0A1684AE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>ПО ДИСЦИПЛИНЕ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FE1227" w:rsidRPr="00FE1227" w14:paraId="42804F90" w14:textId="77777777" w:rsidTr="00510537">
        <w:tc>
          <w:tcPr>
            <w:tcW w:w="9639" w:type="dxa"/>
            <w:tcBorders>
              <w:bottom w:val="single" w:sz="4" w:space="0" w:color="auto"/>
            </w:tcBorders>
          </w:tcPr>
          <w:p w14:paraId="1CECC64E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  <w:tr w:rsidR="00FE1227" w:rsidRPr="00FE1227" w14:paraId="76EAF077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4F792E1D" w14:textId="3459AB5A" w:rsidR="00FE1227" w:rsidRPr="00666D56" w:rsidRDefault="00666D56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Баллистика ракетного и ствольного оружия</w:t>
            </w:r>
          </w:p>
        </w:tc>
      </w:tr>
    </w:tbl>
    <w:p w14:paraId="2E17EE95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7288C97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19A65B1E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>НА ТЕМУ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FE1227" w:rsidRPr="00FE1227" w14:paraId="5A78702E" w14:textId="77777777" w:rsidTr="00510537">
        <w:tc>
          <w:tcPr>
            <w:tcW w:w="9639" w:type="dxa"/>
            <w:tcBorders>
              <w:bottom w:val="single" w:sz="4" w:space="0" w:color="auto"/>
            </w:tcBorders>
          </w:tcPr>
          <w:p w14:paraId="1E0254B5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  <w:tr w:rsidR="00FE1227" w:rsidRPr="00FE1227" w14:paraId="645456C9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5974790A" w14:textId="1EDB47BC" w:rsidR="00FE1227" w:rsidRPr="00FE1227" w:rsidRDefault="00666D56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«Внутрибаллистическое проектирование РДТТ»</w:t>
            </w:r>
          </w:p>
        </w:tc>
      </w:tr>
      <w:tr w:rsidR="00FE1227" w:rsidRPr="00FE1227" w14:paraId="13C468BF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12925B47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</w:tbl>
    <w:p w14:paraId="70F31278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8187071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0"/>
        <w:gridCol w:w="997"/>
      </w:tblGrid>
      <w:tr w:rsidR="00FE1227" w:rsidRPr="00FE1227" w14:paraId="1EEAC294" w14:textId="77777777" w:rsidTr="00510537">
        <w:trPr>
          <w:jc w:val="center"/>
        </w:trPr>
        <w:tc>
          <w:tcPr>
            <w:tcW w:w="1980" w:type="dxa"/>
          </w:tcPr>
          <w:p w14:paraId="1C9E79CB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b/>
                <w:szCs w:val="24"/>
              </w:rPr>
              <w:t>ВАРИАНТ №</w:t>
            </w:r>
          </w:p>
        </w:tc>
        <w:tc>
          <w:tcPr>
            <w:tcW w:w="997" w:type="dxa"/>
            <w:tcBorders>
              <w:bottom w:val="single" w:sz="4" w:space="0" w:color="auto"/>
            </w:tcBorders>
          </w:tcPr>
          <w:p w14:paraId="06B312F4" w14:textId="5285D404" w:rsidR="00FE1227" w:rsidRPr="002A58FD" w:rsidRDefault="002A58FD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15</w:t>
            </w:r>
          </w:p>
        </w:tc>
      </w:tr>
      <w:tr w:rsidR="002A58FD" w:rsidRPr="00FE1227" w14:paraId="3F8C54A1" w14:textId="77777777" w:rsidTr="00953D39">
        <w:trPr>
          <w:jc w:val="center"/>
        </w:trPr>
        <w:tc>
          <w:tcPr>
            <w:tcW w:w="1980" w:type="dxa"/>
          </w:tcPr>
          <w:p w14:paraId="0C0E5315" w14:textId="4B101CDB" w:rsidR="002A58FD" w:rsidRPr="00FE1227" w:rsidRDefault="002A58FD" w:rsidP="00953D39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Cs w:val="24"/>
              </w:rPr>
              <w:t>СОСТАВ ТРТ №</w:t>
            </w:r>
          </w:p>
        </w:tc>
        <w:tc>
          <w:tcPr>
            <w:tcW w:w="997" w:type="dxa"/>
            <w:tcBorders>
              <w:bottom w:val="single" w:sz="4" w:space="0" w:color="auto"/>
            </w:tcBorders>
          </w:tcPr>
          <w:p w14:paraId="1C95F2B2" w14:textId="5F7B8F74" w:rsidR="002A58FD" w:rsidRPr="002A58FD" w:rsidRDefault="002A58FD" w:rsidP="00953D39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1</w:t>
            </w:r>
            <w:r w:rsidR="0087394B">
              <w:rPr>
                <w:rFonts w:ascii="Times New Roman" w:eastAsia="Times New Roman" w:hAnsi="Times New Roman"/>
                <w:sz w:val="32"/>
                <w:szCs w:val="24"/>
              </w:rPr>
              <w:t>2</w:t>
            </w:r>
            <w:r>
              <w:rPr>
                <w:rFonts w:ascii="Times New Roman" w:eastAsia="Times New Roman" w:hAnsi="Times New Roman"/>
                <w:sz w:val="32"/>
                <w:szCs w:val="24"/>
              </w:rPr>
              <w:t>-</w:t>
            </w:r>
            <w:r w:rsidR="0087394B">
              <w:rPr>
                <w:rFonts w:ascii="Times New Roman" w:eastAsia="Times New Roman" w:hAnsi="Times New Roman"/>
                <w:sz w:val="32"/>
                <w:szCs w:val="24"/>
              </w:rPr>
              <w:t>1</w:t>
            </w:r>
          </w:p>
        </w:tc>
      </w:tr>
    </w:tbl>
    <w:p w14:paraId="2F377A7D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7E62D54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09C72F6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7CF3188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9587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1276"/>
        <w:gridCol w:w="236"/>
        <w:gridCol w:w="1843"/>
        <w:gridCol w:w="236"/>
        <w:gridCol w:w="2882"/>
      </w:tblGrid>
      <w:tr w:rsidR="00FE1227" w:rsidRPr="00FE1227" w14:paraId="46536C7C" w14:textId="77777777" w:rsidTr="00510537">
        <w:tc>
          <w:tcPr>
            <w:tcW w:w="3114" w:type="dxa"/>
            <w:vMerge w:val="restart"/>
          </w:tcPr>
          <w:p w14:paraId="15004EEE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Выполнил: студент группы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47E0C552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СМ6-7</w:t>
            </w:r>
            <w:r w:rsidRPr="00FE1227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36" w:type="dxa"/>
          </w:tcPr>
          <w:p w14:paraId="14FEB1DC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14:paraId="09F9FAF3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561CEE5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18"/>
                <w:szCs w:val="24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2EEFF33E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Гарпинич Д.Н.</w:t>
            </w:r>
          </w:p>
        </w:tc>
      </w:tr>
      <w:tr w:rsidR="00FE1227" w:rsidRPr="00FE1227" w14:paraId="32E1A4AA" w14:textId="77777777" w:rsidTr="00510537">
        <w:tc>
          <w:tcPr>
            <w:tcW w:w="3114" w:type="dxa"/>
            <w:vMerge/>
          </w:tcPr>
          <w:p w14:paraId="0975BE85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051AB642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6CCEAF75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</w:tcPr>
          <w:p w14:paraId="502DFF28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подпись, дата)</w:t>
            </w:r>
          </w:p>
        </w:tc>
        <w:tc>
          <w:tcPr>
            <w:tcW w:w="236" w:type="dxa"/>
          </w:tcPr>
          <w:p w14:paraId="0FA291DA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6AC21662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И.О. Фамилия)</w:t>
            </w:r>
          </w:p>
        </w:tc>
      </w:tr>
    </w:tbl>
    <w:p w14:paraId="1576D94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0B7AA2F5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2"/>
        <w:gridCol w:w="1276"/>
        <w:gridCol w:w="236"/>
        <w:gridCol w:w="2032"/>
        <w:gridCol w:w="236"/>
        <w:gridCol w:w="2882"/>
      </w:tblGrid>
      <w:tr w:rsidR="00FE1227" w:rsidRPr="00FE1227" w14:paraId="25BDE7A2" w14:textId="77777777" w:rsidTr="00510537">
        <w:tc>
          <w:tcPr>
            <w:tcW w:w="2972" w:type="dxa"/>
          </w:tcPr>
          <w:p w14:paraId="7ACA57E2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Проверил</w:t>
            </w:r>
          </w:p>
        </w:tc>
        <w:tc>
          <w:tcPr>
            <w:tcW w:w="1276" w:type="dxa"/>
          </w:tcPr>
          <w:p w14:paraId="3F9A72DC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23354235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032" w:type="dxa"/>
            <w:tcBorders>
              <w:bottom w:val="single" w:sz="4" w:space="0" w:color="auto"/>
            </w:tcBorders>
          </w:tcPr>
          <w:p w14:paraId="4D39AE6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38E4029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18"/>
                <w:szCs w:val="24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1E43AFD9" w14:textId="5FD96C0A" w:rsidR="00FE1227" w:rsidRPr="00FE1227" w:rsidRDefault="00E13845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Федотова</w:t>
            </w:r>
            <w:r w:rsidR="00FE1227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К</w:t>
            </w:r>
            <w:r w:rsidR="00FE1227" w:rsidRPr="00FE122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В</w:t>
            </w:r>
            <w:r w:rsidR="00FE122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</w:tr>
      <w:tr w:rsidR="00FE1227" w:rsidRPr="00FE1227" w14:paraId="079046C9" w14:textId="77777777" w:rsidTr="00510537">
        <w:tc>
          <w:tcPr>
            <w:tcW w:w="2972" w:type="dxa"/>
          </w:tcPr>
          <w:p w14:paraId="016BF67D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25DBDB93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7E8358C9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032" w:type="dxa"/>
            <w:tcBorders>
              <w:top w:val="single" w:sz="4" w:space="0" w:color="auto"/>
            </w:tcBorders>
          </w:tcPr>
          <w:p w14:paraId="0FF2202E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подпись, дата)</w:t>
            </w:r>
          </w:p>
        </w:tc>
        <w:tc>
          <w:tcPr>
            <w:tcW w:w="236" w:type="dxa"/>
          </w:tcPr>
          <w:p w14:paraId="56C93809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00779B5F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И.О. Фамилия)</w:t>
            </w:r>
          </w:p>
        </w:tc>
      </w:tr>
    </w:tbl>
    <w:p w14:paraId="44F83422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4C74EFD1" w14:textId="77777777" w:rsidR="00FE1227" w:rsidRPr="00FE1227" w:rsidRDefault="00FE1227" w:rsidP="002A58FD">
      <w:pPr>
        <w:spacing w:after="0" w:line="240" w:lineRule="auto"/>
        <w:rPr>
          <w:rFonts w:eastAsia="Times New Roman"/>
          <w:lang w:eastAsia="ru-RU"/>
        </w:rPr>
      </w:pPr>
    </w:p>
    <w:p w14:paraId="3D20F2C7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lang w:eastAsia="ru-RU"/>
        </w:rPr>
      </w:pPr>
    </w:p>
    <w:p w14:paraId="340E9708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lang w:eastAsia="ru-RU"/>
        </w:rPr>
      </w:pPr>
    </w:p>
    <w:p w14:paraId="52CA7E42" w14:textId="4BB6FEBE" w:rsidR="00FE1227" w:rsidRDefault="00FE1227" w:rsidP="00FE1227">
      <w:pPr>
        <w:spacing w:after="0" w:line="240" w:lineRule="auto"/>
        <w:jc w:val="center"/>
        <w:rPr>
          <w:rFonts w:eastAsia="Times New Roman"/>
          <w:lang w:eastAsia="ru-RU"/>
        </w:rPr>
      </w:pPr>
      <w:r w:rsidRPr="00FE1227">
        <w:rPr>
          <w:rFonts w:eastAsia="Times New Roman"/>
          <w:lang w:eastAsia="ru-RU"/>
        </w:rPr>
        <w:t>Москва, 20</w:t>
      </w:r>
      <w:r w:rsidRPr="00FE1227">
        <w:rPr>
          <w:rFonts w:eastAsia="Times New Roman"/>
          <w:lang w:val="en-US" w:eastAsia="ru-RU"/>
        </w:rPr>
        <w:t>21</w:t>
      </w:r>
      <w:r w:rsidRPr="00FE1227">
        <w:rPr>
          <w:rFonts w:eastAsia="Times New Roman"/>
          <w:lang w:eastAsia="ru-RU"/>
        </w:rPr>
        <w:t xml:space="preserve"> г.</w:t>
      </w:r>
    </w:p>
    <w:sdt>
      <w:sdtPr>
        <w:rPr>
          <w:rFonts w:ascii="Times New Roman" w:eastAsiaTheme="minorHAnsi" w:hAnsi="Times New Roman" w:cs="Times New Roman"/>
          <w:color w:val="auto"/>
          <w:sz w:val="28"/>
          <w:szCs w:val="28"/>
          <w:lang w:eastAsia="en-US"/>
        </w:rPr>
        <w:id w:val="1409657481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15A31EE4" w14:textId="119633F9" w:rsidR="00D264D3" w:rsidRPr="000317A0" w:rsidRDefault="00D264D3" w:rsidP="001D2CEE">
          <w:pPr>
            <w:pStyle w:val="af1"/>
            <w:spacing w:line="360" w:lineRule="auto"/>
            <w:rPr>
              <w:rFonts w:ascii="Times New Roman" w:hAnsi="Times New Roman" w:cs="Times New Roman"/>
              <w:b/>
              <w:bCs/>
              <w:sz w:val="28"/>
              <w:szCs w:val="28"/>
            </w:rPr>
          </w:pPr>
          <w:r w:rsidRPr="000317A0">
            <w:rPr>
              <w:rFonts w:ascii="Times New Roman" w:hAnsi="Times New Roman" w:cs="Times New Roman"/>
              <w:b/>
              <w:bCs/>
              <w:color w:val="000000" w:themeColor="text1"/>
              <w:sz w:val="28"/>
              <w:szCs w:val="28"/>
            </w:rPr>
            <w:t>Оглавление</w:t>
          </w:r>
        </w:p>
        <w:p w14:paraId="560532CE" w14:textId="3F47E226" w:rsidR="000317A0" w:rsidRPr="000317A0" w:rsidRDefault="00D264D3" w:rsidP="001D2CEE">
          <w:pPr>
            <w:pStyle w:val="11"/>
            <w:tabs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r w:rsidRPr="000317A0">
            <w:rPr>
              <w:szCs w:val="28"/>
            </w:rPr>
            <w:fldChar w:fldCharType="begin"/>
          </w:r>
          <w:r w:rsidRPr="000317A0">
            <w:rPr>
              <w:szCs w:val="28"/>
            </w:rPr>
            <w:instrText xml:space="preserve"> TOC \o "1-3" \h \z \u </w:instrText>
          </w:r>
          <w:r w:rsidRPr="000317A0">
            <w:rPr>
              <w:szCs w:val="28"/>
            </w:rPr>
            <w:fldChar w:fldCharType="separate"/>
          </w:r>
          <w:hyperlink w:anchor="_Toc91166852" w:history="1">
            <w:r w:rsidR="000317A0" w:rsidRPr="000317A0">
              <w:rPr>
                <w:rStyle w:val="af2"/>
                <w:noProof/>
                <w:szCs w:val="28"/>
              </w:rPr>
              <w:t>Исходные данные</w:t>
            </w:r>
            <w:r w:rsidR="000317A0" w:rsidRPr="000317A0">
              <w:rPr>
                <w:noProof/>
                <w:webHidden/>
                <w:szCs w:val="28"/>
              </w:rPr>
              <w:tab/>
            </w:r>
            <w:r w:rsidR="000317A0" w:rsidRPr="000317A0">
              <w:rPr>
                <w:noProof/>
                <w:webHidden/>
                <w:szCs w:val="28"/>
              </w:rPr>
              <w:fldChar w:fldCharType="begin"/>
            </w:r>
            <w:r w:rsidR="000317A0" w:rsidRPr="000317A0">
              <w:rPr>
                <w:noProof/>
                <w:webHidden/>
                <w:szCs w:val="28"/>
              </w:rPr>
              <w:instrText xml:space="preserve"> PAGEREF _Toc91166852 \h </w:instrText>
            </w:r>
            <w:r w:rsidR="000317A0" w:rsidRPr="000317A0">
              <w:rPr>
                <w:noProof/>
                <w:webHidden/>
                <w:szCs w:val="28"/>
              </w:rPr>
            </w:r>
            <w:r w:rsidR="000317A0" w:rsidRPr="000317A0">
              <w:rPr>
                <w:noProof/>
                <w:webHidden/>
                <w:szCs w:val="28"/>
              </w:rPr>
              <w:fldChar w:fldCharType="separate"/>
            </w:r>
            <w:r w:rsidR="00C005BC">
              <w:rPr>
                <w:noProof/>
                <w:webHidden/>
                <w:szCs w:val="28"/>
              </w:rPr>
              <w:t>3</w:t>
            </w:r>
            <w:r w:rsidR="000317A0" w:rsidRPr="000317A0">
              <w:rPr>
                <w:noProof/>
                <w:webHidden/>
                <w:szCs w:val="28"/>
              </w:rPr>
              <w:fldChar w:fldCharType="end"/>
            </w:r>
          </w:hyperlink>
        </w:p>
        <w:p w14:paraId="207AEA9F" w14:textId="1C99CCEA" w:rsidR="000317A0" w:rsidRPr="000317A0" w:rsidRDefault="003207FC" w:rsidP="001D2CEE">
          <w:pPr>
            <w:pStyle w:val="11"/>
            <w:tabs>
              <w:tab w:val="left" w:pos="44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w:anchor="_Toc91166853" w:history="1">
            <w:r w:rsidR="000317A0" w:rsidRPr="000317A0">
              <w:rPr>
                <w:rStyle w:val="af2"/>
                <w:noProof/>
                <w:szCs w:val="28"/>
              </w:rPr>
              <w:t>1.</w:t>
            </w:r>
            <w:r w:rsidR="000317A0" w:rsidRPr="000317A0">
              <w:rPr>
                <w:rFonts w:eastAsiaTheme="minorEastAsia"/>
                <w:noProof/>
                <w:szCs w:val="28"/>
                <w:lang w:eastAsia="ru-RU"/>
              </w:rPr>
              <w:tab/>
            </w:r>
            <w:r w:rsidR="000317A0" w:rsidRPr="000317A0">
              <w:rPr>
                <w:rStyle w:val="af2"/>
                <w:noProof/>
                <w:szCs w:val="28"/>
              </w:rPr>
              <w:t>Термодинамический расчет</w:t>
            </w:r>
            <w:r w:rsidR="000317A0" w:rsidRPr="000317A0">
              <w:rPr>
                <w:noProof/>
                <w:webHidden/>
                <w:szCs w:val="28"/>
              </w:rPr>
              <w:tab/>
            </w:r>
            <w:r w:rsidR="000317A0" w:rsidRPr="000317A0">
              <w:rPr>
                <w:noProof/>
                <w:webHidden/>
                <w:szCs w:val="28"/>
              </w:rPr>
              <w:fldChar w:fldCharType="begin"/>
            </w:r>
            <w:r w:rsidR="000317A0" w:rsidRPr="000317A0">
              <w:rPr>
                <w:noProof/>
                <w:webHidden/>
                <w:szCs w:val="28"/>
              </w:rPr>
              <w:instrText xml:space="preserve"> PAGEREF _Toc91166853 \h </w:instrText>
            </w:r>
            <w:r w:rsidR="000317A0" w:rsidRPr="000317A0">
              <w:rPr>
                <w:noProof/>
                <w:webHidden/>
                <w:szCs w:val="28"/>
              </w:rPr>
            </w:r>
            <w:r w:rsidR="000317A0" w:rsidRPr="000317A0">
              <w:rPr>
                <w:noProof/>
                <w:webHidden/>
                <w:szCs w:val="28"/>
              </w:rPr>
              <w:fldChar w:fldCharType="separate"/>
            </w:r>
            <w:r w:rsidR="00C005BC">
              <w:rPr>
                <w:noProof/>
                <w:webHidden/>
                <w:szCs w:val="28"/>
              </w:rPr>
              <w:t>5</w:t>
            </w:r>
            <w:r w:rsidR="000317A0" w:rsidRPr="000317A0">
              <w:rPr>
                <w:noProof/>
                <w:webHidden/>
                <w:szCs w:val="28"/>
              </w:rPr>
              <w:fldChar w:fldCharType="end"/>
            </w:r>
          </w:hyperlink>
        </w:p>
        <w:p w14:paraId="26878AD0" w14:textId="4BC5AEFB" w:rsidR="000317A0" w:rsidRPr="000317A0" w:rsidRDefault="003207FC" w:rsidP="001D2CEE">
          <w:pPr>
            <w:pStyle w:val="11"/>
            <w:tabs>
              <w:tab w:val="left" w:pos="44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w:anchor="_Toc91166854" w:history="1">
            <w:r w:rsidR="000317A0" w:rsidRPr="000317A0">
              <w:rPr>
                <w:rStyle w:val="af2"/>
                <w:noProof/>
                <w:szCs w:val="28"/>
              </w:rPr>
              <w:t>2.</w:t>
            </w:r>
            <w:r w:rsidR="000317A0" w:rsidRPr="000317A0">
              <w:rPr>
                <w:rFonts w:eastAsiaTheme="minorEastAsia"/>
                <w:noProof/>
                <w:szCs w:val="28"/>
                <w:lang w:eastAsia="ru-RU"/>
              </w:rPr>
              <w:tab/>
            </w:r>
            <w:r w:rsidR="000317A0" w:rsidRPr="000317A0">
              <w:rPr>
                <w:rStyle w:val="af2"/>
                <w:noProof/>
                <w:szCs w:val="28"/>
              </w:rPr>
              <w:t>Определение диапазонов варьирования входных проектных параметров</w:t>
            </w:r>
            <w:r w:rsidR="000317A0" w:rsidRPr="000317A0">
              <w:rPr>
                <w:noProof/>
                <w:webHidden/>
                <w:szCs w:val="28"/>
              </w:rPr>
              <w:tab/>
            </w:r>
            <w:r w:rsidR="000317A0" w:rsidRPr="000317A0">
              <w:rPr>
                <w:noProof/>
                <w:webHidden/>
                <w:szCs w:val="28"/>
              </w:rPr>
              <w:fldChar w:fldCharType="begin"/>
            </w:r>
            <w:r w:rsidR="000317A0" w:rsidRPr="000317A0">
              <w:rPr>
                <w:noProof/>
                <w:webHidden/>
                <w:szCs w:val="28"/>
              </w:rPr>
              <w:instrText xml:space="preserve"> PAGEREF _Toc91166854 \h </w:instrText>
            </w:r>
            <w:r w:rsidR="000317A0" w:rsidRPr="000317A0">
              <w:rPr>
                <w:noProof/>
                <w:webHidden/>
                <w:szCs w:val="28"/>
              </w:rPr>
            </w:r>
            <w:r w:rsidR="000317A0" w:rsidRPr="000317A0">
              <w:rPr>
                <w:noProof/>
                <w:webHidden/>
                <w:szCs w:val="28"/>
              </w:rPr>
              <w:fldChar w:fldCharType="separate"/>
            </w:r>
            <w:r w:rsidR="00C005BC">
              <w:rPr>
                <w:noProof/>
                <w:webHidden/>
                <w:szCs w:val="28"/>
              </w:rPr>
              <w:t>6</w:t>
            </w:r>
            <w:r w:rsidR="000317A0" w:rsidRPr="000317A0">
              <w:rPr>
                <w:noProof/>
                <w:webHidden/>
                <w:szCs w:val="28"/>
              </w:rPr>
              <w:fldChar w:fldCharType="end"/>
            </w:r>
          </w:hyperlink>
        </w:p>
        <w:p w14:paraId="38E5181E" w14:textId="39EF856A" w:rsidR="000317A0" w:rsidRPr="000317A0" w:rsidRDefault="003207FC" w:rsidP="001D2CEE">
          <w:pPr>
            <w:pStyle w:val="11"/>
            <w:tabs>
              <w:tab w:val="left" w:pos="44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w:anchor="_Toc91166855" w:history="1">
            <w:r w:rsidR="000317A0" w:rsidRPr="000317A0">
              <w:rPr>
                <w:rStyle w:val="af2"/>
                <w:noProof/>
                <w:szCs w:val="28"/>
              </w:rPr>
              <w:t>3.</w:t>
            </w:r>
            <w:r w:rsidR="000317A0" w:rsidRPr="000317A0">
              <w:rPr>
                <w:rFonts w:eastAsiaTheme="minorEastAsia"/>
                <w:noProof/>
                <w:szCs w:val="28"/>
                <w:lang w:eastAsia="ru-RU"/>
              </w:rPr>
              <w:tab/>
            </w:r>
            <w:r w:rsidR="000317A0" w:rsidRPr="000317A0">
              <w:rPr>
                <w:rStyle w:val="af2"/>
                <w:noProof/>
                <w:szCs w:val="28"/>
              </w:rPr>
              <w:t>Обоснование проектных параметров РДТТ</w:t>
            </w:r>
            <w:r w:rsidR="000317A0" w:rsidRPr="000317A0">
              <w:rPr>
                <w:noProof/>
                <w:webHidden/>
                <w:szCs w:val="28"/>
              </w:rPr>
              <w:tab/>
            </w:r>
            <w:r w:rsidR="000317A0" w:rsidRPr="000317A0">
              <w:rPr>
                <w:noProof/>
                <w:webHidden/>
                <w:szCs w:val="28"/>
              </w:rPr>
              <w:fldChar w:fldCharType="begin"/>
            </w:r>
            <w:r w:rsidR="000317A0" w:rsidRPr="000317A0">
              <w:rPr>
                <w:noProof/>
                <w:webHidden/>
                <w:szCs w:val="28"/>
              </w:rPr>
              <w:instrText xml:space="preserve"> PAGEREF _Toc91166855 \h </w:instrText>
            </w:r>
            <w:r w:rsidR="000317A0" w:rsidRPr="000317A0">
              <w:rPr>
                <w:noProof/>
                <w:webHidden/>
                <w:szCs w:val="28"/>
              </w:rPr>
            </w:r>
            <w:r w:rsidR="000317A0" w:rsidRPr="000317A0">
              <w:rPr>
                <w:noProof/>
                <w:webHidden/>
                <w:szCs w:val="28"/>
              </w:rPr>
              <w:fldChar w:fldCharType="separate"/>
            </w:r>
            <w:r w:rsidR="00C005BC">
              <w:rPr>
                <w:noProof/>
                <w:webHidden/>
                <w:szCs w:val="28"/>
              </w:rPr>
              <w:t>11</w:t>
            </w:r>
            <w:r w:rsidR="000317A0" w:rsidRPr="000317A0">
              <w:rPr>
                <w:noProof/>
                <w:webHidden/>
                <w:szCs w:val="28"/>
              </w:rPr>
              <w:fldChar w:fldCharType="end"/>
            </w:r>
          </w:hyperlink>
        </w:p>
        <w:p w14:paraId="47DB0679" w14:textId="461A5C59" w:rsidR="000317A0" w:rsidRPr="000317A0" w:rsidRDefault="003207FC" w:rsidP="001D2CEE">
          <w:pPr>
            <w:pStyle w:val="22"/>
            <w:tabs>
              <w:tab w:val="left" w:pos="110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w:anchor="_Toc91166856" w:history="1">
            <w:r w:rsidR="000317A0" w:rsidRPr="000317A0">
              <w:rPr>
                <w:rStyle w:val="af2"/>
                <w:noProof/>
                <w:szCs w:val="28"/>
                <w:lang w:eastAsia="ru-RU"/>
              </w:rPr>
              <w:t>3.1.</w:t>
            </w:r>
            <w:r w:rsidR="000317A0" w:rsidRPr="000317A0">
              <w:rPr>
                <w:rFonts w:eastAsiaTheme="minorEastAsia"/>
                <w:noProof/>
                <w:szCs w:val="28"/>
                <w:lang w:eastAsia="ru-RU"/>
              </w:rPr>
              <w:tab/>
            </w:r>
            <w:r w:rsidR="000317A0" w:rsidRPr="000317A0">
              <w:rPr>
                <w:rStyle w:val="af2"/>
                <w:noProof/>
                <w:szCs w:val="28"/>
              </w:rPr>
              <w:t>Определение номинального давления в камере сгорания</w:t>
            </w:r>
            <w:r w:rsidR="000317A0" w:rsidRPr="000317A0">
              <w:rPr>
                <w:noProof/>
                <w:webHidden/>
                <w:szCs w:val="28"/>
              </w:rPr>
              <w:tab/>
            </w:r>
            <w:r w:rsidR="000317A0" w:rsidRPr="000317A0">
              <w:rPr>
                <w:noProof/>
                <w:webHidden/>
                <w:szCs w:val="28"/>
              </w:rPr>
              <w:fldChar w:fldCharType="begin"/>
            </w:r>
            <w:r w:rsidR="000317A0" w:rsidRPr="000317A0">
              <w:rPr>
                <w:noProof/>
                <w:webHidden/>
                <w:szCs w:val="28"/>
              </w:rPr>
              <w:instrText xml:space="preserve"> PAGEREF _Toc91166856 \h </w:instrText>
            </w:r>
            <w:r w:rsidR="000317A0" w:rsidRPr="000317A0">
              <w:rPr>
                <w:noProof/>
                <w:webHidden/>
                <w:szCs w:val="28"/>
              </w:rPr>
            </w:r>
            <w:r w:rsidR="000317A0" w:rsidRPr="000317A0">
              <w:rPr>
                <w:noProof/>
                <w:webHidden/>
                <w:szCs w:val="28"/>
              </w:rPr>
              <w:fldChar w:fldCharType="separate"/>
            </w:r>
            <w:r w:rsidR="00C005BC">
              <w:rPr>
                <w:noProof/>
                <w:webHidden/>
                <w:szCs w:val="28"/>
              </w:rPr>
              <w:t>11</w:t>
            </w:r>
            <w:r w:rsidR="000317A0" w:rsidRPr="000317A0">
              <w:rPr>
                <w:noProof/>
                <w:webHidden/>
                <w:szCs w:val="28"/>
              </w:rPr>
              <w:fldChar w:fldCharType="end"/>
            </w:r>
          </w:hyperlink>
        </w:p>
        <w:p w14:paraId="3894260D" w14:textId="7C074DA2" w:rsidR="000317A0" w:rsidRPr="000317A0" w:rsidRDefault="003207FC" w:rsidP="001D2CEE">
          <w:pPr>
            <w:pStyle w:val="22"/>
            <w:tabs>
              <w:tab w:val="left" w:pos="110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w:anchor="_Toc91166857" w:history="1">
            <w:r w:rsidR="000317A0" w:rsidRPr="000317A0">
              <w:rPr>
                <w:rStyle w:val="af2"/>
                <w:noProof/>
                <w:szCs w:val="28"/>
              </w:rPr>
              <w:t>3.2.</w:t>
            </w:r>
            <w:r w:rsidR="000317A0" w:rsidRPr="000317A0">
              <w:rPr>
                <w:rFonts w:eastAsiaTheme="minorEastAsia"/>
                <w:noProof/>
                <w:szCs w:val="28"/>
                <w:lang w:eastAsia="ru-RU"/>
              </w:rPr>
              <w:tab/>
            </w:r>
            <w:r w:rsidR="000317A0" w:rsidRPr="000317A0">
              <w:rPr>
                <w:rStyle w:val="af2"/>
                <w:noProof/>
                <w:szCs w:val="28"/>
              </w:rPr>
              <w:t>Выбор формы топливного заряда и определение его геометрических характеристик</w:t>
            </w:r>
            <w:r w:rsidR="000317A0" w:rsidRPr="000317A0">
              <w:rPr>
                <w:noProof/>
                <w:webHidden/>
                <w:szCs w:val="28"/>
              </w:rPr>
              <w:tab/>
            </w:r>
            <w:r w:rsidR="000317A0" w:rsidRPr="000317A0">
              <w:rPr>
                <w:noProof/>
                <w:webHidden/>
                <w:szCs w:val="28"/>
              </w:rPr>
              <w:fldChar w:fldCharType="begin"/>
            </w:r>
            <w:r w:rsidR="000317A0" w:rsidRPr="000317A0">
              <w:rPr>
                <w:noProof/>
                <w:webHidden/>
                <w:szCs w:val="28"/>
              </w:rPr>
              <w:instrText xml:space="preserve"> PAGEREF _Toc91166857 \h </w:instrText>
            </w:r>
            <w:r w:rsidR="000317A0" w:rsidRPr="000317A0">
              <w:rPr>
                <w:noProof/>
                <w:webHidden/>
                <w:szCs w:val="28"/>
              </w:rPr>
            </w:r>
            <w:r w:rsidR="000317A0" w:rsidRPr="000317A0">
              <w:rPr>
                <w:noProof/>
                <w:webHidden/>
                <w:szCs w:val="28"/>
              </w:rPr>
              <w:fldChar w:fldCharType="separate"/>
            </w:r>
            <w:r w:rsidR="00C005BC">
              <w:rPr>
                <w:noProof/>
                <w:webHidden/>
                <w:szCs w:val="28"/>
              </w:rPr>
              <w:t>12</w:t>
            </w:r>
            <w:r w:rsidR="000317A0" w:rsidRPr="000317A0">
              <w:rPr>
                <w:noProof/>
                <w:webHidden/>
                <w:szCs w:val="28"/>
              </w:rPr>
              <w:fldChar w:fldCharType="end"/>
            </w:r>
          </w:hyperlink>
        </w:p>
        <w:p w14:paraId="26848F40" w14:textId="3A9B151B" w:rsidR="000317A0" w:rsidRPr="000317A0" w:rsidRDefault="003207FC" w:rsidP="001D2CEE">
          <w:pPr>
            <w:pStyle w:val="22"/>
            <w:tabs>
              <w:tab w:val="left" w:pos="110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w:anchor="_Toc91166858" w:history="1">
            <w:r w:rsidR="000317A0" w:rsidRPr="000317A0">
              <w:rPr>
                <w:rStyle w:val="af2"/>
                <w:noProof/>
                <w:szCs w:val="28"/>
              </w:rPr>
              <w:t>3.3.</w:t>
            </w:r>
            <w:r w:rsidR="000317A0" w:rsidRPr="000317A0">
              <w:rPr>
                <w:rFonts w:eastAsiaTheme="minorEastAsia"/>
                <w:noProof/>
                <w:szCs w:val="28"/>
                <w:lang w:eastAsia="ru-RU"/>
              </w:rPr>
              <w:tab/>
            </w:r>
            <w:r w:rsidR="000317A0" w:rsidRPr="000317A0">
              <w:rPr>
                <w:rStyle w:val="af2"/>
                <w:noProof/>
                <w:szCs w:val="28"/>
              </w:rPr>
              <w:t>Определение массовых и габаритных характеристик РДТТ</w:t>
            </w:r>
            <w:r w:rsidR="000317A0" w:rsidRPr="000317A0">
              <w:rPr>
                <w:noProof/>
                <w:webHidden/>
                <w:szCs w:val="28"/>
              </w:rPr>
              <w:tab/>
            </w:r>
            <w:r w:rsidR="000317A0" w:rsidRPr="000317A0">
              <w:rPr>
                <w:noProof/>
                <w:webHidden/>
                <w:szCs w:val="28"/>
              </w:rPr>
              <w:fldChar w:fldCharType="begin"/>
            </w:r>
            <w:r w:rsidR="000317A0" w:rsidRPr="000317A0">
              <w:rPr>
                <w:noProof/>
                <w:webHidden/>
                <w:szCs w:val="28"/>
              </w:rPr>
              <w:instrText xml:space="preserve"> PAGEREF _Toc91166858 \h </w:instrText>
            </w:r>
            <w:r w:rsidR="000317A0" w:rsidRPr="000317A0">
              <w:rPr>
                <w:noProof/>
                <w:webHidden/>
                <w:szCs w:val="28"/>
              </w:rPr>
            </w:r>
            <w:r w:rsidR="000317A0" w:rsidRPr="000317A0">
              <w:rPr>
                <w:noProof/>
                <w:webHidden/>
                <w:szCs w:val="28"/>
              </w:rPr>
              <w:fldChar w:fldCharType="separate"/>
            </w:r>
            <w:r w:rsidR="00C005BC">
              <w:rPr>
                <w:noProof/>
                <w:webHidden/>
                <w:szCs w:val="28"/>
              </w:rPr>
              <w:t>15</w:t>
            </w:r>
            <w:r w:rsidR="000317A0" w:rsidRPr="000317A0">
              <w:rPr>
                <w:noProof/>
                <w:webHidden/>
                <w:szCs w:val="28"/>
              </w:rPr>
              <w:fldChar w:fldCharType="end"/>
            </w:r>
          </w:hyperlink>
        </w:p>
        <w:p w14:paraId="46784B83" w14:textId="204077D5" w:rsidR="000317A0" w:rsidRPr="000317A0" w:rsidRDefault="003207FC" w:rsidP="001D2CEE">
          <w:pPr>
            <w:pStyle w:val="11"/>
            <w:tabs>
              <w:tab w:val="left" w:pos="44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w:anchor="_Toc91166859" w:history="1">
            <w:r w:rsidR="000317A0" w:rsidRPr="000317A0">
              <w:rPr>
                <w:rStyle w:val="af2"/>
                <w:noProof/>
                <w:szCs w:val="28"/>
              </w:rPr>
              <w:t>4.</w:t>
            </w:r>
            <w:r w:rsidR="000317A0" w:rsidRPr="000317A0">
              <w:rPr>
                <w:rFonts w:eastAsiaTheme="minorEastAsia"/>
                <w:noProof/>
                <w:szCs w:val="28"/>
                <w:lang w:eastAsia="ru-RU"/>
              </w:rPr>
              <w:tab/>
            </w:r>
            <w:r w:rsidR="000317A0" w:rsidRPr="000317A0">
              <w:rPr>
                <w:rStyle w:val="af2"/>
                <w:noProof/>
                <w:szCs w:val="28"/>
              </w:rPr>
              <w:t>Геометрические параметры ТРТ</w:t>
            </w:r>
            <w:r w:rsidR="000317A0" w:rsidRPr="000317A0">
              <w:rPr>
                <w:noProof/>
                <w:webHidden/>
                <w:szCs w:val="28"/>
              </w:rPr>
              <w:tab/>
            </w:r>
            <w:r w:rsidR="000317A0" w:rsidRPr="000317A0">
              <w:rPr>
                <w:noProof/>
                <w:webHidden/>
                <w:szCs w:val="28"/>
              </w:rPr>
              <w:fldChar w:fldCharType="begin"/>
            </w:r>
            <w:r w:rsidR="000317A0" w:rsidRPr="000317A0">
              <w:rPr>
                <w:noProof/>
                <w:webHidden/>
                <w:szCs w:val="28"/>
              </w:rPr>
              <w:instrText xml:space="preserve"> PAGEREF _Toc91166859 \h </w:instrText>
            </w:r>
            <w:r w:rsidR="000317A0" w:rsidRPr="000317A0">
              <w:rPr>
                <w:noProof/>
                <w:webHidden/>
                <w:szCs w:val="28"/>
              </w:rPr>
            </w:r>
            <w:r w:rsidR="000317A0" w:rsidRPr="000317A0">
              <w:rPr>
                <w:noProof/>
                <w:webHidden/>
                <w:szCs w:val="28"/>
              </w:rPr>
              <w:fldChar w:fldCharType="separate"/>
            </w:r>
            <w:r w:rsidR="00C005BC">
              <w:rPr>
                <w:noProof/>
                <w:webHidden/>
                <w:szCs w:val="28"/>
              </w:rPr>
              <w:t>21</w:t>
            </w:r>
            <w:r w:rsidR="000317A0" w:rsidRPr="000317A0">
              <w:rPr>
                <w:noProof/>
                <w:webHidden/>
                <w:szCs w:val="28"/>
              </w:rPr>
              <w:fldChar w:fldCharType="end"/>
            </w:r>
          </w:hyperlink>
        </w:p>
        <w:p w14:paraId="0FF5C273" w14:textId="4E94499E" w:rsidR="000317A0" w:rsidRPr="000317A0" w:rsidRDefault="003207FC" w:rsidP="001D2CEE">
          <w:pPr>
            <w:pStyle w:val="11"/>
            <w:tabs>
              <w:tab w:val="left" w:pos="44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w:anchor="_Toc91166860" w:history="1">
            <w:r w:rsidR="000317A0" w:rsidRPr="000317A0">
              <w:rPr>
                <w:rStyle w:val="af2"/>
                <w:noProof/>
                <w:szCs w:val="28"/>
              </w:rPr>
              <w:t>5.</w:t>
            </w:r>
            <w:r w:rsidR="000317A0" w:rsidRPr="000317A0">
              <w:rPr>
                <w:rFonts w:eastAsiaTheme="minorEastAsia"/>
                <w:noProof/>
                <w:szCs w:val="28"/>
                <w:lang w:eastAsia="ru-RU"/>
              </w:rPr>
              <w:tab/>
            </w:r>
            <w:r w:rsidR="000317A0" w:rsidRPr="000317A0">
              <w:rPr>
                <w:rStyle w:val="af2"/>
                <w:noProof/>
                <w:szCs w:val="28"/>
              </w:rPr>
              <w:t>Решение ПЗВБ РДТТ</w:t>
            </w:r>
            <w:r w:rsidR="000317A0" w:rsidRPr="000317A0">
              <w:rPr>
                <w:noProof/>
                <w:webHidden/>
                <w:szCs w:val="28"/>
              </w:rPr>
              <w:tab/>
            </w:r>
            <w:r w:rsidR="000317A0" w:rsidRPr="000317A0">
              <w:rPr>
                <w:noProof/>
                <w:webHidden/>
                <w:szCs w:val="28"/>
              </w:rPr>
              <w:fldChar w:fldCharType="begin"/>
            </w:r>
            <w:r w:rsidR="000317A0" w:rsidRPr="000317A0">
              <w:rPr>
                <w:noProof/>
                <w:webHidden/>
                <w:szCs w:val="28"/>
              </w:rPr>
              <w:instrText xml:space="preserve"> PAGEREF _Toc91166860 \h </w:instrText>
            </w:r>
            <w:r w:rsidR="000317A0" w:rsidRPr="000317A0">
              <w:rPr>
                <w:noProof/>
                <w:webHidden/>
                <w:szCs w:val="28"/>
              </w:rPr>
            </w:r>
            <w:r w:rsidR="000317A0" w:rsidRPr="000317A0">
              <w:rPr>
                <w:noProof/>
                <w:webHidden/>
                <w:szCs w:val="28"/>
              </w:rPr>
              <w:fldChar w:fldCharType="separate"/>
            </w:r>
            <w:r w:rsidR="00C005BC">
              <w:rPr>
                <w:noProof/>
                <w:webHidden/>
                <w:szCs w:val="28"/>
              </w:rPr>
              <w:t>23</w:t>
            </w:r>
            <w:r w:rsidR="000317A0" w:rsidRPr="000317A0">
              <w:rPr>
                <w:noProof/>
                <w:webHidden/>
                <w:szCs w:val="28"/>
              </w:rPr>
              <w:fldChar w:fldCharType="end"/>
            </w:r>
          </w:hyperlink>
        </w:p>
        <w:p w14:paraId="2DE4DB88" w14:textId="623171CB" w:rsidR="00D264D3" w:rsidRPr="000317A0" w:rsidRDefault="00D264D3" w:rsidP="001D2CEE">
          <w:pPr>
            <w:spacing w:line="360" w:lineRule="auto"/>
            <w:rPr>
              <w:szCs w:val="28"/>
            </w:rPr>
          </w:pPr>
          <w:r w:rsidRPr="000317A0">
            <w:rPr>
              <w:b/>
              <w:bCs/>
              <w:szCs w:val="28"/>
            </w:rPr>
            <w:fldChar w:fldCharType="end"/>
          </w:r>
        </w:p>
      </w:sdtContent>
    </w:sdt>
    <w:p w14:paraId="4657921E" w14:textId="77777777" w:rsidR="00D264D3" w:rsidRPr="00FE1227" w:rsidRDefault="00D264D3" w:rsidP="00FE1227">
      <w:pPr>
        <w:spacing w:after="0" w:line="240" w:lineRule="auto"/>
        <w:jc w:val="center"/>
        <w:rPr>
          <w:rFonts w:eastAsia="Times New Roman"/>
          <w:b/>
          <w:sz w:val="24"/>
          <w:lang w:eastAsia="ru-RU"/>
        </w:rPr>
      </w:pPr>
    </w:p>
    <w:p w14:paraId="21F35259" w14:textId="77777777" w:rsidR="00D264D3" w:rsidRDefault="00D264D3">
      <w:pPr>
        <w:rPr>
          <w:rFonts w:eastAsiaTheme="majorEastAsia" w:cstheme="majorBidi"/>
          <w:b/>
          <w:color w:val="000000" w:themeColor="text1"/>
          <w:szCs w:val="32"/>
        </w:rPr>
      </w:pPr>
      <w:r>
        <w:br w:type="page"/>
      </w:r>
    </w:p>
    <w:p w14:paraId="16075AB7" w14:textId="5C40185B" w:rsidR="00FE1227" w:rsidRPr="00FE1227" w:rsidRDefault="00FE1227" w:rsidP="00CD2695">
      <w:pPr>
        <w:pStyle w:val="1"/>
      </w:pPr>
      <w:bookmarkStart w:id="0" w:name="_Toc91166852"/>
      <w:r w:rsidRPr="00FE1227">
        <w:lastRenderedPageBreak/>
        <w:t>Исходные данные</w:t>
      </w:r>
      <w:bookmarkEnd w:id="0"/>
    </w:p>
    <w:p w14:paraId="332FD986" w14:textId="77777777" w:rsidR="00FE1227" w:rsidRPr="00FE1227" w:rsidRDefault="00FE1227" w:rsidP="00FE1227">
      <w:pPr>
        <w:jc w:val="right"/>
      </w:pPr>
      <w:r w:rsidRPr="00FE1227">
        <w:t xml:space="preserve">Таблица 1. Исходные данные </w:t>
      </w:r>
    </w:p>
    <w:tbl>
      <w:tblPr>
        <w:tblW w:w="9750" w:type="dxa"/>
        <w:tblInd w:w="146" w:type="dxa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727"/>
        <w:gridCol w:w="1776"/>
        <w:gridCol w:w="1741"/>
        <w:gridCol w:w="903"/>
        <w:gridCol w:w="1381"/>
        <w:gridCol w:w="825"/>
        <w:gridCol w:w="1397"/>
      </w:tblGrid>
      <w:tr w:rsidR="00A25A3A" w:rsidRPr="00FE1227" w14:paraId="1886E020" w14:textId="77777777" w:rsidTr="00C71767">
        <w:trPr>
          <w:trHeight w:val="607"/>
        </w:trPr>
        <w:tc>
          <w:tcPr>
            <w:tcW w:w="975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7A0F7" w14:textId="74E470E0" w:rsidR="00A25A3A" w:rsidRDefault="00A25A3A" w:rsidP="00EF7E09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сновные исходные данные</w:t>
            </w:r>
          </w:p>
        </w:tc>
      </w:tr>
      <w:tr w:rsidR="00E645F8" w:rsidRPr="00FE1227" w14:paraId="58AFA65F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E61DE" w14:textId="5230751B" w:rsidR="00E645F8" w:rsidRPr="00FE1227" w:rsidRDefault="00E645F8" w:rsidP="00DC6251">
            <w:r w:rsidRPr="00FE1227">
              <w:t xml:space="preserve">Наружный диаметр </w:t>
            </w:r>
            <w:r w:rsidR="00CC6E60">
              <w:t>РДТТ</w:t>
            </w:r>
            <w:r w:rsidRPr="00FE1227">
              <w:t xml:space="preserve"> </w:t>
            </w:r>
            <w:r w:rsidRPr="00FE1227">
              <w:rPr>
                <w:i/>
              </w:rPr>
              <w:t>D</w:t>
            </w:r>
            <w:r w:rsidRPr="00FE1227">
              <w:rPr>
                <w:vertAlign w:val="subscript"/>
              </w:rPr>
              <w:t>н</w:t>
            </w:r>
            <w:r w:rsidRPr="00FE1227">
              <w:t>, мм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D42FC" w14:textId="1B7C044D" w:rsidR="00E645F8" w:rsidRPr="00FE1227" w:rsidRDefault="00E645F8" w:rsidP="00E645F8">
            <w:pPr>
              <w:jc w:val="center"/>
            </w:pPr>
            <w:r w:rsidRPr="00FE1227">
              <w:t>610</w:t>
            </w:r>
          </w:p>
        </w:tc>
      </w:tr>
      <w:tr w:rsidR="00E645F8" w:rsidRPr="00FE1227" w14:paraId="2C5E9AFB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E68D8" w14:textId="552284BD" w:rsidR="00E645F8" w:rsidRPr="00FE1227" w:rsidRDefault="00E645F8" w:rsidP="00DC6251">
            <w:r w:rsidRPr="00FE1227">
              <w:t>Полный импульс тяги</w:t>
            </w:r>
            <w:r w:rsidR="00CC6E60">
              <w:t xml:space="preserve"> РДТТ</w:t>
            </w:r>
            <w:r w:rsidRPr="00FE1227">
              <w:t xml:space="preserve"> </w:t>
            </w:r>
            <w:r w:rsidRPr="00FE1227">
              <w:rPr>
                <w:i/>
              </w:rPr>
              <w:t>I</w:t>
            </w:r>
            <w:r w:rsidR="00F62632" w:rsidRPr="009318F1">
              <w:rPr>
                <w:i/>
                <w:iCs/>
                <w:vertAlign w:val="subscript"/>
                <w:lang w:val="en-US"/>
              </w:rPr>
              <w:t>P</w:t>
            </w:r>
            <w:r w:rsidRPr="00FE1227">
              <w:t>, кН·с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91A9C" w14:textId="1B66313A" w:rsidR="00E645F8" w:rsidRPr="00FE1227" w:rsidRDefault="00E645F8" w:rsidP="00E645F8">
            <w:pPr>
              <w:jc w:val="center"/>
            </w:pPr>
            <w:r w:rsidRPr="00FE1227">
              <w:t>2250</w:t>
            </w:r>
          </w:p>
        </w:tc>
      </w:tr>
      <w:tr w:rsidR="00E645F8" w:rsidRPr="00FE1227" w14:paraId="7B04A2B5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C4D86" w14:textId="2519D569" w:rsidR="00E645F8" w:rsidRPr="00FE1227" w:rsidRDefault="00E645F8" w:rsidP="00DC6251">
            <w:r>
              <w:t>Продолжительность работы РДТТ в номинальном режиме</w:t>
            </w:r>
            <w:r w:rsidRPr="00FE1227">
              <w:t xml:space="preserve"> </w:t>
            </w:r>
            <w:r w:rsidRPr="00FE1227">
              <w:rPr>
                <w:i/>
              </w:rPr>
              <w:t>t</w:t>
            </w:r>
            <w:r>
              <w:rPr>
                <w:iCs/>
                <w:vertAlign w:val="subscript"/>
              </w:rPr>
              <w:t>ном</w:t>
            </w:r>
            <w:r w:rsidRPr="00FE1227">
              <w:t>, с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6EC51" w14:textId="56F47636" w:rsidR="00E645F8" w:rsidRPr="00FE1227" w:rsidRDefault="00E645F8" w:rsidP="00E645F8">
            <w:pPr>
              <w:jc w:val="center"/>
            </w:pPr>
            <w:r w:rsidRPr="00FE1227">
              <w:t>20</w:t>
            </w:r>
          </w:p>
        </w:tc>
      </w:tr>
      <w:tr w:rsidR="00A25A3A" w:rsidRPr="00FE1227" w14:paraId="68C6B962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19220" w14:textId="31B9DA2A" w:rsidR="00A25A3A" w:rsidRDefault="00A25A3A" w:rsidP="00DC6251">
            <w:r>
              <w:t>Примечание (образец / комплекс)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FAFC4" w14:textId="34EED639" w:rsidR="00A25A3A" w:rsidRPr="00A25A3A" w:rsidRDefault="00A25A3A" w:rsidP="00E645F8">
            <w:pPr>
              <w:jc w:val="center"/>
            </w:pPr>
            <w:r w:rsidRPr="00A25A3A">
              <w:t>ОТРК ATACMS (США)</w:t>
            </w:r>
          </w:p>
        </w:tc>
      </w:tr>
      <w:tr w:rsidR="0071326E" w:rsidRPr="00FE1227" w14:paraId="361688FF" w14:textId="77777777" w:rsidTr="00C71767">
        <w:trPr>
          <w:trHeight w:val="607"/>
        </w:trPr>
        <w:tc>
          <w:tcPr>
            <w:tcW w:w="975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FFC16" w14:textId="31F72958" w:rsidR="0071326E" w:rsidRPr="0071326E" w:rsidRDefault="0071326E" w:rsidP="00E645F8">
            <w:pPr>
              <w:jc w:val="center"/>
              <w:rPr>
                <w:b/>
                <w:bCs/>
              </w:rPr>
            </w:pPr>
            <w:r w:rsidRPr="0071326E">
              <w:rPr>
                <w:b/>
                <w:bCs/>
              </w:rPr>
              <w:t>Характеристики ТРТ</w:t>
            </w:r>
          </w:p>
        </w:tc>
      </w:tr>
      <w:tr w:rsidR="009F193D" w:rsidRPr="00FE1227" w14:paraId="49BD67A5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45F22" w14:textId="696AD279" w:rsidR="0071326E" w:rsidRPr="0071326E" w:rsidRDefault="0071326E" w:rsidP="00CC48D9">
            <w:pPr>
              <w:jc w:val="center"/>
              <w:rPr>
                <w:bCs/>
              </w:rPr>
            </w:pPr>
            <w:r w:rsidRPr="0071326E">
              <w:rPr>
                <w:bCs/>
              </w:rPr>
              <w:t>Краткое обозначение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2611C" w14:textId="5CD4A465" w:rsidR="0071326E" w:rsidRPr="0071326E" w:rsidRDefault="0071326E" w:rsidP="00CC48D9">
            <w:pPr>
              <w:jc w:val="center"/>
              <w:rPr>
                <w:bCs/>
              </w:rPr>
            </w:pPr>
            <w:r w:rsidRPr="0071326E">
              <w:rPr>
                <w:bCs/>
              </w:rPr>
              <w:t>Содержание</w:t>
            </w:r>
            <w:r>
              <w:rPr>
                <w:bCs/>
              </w:rPr>
              <w:t>, %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44D21" w14:textId="4F7467FA" w:rsidR="0071326E" w:rsidRPr="00FE1227" w:rsidRDefault="0071326E" w:rsidP="00CC48D9">
            <w:pPr>
              <w:jc w:val="center"/>
              <w:rPr>
                <w:b/>
              </w:rPr>
            </w:pPr>
            <w:r>
              <w:rPr>
                <w:color w:val="000000"/>
                <w:sz w:val="27"/>
                <w:szCs w:val="27"/>
              </w:rPr>
              <w:t>Условная химическая формула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20BF4" w14:textId="6A1528F7" w:rsidR="0071326E" w:rsidRDefault="00304F3C" w:rsidP="00CC48D9">
            <w:pPr>
              <w:jc w:val="center"/>
              <w:rPr>
                <w:bCs/>
                <w:lang w:val="en-US"/>
              </w:rPr>
            </w:pPr>
            <w:r w:rsidRPr="00304F3C">
              <w:rPr>
                <w:position w:val="-16"/>
              </w:rPr>
              <w:object w:dxaOrig="780" w:dyaOrig="480" w14:anchorId="6F6E4F7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.2pt;height:24pt" o:ole="">
                  <v:imagedata r:id="rId9" o:title=""/>
                </v:shape>
                <o:OLEObject Type="Embed" ProgID="Equation.DSMT4" ShapeID="_x0000_i1025" DrawAspect="Content" ObjectID="_1703009993" r:id="rId10"/>
              </w:object>
            </w:r>
            <w:r w:rsidR="0071326E" w:rsidRPr="000459C0">
              <w:rPr>
                <w:bCs/>
              </w:rPr>
              <w:t>,</w:t>
            </w:r>
            <w:r w:rsidR="0071326E">
              <w:rPr>
                <w:bCs/>
                <w:lang w:val="en-US"/>
              </w:rPr>
              <w:t xml:space="preserve"> </w:t>
            </w:r>
          </w:p>
          <w:p w14:paraId="6ECFE2A5" w14:textId="42AA119A" w:rsidR="0071326E" w:rsidRPr="00FE1227" w:rsidRDefault="0071326E" w:rsidP="00CC48D9">
            <w:pPr>
              <w:jc w:val="center"/>
              <w:rPr>
                <w:b/>
              </w:rPr>
            </w:pPr>
            <w:r w:rsidRPr="000459C0">
              <w:rPr>
                <w:rFonts w:eastAsia="TimesNewRomanPSMT"/>
                <w:szCs w:val="28"/>
              </w:rPr>
              <w:t>кДж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/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кг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670BA2" w14:textId="77777777" w:rsidR="0071326E" w:rsidRDefault="0071326E" w:rsidP="0071326E">
            <w:pPr>
              <w:jc w:val="center"/>
              <w:rPr>
                <w:rFonts w:eastAsia="TimesNewRomanPSMT"/>
                <w:szCs w:val="28"/>
              </w:rPr>
            </w:pPr>
            <w:r w:rsidRPr="00814F1C">
              <w:rPr>
                <w:rFonts w:eastAsia="TimesNewRomanPSMT"/>
                <w:szCs w:val="28"/>
              </w:rPr>
              <w:t>ρ,</w:t>
            </w:r>
          </w:p>
          <w:p w14:paraId="3C2099EA" w14:textId="4C215FDA" w:rsidR="0071326E" w:rsidRPr="0071326E" w:rsidRDefault="0071326E" w:rsidP="0071326E">
            <w:pPr>
              <w:jc w:val="center"/>
              <w:rPr>
                <w:rFonts w:eastAsia="TimesNewRomanPSMT"/>
                <w:szCs w:val="28"/>
              </w:rPr>
            </w:pPr>
            <w:r w:rsidRPr="00814F1C">
              <w:rPr>
                <w:rFonts w:eastAsia="TimesNewRomanPSMT"/>
                <w:szCs w:val="28"/>
              </w:rPr>
              <w:t xml:space="preserve"> кг/м</w:t>
            </w:r>
            <w:r w:rsidRPr="00814F1C">
              <w:rPr>
                <w:rFonts w:eastAsia="TimesNewRomanPSMT"/>
                <w:szCs w:val="28"/>
                <w:vertAlign w:val="superscript"/>
                <w:lang w:val="en-US"/>
              </w:rPr>
              <w:t>3</w:t>
            </w:r>
          </w:p>
        </w:tc>
      </w:tr>
      <w:tr w:rsidR="0071326E" w:rsidRPr="00FE1227" w14:paraId="7175B318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1BF29" w14:textId="777145E2" w:rsidR="0071326E" w:rsidRPr="00FE1227" w:rsidRDefault="0071326E" w:rsidP="00CC48D9">
            <w:pPr>
              <w:ind w:left="2124" w:hanging="2124"/>
              <w:jc w:val="center"/>
            </w:pPr>
            <w:r w:rsidRPr="00FE1227">
              <w:t>ПБ</w:t>
            </w:r>
            <w:r>
              <w:t>К</w:t>
            </w:r>
            <w:r w:rsidRPr="00FE1227">
              <w:t>Г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A0BF6" w14:textId="64B3A2D0" w:rsidR="0071326E" w:rsidRPr="00FE1227" w:rsidRDefault="0071326E" w:rsidP="00CC48D9">
            <w:pPr>
              <w:jc w:val="center"/>
            </w:pPr>
            <w:r w:rsidRPr="00FE1227">
              <w:t>14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9A652" w14:textId="5E7524E2" w:rsidR="0071326E" w:rsidRPr="009F193D" w:rsidRDefault="009F193D" w:rsidP="00CC48D9">
            <w:pPr>
              <w:jc w:val="center"/>
            </w:pPr>
            <w:r w:rsidRPr="009F193D">
              <w:rPr>
                <w:rFonts w:eastAsia="TimesNewRomanPSMT"/>
                <w:szCs w:val="28"/>
              </w:rPr>
              <w:t>C</w:t>
            </w:r>
            <w:r w:rsidRPr="009F193D">
              <w:rPr>
                <w:rFonts w:eastAsia="TimesNewRomanPSMT"/>
                <w:szCs w:val="28"/>
                <w:vertAlign w:val="subscript"/>
              </w:rPr>
              <w:t>7.075</w:t>
            </w:r>
            <w:r w:rsidRPr="009F193D">
              <w:rPr>
                <w:rFonts w:eastAsia="TimesNewRomanPSMT"/>
                <w:szCs w:val="28"/>
              </w:rPr>
              <w:t>H</w:t>
            </w:r>
            <w:r w:rsidRPr="009F193D">
              <w:rPr>
                <w:rFonts w:eastAsia="TimesNewRomanPSMT"/>
                <w:szCs w:val="28"/>
                <w:vertAlign w:val="subscript"/>
              </w:rPr>
              <w:t>10.65</w:t>
            </w:r>
            <w:r w:rsidRPr="009F193D">
              <w:rPr>
                <w:rFonts w:eastAsia="TimesNewRomanPSMT"/>
                <w:szCs w:val="28"/>
              </w:rPr>
              <w:t>O</w:t>
            </w:r>
            <w:r w:rsidRPr="009F193D">
              <w:rPr>
                <w:rFonts w:eastAsia="TimesNewRomanPSMT"/>
                <w:szCs w:val="28"/>
                <w:vertAlign w:val="subscript"/>
              </w:rPr>
              <w:t>0.223</w:t>
            </w:r>
            <w:r w:rsidRPr="009F193D">
              <w:rPr>
                <w:rFonts w:eastAsia="TimesNewRomanPSMT"/>
                <w:szCs w:val="28"/>
              </w:rPr>
              <w:t>N</w:t>
            </w:r>
            <w:r w:rsidRPr="009F193D">
              <w:rPr>
                <w:rFonts w:eastAsia="TimesNewRomanPSMT"/>
                <w:szCs w:val="28"/>
                <w:vertAlign w:val="subscript"/>
              </w:rPr>
              <w:t>0.063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E7C58" w14:textId="2037246F" w:rsidR="0071326E" w:rsidRPr="00FE1227" w:rsidRDefault="009507D6" w:rsidP="00CC48D9">
            <w:pPr>
              <w:jc w:val="center"/>
            </w:pPr>
            <w:r>
              <w:rPr>
                <w:bCs/>
                <w:lang w:val="en-US"/>
              </w:rPr>
              <w:t>-890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F4138" w14:textId="76CBDD15" w:rsidR="0071326E" w:rsidRPr="00FE1227" w:rsidRDefault="009507D6" w:rsidP="00CC48D9">
            <w:pPr>
              <w:jc w:val="center"/>
            </w:pPr>
            <w:r>
              <w:t>920</w:t>
            </w:r>
          </w:p>
        </w:tc>
      </w:tr>
      <w:tr w:rsidR="0071326E" w:rsidRPr="00FE1227" w14:paraId="17FB7EE9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490EF" w14:textId="52E215DC" w:rsidR="0071326E" w:rsidRPr="00FE1227" w:rsidRDefault="0071326E" w:rsidP="00CC48D9">
            <w:pPr>
              <w:jc w:val="center"/>
            </w:pPr>
            <w:r w:rsidRPr="00FE1227">
              <w:t>ПХА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B470F" w14:textId="5A79E385" w:rsidR="0071326E" w:rsidRPr="00FE1227" w:rsidRDefault="0071326E" w:rsidP="00CC48D9">
            <w:pPr>
              <w:jc w:val="center"/>
            </w:pPr>
            <w:r w:rsidRPr="00FE1227">
              <w:t>6</w:t>
            </w:r>
            <w:r>
              <w:t>6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1C69E" w14:textId="7D747D8D" w:rsidR="0071326E" w:rsidRPr="0071326E" w:rsidRDefault="0071326E" w:rsidP="00CC48D9">
            <w:pPr>
              <w:jc w:val="center"/>
            </w:pPr>
            <w:r w:rsidRPr="0071326E">
              <w:rPr>
                <w:rFonts w:eastAsia="TimesNewRomanPSMT"/>
                <w:szCs w:val="28"/>
              </w:rPr>
              <w:t>NH</w:t>
            </w:r>
            <w:r w:rsidRPr="002A47F1">
              <w:rPr>
                <w:rFonts w:eastAsia="TimesNewRomanPSMT"/>
                <w:szCs w:val="28"/>
                <w:vertAlign w:val="subscript"/>
              </w:rPr>
              <w:t>4</w:t>
            </w:r>
            <w:r w:rsidRPr="0071326E">
              <w:rPr>
                <w:rFonts w:eastAsia="TimesNewRomanPSMT"/>
                <w:szCs w:val="28"/>
              </w:rPr>
              <w:t>ClO</w:t>
            </w:r>
            <w:r w:rsidRPr="002A47F1">
              <w:rPr>
                <w:rFonts w:eastAsia="TimesNewRomanPSMT"/>
                <w:szCs w:val="28"/>
                <w:vertAlign w:val="subscript"/>
              </w:rPr>
              <w:t>4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D6FC5" w14:textId="2BF6DFC6" w:rsidR="0071326E" w:rsidRPr="00FE1227" w:rsidRDefault="0071326E" w:rsidP="00CC48D9">
            <w:pPr>
              <w:jc w:val="center"/>
            </w:pPr>
            <w:r w:rsidRPr="000459C0">
              <w:rPr>
                <w:bCs/>
                <w:lang w:val="en-US"/>
              </w:rPr>
              <w:t>-2510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90C58" w14:textId="0FEC759F" w:rsidR="0071326E" w:rsidRPr="00FE1227" w:rsidRDefault="0071326E" w:rsidP="00CC48D9">
            <w:pPr>
              <w:jc w:val="center"/>
            </w:pPr>
            <w:r w:rsidRPr="009A5033">
              <w:rPr>
                <w:bCs/>
                <w:lang w:val="en-US"/>
              </w:rPr>
              <w:t>1950</w:t>
            </w:r>
          </w:p>
        </w:tc>
      </w:tr>
      <w:tr w:rsidR="0071326E" w:rsidRPr="00FE1227" w14:paraId="23158A61" w14:textId="77777777" w:rsidTr="00C71767">
        <w:trPr>
          <w:trHeight w:val="608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1E270" w14:textId="63C55CB9" w:rsidR="0071326E" w:rsidRPr="00FE1227" w:rsidRDefault="0071326E" w:rsidP="00CC48D9">
            <w:pPr>
              <w:jc w:val="center"/>
            </w:pPr>
            <w:r>
              <w:t xml:space="preserve">Гидрид алюминия 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5E7A5" w14:textId="2DDA1992" w:rsidR="0071326E" w:rsidRDefault="00C71767" w:rsidP="00CC48D9">
            <w:pPr>
              <w:jc w:val="center"/>
            </w:pPr>
            <w:r>
              <w:t>2</w:t>
            </w:r>
            <w:r w:rsidR="0071326E">
              <w:rPr>
                <w:lang w:val="en-US"/>
              </w:rPr>
              <w:t>0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46EAC" w14:textId="6A3E741F" w:rsidR="0071326E" w:rsidRPr="0071326E" w:rsidRDefault="0071326E" w:rsidP="00CC48D9">
            <w:pPr>
              <w:jc w:val="center"/>
            </w:pPr>
            <w:r w:rsidRPr="0071326E">
              <w:rPr>
                <w:rFonts w:eastAsia="TimesNewRomanPSMT"/>
                <w:szCs w:val="28"/>
              </w:rPr>
              <w:t>AlH</w:t>
            </w:r>
            <w:r w:rsidRPr="002A47F1">
              <w:rPr>
                <w:rFonts w:eastAsia="TimesNewRomanPSMT"/>
                <w:szCs w:val="28"/>
                <w:vertAlign w:val="subscript"/>
              </w:rPr>
              <w:t>3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68C23" w14:textId="49357303" w:rsidR="0071326E" w:rsidRDefault="0071326E" w:rsidP="00CC48D9">
            <w:pPr>
              <w:jc w:val="center"/>
            </w:pPr>
            <w:r w:rsidRPr="000459C0">
              <w:rPr>
                <w:bCs/>
                <w:lang w:val="en-US"/>
              </w:rPr>
              <w:t>-420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89FC0" w14:textId="4D50095F" w:rsidR="0071326E" w:rsidRDefault="0071326E" w:rsidP="00CC48D9">
            <w:pPr>
              <w:jc w:val="center"/>
            </w:pPr>
            <w:r w:rsidRPr="009A5033">
              <w:rPr>
                <w:bCs/>
                <w:lang w:val="en-US"/>
              </w:rPr>
              <w:t>1500</w:t>
            </w:r>
          </w:p>
        </w:tc>
      </w:tr>
      <w:tr w:rsidR="00C663C8" w:rsidRPr="00FE1227" w14:paraId="55624BAC" w14:textId="77777777" w:rsidTr="00C71767">
        <w:trPr>
          <w:trHeight w:val="607"/>
        </w:trPr>
        <w:tc>
          <w:tcPr>
            <w:tcW w:w="975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F399F" w14:textId="0F515584" w:rsidR="00C663C8" w:rsidRDefault="00C663C8" w:rsidP="00CC48D9">
            <w:pPr>
              <w:jc w:val="center"/>
              <w:rPr>
                <w:b/>
              </w:rPr>
            </w:pPr>
            <w:r>
              <w:rPr>
                <w:b/>
              </w:rPr>
              <w:t>Параметры закона горения</w:t>
            </w:r>
            <w:r w:rsidRPr="00FE1227">
              <w:rPr>
                <w:b/>
              </w:rPr>
              <w:t xml:space="preserve"> </w:t>
            </w:r>
            <w:r>
              <w:rPr>
                <w:b/>
              </w:rPr>
              <w:t>ТРТ</w:t>
            </w:r>
          </w:p>
        </w:tc>
      </w:tr>
      <w:tr w:rsidR="00FE1227" w:rsidRPr="00FE1227" w14:paraId="67488505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033CA" w14:textId="3240B27A" w:rsidR="00FE1227" w:rsidRPr="00FE1227" w:rsidRDefault="00FE1227" w:rsidP="00CC48D9">
            <w:pPr>
              <w:jc w:val="center"/>
            </w:pPr>
            <w:r w:rsidRPr="00FE1227">
              <w:rPr>
                <w:i/>
              </w:rPr>
              <w:t>u</w:t>
            </w:r>
            <w:r w:rsidRPr="00FE1227">
              <w:rPr>
                <w:vertAlign w:val="subscript"/>
              </w:rPr>
              <w:t>1</w:t>
            </w:r>
            <w:r w:rsidRPr="00FE1227">
              <w:t>, мм/с∙МПа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F96CA" w14:textId="351148A9" w:rsidR="00FE1227" w:rsidRPr="00FE1227" w:rsidRDefault="00E13CFE" w:rsidP="00CC48D9">
            <w:pPr>
              <w:jc w:val="center"/>
            </w:pPr>
            <w:r>
              <w:t>4,38</w:t>
            </w:r>
          </w:p>
        </w:tc>
      </w:tr>
      <w:tr w:rsidR="00FE1227" w:rsidRPr="00FE1227" w14:paraId="2E1EA439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3EF26" w14:textId="770BBBAC" w:rsidR="00FE1227" w:rsidRPr="00C663C8" w:rsidRDefault="00FE1227" w:rsidP="00CC48D9">
            <w:pPr>
              <w:jc w:val="center"/>
              <w:rPr>
                <w:iCs/>
                <w:vertAlign w:val="subscript"/>
              </w:rPr>
            </w:pPr>
            <w:r w:rsidRPr="00FE1227">
              <w:rPr>
                <w:i/>
              </w:rPr>
              <w:t>v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A78F1" w14:textId="453C68E9" w:rsidR="00FE1227" w:rsidRPr="00FE1227" w:rsidRDefault="00FE1227" w:rsidP="00CC48D9">
            <w:pPr>
              <w:jc w:val="center"/>
            </w:pPr>
            <w:r w:rsidRPr="00FE1227">
              <w:t>0,2</w:t>
            </w:r>
            <w:r w:rsidR="00E13CFE">
              <w:t>9</w:t>
            </w:r>
          </w:p>
        </w:tc>
      </w:tr>
      <w:tr w:rsidR="00FE1227" w:rsidRPr="00FE1227" w14:paraId="111740ED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EDD0C" w14:textId="399197B9" w:rsidR="00FE1227" w:rsidRPr="00FE1227" w:rsidRDefault="00FE1227" w:rsidP="00CC48D9">
            <w:pPr>
              <w:jc w:val="center"/>
            </w:pPr>
            <w:r w:rsidRPr="00FE1227">
              <w:rPr>
                <w:i/>
              </w:rPr>
              <w:t>u</w:t>
            </w:r>
            <w:r w:rsidRPr="00FE1227">
              <w:t>, мм/с (</w:t>
            </w:r>
            <w:r w:rsidRPr="00FE1227">
              <w:rPr>
                <w:i/>
              </w:rPr>
              <w:t>p</w:t>
            </w:r>
            <w:r w:rsidRPr="00FE1227">
              <w:t xml:space="preserve"> = 5 МПа)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2F3FE" w14:textId="10B88D97" w:rsidR="00FE1227" w:rsidRPr="00FE1227" w:rsidRDefault="00E13CFE" w:rsidP="00CC48D9">
            <w:pPr>
              <w:jc w:val="center"/>
            </w:pPr>
            <w:r>
              <w:t>7,0</w:t>
            </w:r>
          </w:p>
        </w:tc>
      </w:tr>
      <w:tr w:rsidR="00FE1227" w:rsidRPr="00FE1227" w14:paraId="58CCF3F3" w14:textId="77777777" w:rsidTr="00C71767">
        <w:trPr>
          <w:trHeight w:val="608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27BEB" w14:textId="182BAF05" w:rsidR="00FE1227" w:rsidRPr="00FE1227" w:rsidRDefault="00FE1227" w:rsidP="00CC48D9">
            <w:pPr>
              <w:jc w:val="center"/>
            </w:pPr>
            <w:r w:rsidRPr="00FE1227">
              <w:rPr>
                <w:i/>
              </w:rPr>
              <w:t>D</w:t>
            </w:r>
            <w:r w:rsidRPr="00FE1227">
              <w:rPr>
                <w:i/>
                <w:vertAlign w:val="subscript"/>
              </w:rPr>
              <w:t>t</w:t>
            </w:r>
            <w:r w:rsidRPr="00FE1227">
              <w:t>, 1/К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8CC92" w14:textId="579971D5" w:rsidR="00FE1227" w:rsidRPr="00FE1227" w:rsidRDefault="00FE1227" w:rsidP="00CC48D9">
            <w:pPr>
              <w:jc w:val="center"/>
            </w:pPr>
            <w:r w:rsidRPr="00FE1227">
              <w:t>0,002</w:t>
            </w:r>
          </w:p>
        </w:tc>
      </w:tr>
    </w:tbl>
    <w:p w14:paraId="2317F73A" w14:textId="4B7A0E69" w:rsidR="008E1312" w:rsidRDefault="008E1312" w:rsidP="008E1312"/>
    <w:p w14:paraId="2487A3D2" w14:textId="02A46252" w:rsidR="007F6EF3" w:rsidRDefault="007F6EF3" w:rsidP="008E1312"/>
    <w:p w14:paraId="775C8BA6" w14:textId="53923546" w:rsidR="007F6EF3" w:rsidRDefault="007F6EF3" w:rsidP="008E1312"/>
    <w:p w14:paraId="2B12A6F5" w14:textId="77777777" w:rsidR="008A3080" w:rsidRDefault="008A3080" w:rsidP="008E1312"/>
    <w:p w14:paraId="59009EBD" w14:textId="07D6A250" w:rsidR="007F6EF3" w:rsidRDefault="007F6EF3" w:rsidP="008E1312"/>
    <w:p w14:paraId="501D8EE2" w14:textId="443D1E9F" w:rsidR="007F6EF3" w:rsidRDefault="007F6EF3" w:rsidP="007F6EF3">
      <w:pPr>
        <w:jc w:val="right"/>
      </w:pPr>
      <w:r w:rsidRPr="00FE1227">
        <w:lastRenderedPageBreak/>
        <w:t xml:space="preserve">Таблица </w:t>
      </w:r>
      <w:r w:rsidR="008A3080">
        <w:t>1</w:t>
      </w:r>
      <w:r w:rsidRPr="00FE1227">
        <w:t xml:space="preserve">. </w:t>
      </w:r>
      <w:r>
        <w:t>Продолжение</w:t>
      </w:r>
      <w:r w:rsidRPr="00FE1227">
        <w:t xml:space="preserve"> </w:t>
      </w:r>
    </w:p>
    <w:tbl>
      <w:tblPr>
        <w:tblW w:w="9750" w:type="dxa"/>
        <w:tblInd w:w="146" w:type="dxa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5450"/>
        <w:gridCol w:w="920"/>
        <w:gridCol w:w="1757"/>
        <w:gridCol w:w="1623"/>
      </w:tblGrid>
      <w:tr w:rsidR="008A3080" w:rsidRPr="00FE1227" w14:paraId="761660F3" w14:textId="77777777" w:rsidTr="001E3124">
        <w:trPr>
          <w:trHeight w:val="605"/>
        </w:trPr>
        <w:tc>
          <w:tcPr>
            <w:tcW w:w="97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D9553" w14:textId="77777777" w:rsidR="008A3080" w:rsidRPr="00FE1227" w:rsidRDefault="008A3080" w:rsidP="001E3124">
            <w:pPr>
              <w:jc w:val="center"/>
            </w:pPr>
            <w:r>
              <w:rPr>
                <w:b/>
              </w:rPr>
              <w:t>Характеристики воспламенительного состава</w:t>
            </w:r>
          </w:p>
        </w:tc>
      </w:tr>
      <w:tr w:rsidR="007F6EF3" w:rsidRPr="00FE1227" w14:paraId="6AAA4E44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69B756" w14:textId="77777777" w:rsidR="007F6EF3" w:rsidRPr="002A47F1" w:rsidRDefault="007F6EF3" w:rsidP="001E3124">
            <w:pPr>
              <w:jc w:val="center"/>
              <w:rPr>
                <w:b/>
              </w:rPr>
            </w:pPr>
            <w:r w:rsidRPr="002A47F1">
              <w:rPr>
                <w:b/>
              </w:rPr>
              <w:t>Состав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B38AE" w14:textId="77777777" w:rsidR="007F6EF3" w:rsidRPr="009018D1" w:rsidRDefault="007F6EF3" w:rsidP="001E3124">
            <w:pPr>
              <w:jc w:val="center"/>
              <w:rPr>
                <w:b/>
              </w:rPr>
            </w:pPr>
            <w:r>
              <w:rPr>
                <w:b/>
              </w:rPr>
              <w:t>ДРП</w:t>
            </w:r>
          </w:p>
        </w:tc>
      </w:tr>
      <w:tr w:rsidR="007F6EF3" w:rsidRPr="00FE1227" w14:paraId="4D47A983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9657D" w14:textId="77777777" w:rsidR="007F6EF3" w:rsidRPr="002A47F1" w:rsidRDefault="007F6EF3" w:rsidP="001E3124">
            <w:pPr>
              <w:jc w:val="center"/>
              <w:rPr>
                <w:bCs/>
              </w:rPr>
            </w:pPr>
            <w:r w:rsidRPr="002A47F1">
              <w:rPr>
                <w:bCs/>
              </w:rPr>
              <w:t>Содержание компонентов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73DA3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74% KNO3</w:t>
            </w:r>
          </w:p>
          <w:p w14:paraId="0CD445CC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13,6% C</w:t>
            </w:r>
          </w:p>
          <w:p w14:paraId="468663B3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10,4% S</w:t>
            </w:r>
          </w:p>
          <w:p w14:paraId="2CAB9389" w14:textId="77777777" w:rsidR="007F6EF3" w:rsidRPr="002A47F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2% H2O</w:t>
            </w:r>
          </w:p>
        </w:tc>
      </w:tr>
      <w:tr w:rsidR="007F6EF3" w:rsidRPr="00FE1227" w14:paraId="3D2C0280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3EF003" w14:textId="4159E5CF" w:rsidR="007F6EF3" w:rsidRPr="002A47F1" w:rsidRDefault="00304F3C" w:rsidP="001E3124">
            <w:pPr>
              <w:jc w:val="center"/>
              <w:rPr>
                <w:bCs/>
                <w:lang w:val="en-US"/>
              </w:rPr>
            </w:pPr>
            <w:r w:rsidRPr="00304F3C">
              <w:rPr>
                <w:position w:val="-16"/>
              </w:rPr>
              <w:object w:dxaOrig="780" w:dyaOrig="480" w14:anchorId="79F7FC1F">
                <v:shape id="_x0000_i1026" type="#_x0000_t75" style="width:39.2pt;height:24pt" o:ole="">
                  <v:imagedata r:id="rId11" o:title=""/>
                </v:shape>
                <o:OLEObject Type="Embed" ProgID="Equation.DSMT4" ShapeID="_x0000_i1026" DrawAspect="Content" ObjectID="_1703009994" r:id="rId12"/>
              </w:object>
            </w:r>
            <w:r w:rsidR="007F6EF3" w:rsidRPr="000459C0">
              <w:rPr>
                <w:bCs/>
              </w:rPr>
              <w:t>,</w:t>
            </w:r>
            <w:r w:rsidR="007F6EF3">
              <w:rPr>
                <w:bCs/>
                <w:lang w:val="en-US"/>
              </w:rPr>
              <w:t xml:space="preserve"> </w:t>
            </w:r>
            <w:r w:rsidR="007F6EF3" w:rsidRPr="000459C0">
              <w:rPr>
                <w:rFonts w:eastAsia="TimesNewRomanPSMT"/>
                <w:szCs w:val="28"/>
              </w:rPr>
              <w:t>кДж</w:t>
            </w:r>
            <w:r w:rsidR="007F6EF3">
              <w:rPr>
                <w:rFonts w:eastAsia="TimesNewRomanPSMT"/>
                <w:szCs w:val="28"/>
              </w:rPr>
              <w:t xml:space="preserve"> </w:t>
            </w:r>
            <w:r w:rsidR="007F6EF3" w:rsidRPr="000459C0">
              <w:rPr>
                <w:rFonts w:eastAsia="TimesNewRomanPSMT"/>
                <w:szCs w:val="28"/>
              </w:rPr>
              <w:t>/</w:t>
            </w:r>
            <w:r w:rsidR="007F6EF3">
              <w:rPr>
                <w:rFonts w:eastAsia="TimesNewRomanPSMT"/>
                <w:szCs w:val="28"/>
              </w:rPr>
              <w:t xml:space="preserve"> </w:t>
            </w:r>
            <w:r w:rsidR="007F6EF3" w:rsidRPr="000459C0">
              <w:rPr>
                <w:rFonts w:eastAsia="TimesNewRomanPSMT"/>
                <w:szCs w:val="28"/>
              </w:rPr>
              <w:t>кг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A92BB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2A47F1">
              <w:rPr>
                <w:bCs/>
                <w:lang w:val="en-US"/>
              </w:rPr>
              <w:t>-3</w:t>
            </w:r>
            <w:r>
              <w:rPr>
                <w:bCs/>
              </w:rPr>
              <w:t>940</w:t>
            </w:r>
          </w:p>
        </w:tc>
      </w:tr>
      <w:tr w:rsidR="007F6EF3" w:rsidRPr="00FE1227" w14:paraId="769EC351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68B7FF" w14:textId="77777777" w:rsidR="007F6EF3" w:rsidRPr="002A47F1" w:rsidRDefault="007F6EF3" w:rsidP="001E312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TimesNewRomanPSMT"/>
                <w:szCs w:val="28"/>
              </w:rPr>
            </w:pPr>
            <w:r w:rsidRPr="002A47F1">
              <w:rPr>
                <w:rFonts w:eastAsia="TimesNewRomanPSMT"/>
                <w:szCs w:val="28"/>
              </w:rPr>
              <w:t>Зависимость</w:t>
            </w:r>
            <w:r w:rsidRPr="0002765F">
              <w:rPr>
                <w:rFonts w:eastAsia="TimesNewRomanPSMT"/>
                <w:szCs w:val="28"/>
              </w:rPr>
              <w:t xml:space="preserve"> </w:t>
            </w:r>
            <w:r w:rsidRPr="002A47F1">
              <w:rPr>
                <w:rFonts w:eastAsia="TimesNewRomanPSMT"/>
                <w:szCs w:val="28"/>
              </w:rPr>
              <w:t>скорости горения</w:t>
            </w:r>
          </w:p>
          <w:p w14:paraId="3867A720" w14:textId="77777777" w:rsidR="007F6EF3" w:rsidRDefault="007F6EF3" w:rsidP="001E312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b/>
              </w:rPr>
            </w:pPr>
            <w:r w:rsidRPr="002A47F1">
              <w:rPr>
                <w:rFonts w:eastAsia="TimesNewRomanPSMT"/>
                <w:szCs w:val="28"/>
              </w:rPr>
              <w:t>от давления (</w:t>
            </w:r>
            <w:r w:rsidRPr="002A47F1">
              <w:rPr>
                <w:rFonts w:eastAsia="TimesNewRomanPSMT"/>
                <w:i/>
                <w:iCs/>
                <w:szCs w:val="28"/>
              </w:rPr>
              <w:t>u</w:t>
            </w:r>
            <w:r w:rsidRPr="002A47F1">
              <w:rPr>
                <w:rFonts w:eastAsia="TimesNewRomanPSMT"/>
                <w:szCs w:val="28"/>
              </w:rPr>
              <w:t xml:space="preserve"> в мм / с)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34945" w14:textId="4728C01C" w:rsidR="007F6EF3" w:rsidRPr="00BE7211" w:rsidRDefault="00304F3C" w:rsidP="001E3124">
            <w:pPr>
              <w:jc w:val="center"/>
              <w:rPr>
                <w:b/>
              </w:rPr>
            </w:pPr>
            <w:r w:rsidRPr="00304F3C">
              <w:rPr>
                <w:position w:val="-34"/>
              </w:rPr>
              <w:object w:dxaOrig="2620" w:dyaOrig="880" w14:anchorId="5B7C6DA3">
                <v:shape id="_x0000_i1027" type="#_x0000_t75" style="width:130.8pt;height:43.6pt" o:ole="">
                  <v:imagedata r:id="rId13" o:title=""/>
                </v:shape>
                <o:OLEObject Type="Embed" ProgID="Equation.DSMT4" ShapeID="_x0000_i1027" DrawAspect="Content" ObjectID="_1703009995" r:id="rId14"/>
              </w:object>
            </w:r>
          </w:p>
        </w:tc>
      </w:tr>
      <w:tr w:rsidR="007F6EF3" w:rsidRPr="00FE1227" w14:paraId="1E87D115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7DFF4" w14:textId="77777777" w:rsidR="007F6EF3" w:rsidRPr="00BE7211" w:rsidRDefault="007F6EF3" w:rsidP="001E3124">
            <w:pPr>
              <w:autoSpaceDE w:val="0"/>
              <w:autoSpaceDN w:val="0"/>
              <w:adjustRightInd w:val="0"/>
              <w:spacing w:after="0" w:line="240" w:lineRule="auto"/>
              <w:rPr>
                <w:rFonts w:eastAsia="TimesNewRomanPSMT"/>
                <w:szCs w:val="28"/>
              </w:rPr>
            </w:pPr>
            <w:r w:rsidRPr="00BE7211">
              <w:rPr>
                <w:rFonts w:eastAsia="TimesNewRomanPSMT"/>
                <w:szCs w:val="28"/>
              </w:rPr>
              <w:t>К-т температурной</w:t>
            </w:r>
            <w:r>
              <w:rPr>
                <w:rFonts w:eastAsia="TimesNewRomanPSMT"/>
                <w:szCs w:val="28"/>
              </w:rPr>
              <w:t xml:space="preserve"> ч</w:t>
            </w:r>
            <w:r w:rsidRPr="00BE7211">
              <w:rPr>
                <w:rFonts w:eastAsia="TimesNewRomanPSMT"/>
                <w:szCs w:val="28"/>
              </w:rPr>
              <w:t>увствительности скорости горения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2731B2">
              <w:rPr>
                <w:rFonts w:eastAsia="TimesNewRomanPSMT"/>
                <w:i/>
                <w:iCs/>
                <w:szCs w:val="28"/>
                <w:lang w:val="en-US"/>
              </w:rPr>
              <w:t>D</w:t>
            </w:r>
            <w:r w:rsidRPr="002731B2">
              <w:rPr>
                <w:rFonts w:eastAsia="TimesNewRomanPSMT"/>
                <w:i/>
                <w:iCs/>
                <w:szCs w:val="28"/>
                <w:vertAlign w:val="subscript"/>
                <w:lang w:val="en-US"/>
              </w:rPr>
              <w:t>t</w:t>
            </w:r>
            <w:r>
              <w:rPr>
                <w:rFonts w:eastAsia="TimesNewRomanPSMT"/>
                <w:szCs w:val="28"/>
                <w:vertAlign w:val="subscript"/>
              </w:rPr>
              <w:t>в</w:t>
            </w:r>
            <w:r w:rsidRPr="00BE7211">
              <w:rPr>
                <w:rFonts w:eastAsia="TimesNewRomanPSMT"/>
                <w:szCs w:val="28"/>
              </w:rPr>
              <w:t>, 1/К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77247" w14:textId="77777777" w:rsidR="007F6EF3" w:rsidRPr="002A47F1" w:rsidRDefault="007F6EF3" w:rsidP="001E3124">
            <w:pPr>
              <w:jc w:val="center"/>
              <w:rPr>
                <w:bCs/>
              </w:rPr>
            </w:pPr>
            <w:r>
              <w:rPr>
                <w:bCs/>
              </w:rPr>
              <w:t>0,001</w:t>
            </w:r>
          </w:p>
        </w:tc>
      </w:tr>
      <w:tr w:rsidR="007F6EF3" w:rsidRPr="00FE1227" w14:paraId="3FA22D32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CCA73" w14:textId="77777777" w:rsidR="007F6EF3" w:rsidRPr="00BE7211" w:rsidRDefault="007F6EF3" w:rsidP="001E3124">
            <w:pPr>
              <w:jc w:val="center"/>
              <w:rPr>
                <w:b/>
                <w:vertAlign w:val="superscript"/>
              </w:rPr>
            </w:pPr>
            <w:r w:rsidRPr="00BE7211">
              <w:rPr>
                <w:rFonts w:eastAsia="TimesNewRomanPSMT"/>
                <w:szCs w:val="28"/>
              </w:rPr>
              <w:t>δ, кг/м</w:t>
            </w:r>
            <w:r>
              <w:rPr>
                <w:rFonts w:eastAsia="TimesNewRomanPSMT"/>
                <w:szCs w:val="28"/>
                <w:vertAlign w:val="superscript"/>
              </w:rPr>
              <w:t>3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F919D" w14:textId="77777777" w:rsidR="007F6EF3" w:rsidRPr="002A47F1" w:rsidRDefault="007F6EF3" w:rsidP="001E3124">
            <w:pPr>
              <w:jc w:val="center"/>
              <w:rPr>
                <w:bCs/>
              </w:rPr>
            </w:pPr>
            <w:r>
              <w:rPr>
                <w:bCs/>
              </w:rPr>
              <w:t>1750</w:t>
            </w:r>
          </w:p>
        </w:tc>
      </w:tr>
      <w:tr w:rsidR="007F6EF3" w:rsidRPr="00FE1227" w14:paraId="396B97EB" w14:textId="77777777" w:rsidTr="001E3124">
        <w:trPr>
          <w:trHeight w:val="605"/>
        </w:trPr>
        <w:tc>
          <w:tcPr>
            <w:tcW w:w="97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CA610" w14:textId="77777777" w:rsidR="007F6EF3" w:rsidRDefault="007F6EF3" w:rsidP="001E3124">
            <w:pPr>
              <w:jc w:val="center"/>
              <w:rPr>
                <w:b/>
              </w:rPr>
            </w:pPr>
            <w:r>
              <w:rPr>
                <w:b/>
              </w:rPr>
              <w:t>Характеристики материала корпуса РДТТ (</w:t>
            </w:r>
            <w:r w:rsidRPr="000B7C5C">
              <w:rPr>
                <w:b/>
              </w:rPr>
              <w:t>AISI 4340</w:t>
            </w:r>
            <w:r>
              <w:rPr>
                <w:b/>
              </w:rPr>
              <w:t>)</w:t>
            </w:r>
          </w:p>
        </w:tc>
      </w:tr>
      <w:tr w:rsidR="007F6EF3" w:rsidRPr="00FE1227" w14:paraId="546D63CA" w14:textId="77777777" w:rsidTr="001E3124">
        <w:trPr>
          <w:trHeight w:val="607"/>
        </w:trPr>
        <w:tc>
          <w:tcPr>
            <w:tcW w:w="5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FDF9F" w14:textId="77777777" w:rsidR="007F6EF3" w:rsidRPr="00FE1227" w:rsidRDefault="007F6EF3" w:rsidP="001E3124">
            <w:pPr>
              <w:jc w:val="center"/>
            </w:pPr>
            <w:r>
              <w:t xml:space="preserve">Плотность </w:t>
            </w:r>
            <w:r w:rsidRPr="00FE1227">
              <w:t>ρ</w:t>
            </w:r>
            <w:r>
              <w:rPr>
                <w:vertAlign w:val="subscript"/>
              </w:rPr>
              <w:t>к</w:t>
            </w:r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430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2BB04" w14:textId="77777777" w:rsidR="007F6EF3" w:rsidRPr="00FE1227" w:rsidRDefault="007F6EF3" w:rsidP="001E3124">
            <w:pPr>
              <w:jc w:val="center"/>
            </w:pPr>
            <w:r w:rsidRPr="00FE1227">
              <w:t>7800</w:t>
            </w:r>
          </w:p>
        </w:tc>
      </w:tr>
      <w:tr w:rsidR="007F6EF3" w:rsidRPr="00FE1227" w14:paraId="3AE2031F" w14:textId="77777777" w:rsidTr="001E3124">
        <w:trPr>
          <w:trHeight w:val="607"/>
        </w:trPr>
        <w:tc>
          <w:tcPr>
            <w:tcW w:w="5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A2656" w14:textId="77777777" w:rsidR="007F6EF3" w:rsidRPr="00FE1227" w:rsidRDefault="007F6EF3" w:rsidP="001E3124">
            <w:pPr>
              <w:jc w:val="center"/>
            </w:pPr>
            <w:r>
              <w:t xml:space="preserve">Предел прочности </w:t>
            </w:r>
            <w:r w:rsidRPr="00FE1227">
              <w:t>σ</w:t>
            </w:r>
            <w:r w:rsidRPr="00FE1227">
              <w:rPr>
                <w:vertAlign w:val="subscript"/>
              </w:rPr>
              <w:t>вр</w:t>
            </w:r>
            <w:r w:rsidRPr="00FE1227">
              <w:t>, МПа</w:t>
            </w:r>
          </w:p>
        </w:tc>
        <w:tc>
          <w:tcPr>
            <w:tcW w:w="430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D5E93" w14:textId="77777777" w:rsidR="007F6EF3" w:rsidRPr="00FE1227" w:rsidRDefault="007F6EF3" w:rsidP="001E3124">
            <w:pPr>
              <w:jc w:val="center"/>
            </w:pPr>
            <w:r w:rsidRPr="00FE1227">
              <w:t>1</w:t>
            </w:r>
            <w:r>
              <w:t>830</w:t>
            </w:r>
          </w:p>
        </w:tc>
      </w:tr>
      <w:tr w:rsidR="007F6EF3" w:rsidRPr="00FE1227" w14:paraId="3CF494A9" w14:textId="77777777" w:rsidTr="001E3124">
        <w:trPr>
          <w:trHeight w:val="607"/>
        </w:trPr>
        <w:tc>
          <w:tcPr>
            <w:tcW w:w="5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E8E50" w14:textId="77777777" w:rsidR="007F6EF3" w:rsidRPr="00FE1227" w:rsidRDefault="007F6EF3" w:rsidP="001E3124">
            <w:pPr>
              <w:jc w:val="center"/>
            </w:pPr>
            <w:r>
              <w:t xml:space="preserve">Условный предел текучести </w:t>
            </w:r>
            <w:r w:rsidRPr="00FE1227">
              <w:t>σ</w:t>
            </w:r>
            <w:r w:rsidRPr="00FE1227">
              <w:rPr>
                <w:vertAlign w:val="subscript"/>
              </w:rPr>
              <w:t>0.2</w:t>
            </w:r>
            <w:r w:rsidRPr="00FE1227">
              <w:t>, МПа</w:t>
            </w:r>
          </w:p>
        </w:tc>
        <w:tc>
          <w:tcPr>
            <w:tcW w:w="430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64291" w14:textId="77777777" w:rsidR="007F6EF3" w:rsidRPr="00FE1227" w:rsidRDefault="007F6EF3" w:rsidP="001E3124">
            <w:pPr>
              <w:jc w:val="center"/>
            </w:pPr>
            <w:r w:rsidRPr="00FE1227">
              <w:t>1</w:t>
            </w:r>
            <w:r>
              <w:t>830</w:t>
            </w:r>
          </w:p>
        </w:tc>
      </w:tr>
      <w:tr w:rsidR="007F6EF3" w:rsidRPr="00FE1227" w14:paraId="7A19D18C" w14:textId="77777777" w:rsidTr="001E3124">
        <w:trPr>
          <w:trHeight w:val="605"/>
        </w:trPr>
        <w:tc>
          <w:tcPr>
            <w:tcW w:w="97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7E506" w14:textId="77777777" w:rsidR="007F6EF3" w:rsidRPr="00FE1227" w:rsidRDefault="007F6EF3" w:rsidP="001E3124">
            <w:pPr>
              <w:jc w:val="center"/>
            </w:pPr>
            <w:r>
              <w:rPr>
                <w:b/>
              </w:rPr>
              <w:t>Характеристики материалов теплозащитных покрытий (ТЗП)</w:t>
            </w:r>
          </w:p>
        </w:tc>
      </w:tr>
      <w:tr w:rsidR="007F6EF3" w:rsidRPr="00FE1227" w14:paraId="76EC0346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8D4CE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ТЗП камеры </w:t>
            </w:r>
            <w:r w:rsidRPr="00FE1227">
              <w:t>ρ</w:t>
            </w:r>
            <w:r>
              <w:rPr>
                <w:vertAlign w:val="subscript"/>
              </w:rPr>
              <w:t>п</w:t>
            </w:r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8C0DF" w14:textId="77777777" w:rsidR="007F6EF3" w:rsidRPr="00FE1227" w:rsidRDefault="007F6EF3" w:rsidP="001E3124">
            <w:pPr>
              <w:jc w:val="center"/>
            </w:pPr>
            <w:r>
              <w:t>1500</w:t>
            </w:r>
          </w:p>
        </w:tc>
      </w:tr>
      <w:tr w:rsidR="007F6EF3" w:rsidRPr="00FE1227" w14:paraId="7F01EF78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69395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ТЗП сопла </w:t>
            </w:r>
            <w:r w:rsidRPr="00FE1227">
              <w:t>ρ</w:t>
            </w:r>
            <w:r>
              <w:rPr>
                <w:vertAlign w:val="subscript"/>
              </w:rPr>
              <w:t>пс</w:t>
            </w:r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989E69" w14:textId="77777777" w:rsidR="007F6EF3" w:rsidRPr="00FE1227" w:rsidRDefault="007F6EF3" w:rsidP="001E3124">
            <w:pPr>
              <w:jc w:val="center"/>
            </w:pPr>
            <w:r w:rsidRPr="00FE1227">
              <w:t>1</w:t>
            </w:r>
            <w:r>
              <w:t>750</w:t>
            </w:r>
          </w:p>
        </w:tc>
      </w:tr>
      <w:tr w:rsidR="007F6EF3" w:rsidRPr="00FE1227" w14:paraId="38029588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4CB9D2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защитно-крепящего слоя (ЗКС) </w:t>
            </w:r>
            <w:r w:rsidRPr="00FE1227">
              <w:t>ρ</w:t>
            </w:r>
            <w:r>
              <w:rPr>
                <w:vertAlign w:val="subscript"/>
              </w:rPr>
              <w:t>зкс</w:t>
            </w:r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15E12" w14:textId="77777777" w:rsidR="007F6EF3" w:rsidRPr="00FE1227" w:rsidRDefault="007F6EF3" w:rsidP="001E3124">
            <w:pPr>
              <w:jc w:val="center"/>
            </w:pPr>
            <w:r>
              <w:t>920</w:t>
            </w:r>
          </w:p>
        </w:tc>
      </w:tr>
      <w:tr w:rsidR="007F6EF3" w:rsidRPr="00FE1227" w14:paraId="293759BA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F56B4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вкладыша критического сечения </w:t>
            </w:r>
            <w:r w:rsidRPr="00FE1227">
              <w:t>ρ</w:t>
            </w:r>
            <w:r>
              <w:rPr>
                <w:vertAlign w:val="subscript"/>
              </w:rPr>
              <w:t>вкс</w:t>
            </w:r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E0F21" w14:textId="77777777" w:rsidR="007F6EF3" w:rsidRPr="00FE1227" w:rsidRDefault="007F6EF3" w:rsidP="001E3124">
            <w:pPr>
              <w:jc w:val="center"/>
            </w:pPr>
            <w:r>
              <w:t>2200</w:t>
            </w:r>
          </w:p>
        </w:tc>
      </w:tr>
    </w:tbl>
    <w:p w14:paraId="173832E3" w14:textId="77777777" w:rsidR="007F6EF3" w:rsidRDefault="007F6EF3" w:rsidP="008E1312"/>
    <w:p w14:paraId="6ADEAEB7" w14:textId="77777777" w:rsidR="00287C9B" w:rsidRDefault="00287C9B">
      <w:pPr>
        <w:rPr>
          <w:rFonts w:eastAsiaTheme="majorEastAsia" w:cstheme="majorBidi"/>
          <w:b/>
          <w:color w:val="000000" w:themeColor="text1"/>
          <w:szCs w:val="32"/>
        </w:rPr>
      </w:pPr>
      <w:r>
        <w:br w:type="page"/>
      </w:r>
    </w:p>
    <w:p w14:paraId="241A0F38" w14:textId="642B440E" w:rsidR="00130F8A" w:rsidRDefault="00130F8A" w:rsidP="00130F8A">
      <w:pPr>
        <w:pStyle w:val="1"/>
        <w:numPr>
          <w:ilvl w:val="0"/>
          <w:numId w:val="1"/>
        </w:numPr>
        <w:tabs>
          <w:tab w:val="clear" w:pos="720"/>
        </w:tabs>
        <w:ind w:left="0" w:firstLine="0"/>
      </w:pPr>
      <w:bookmarkStart w:id="1" w:name="_Toc91166853"/>
      <w:r>
        <w:lastRenderedPageBreak/>
        <w:t>Термодинамический расчет</w:t>
      </w:r>
      <w:bookmarkEnd w:id="1"/>
    </w:p>
    <w:p w14:paraId="16C6A92B" w14:textId="6DFE79D2" w:rsidR="00130F8A" w:rsidRPr="00DC7E02" w:rsidRDefault="00130F8A" w:rsidP="00130F8A">
      <w:pPr>
        <w:spacing w:line="360" w:lineRule="auto"/>
        <w:ind w:firstLine="709"/>
        <w:jc w:val="both"/>
        <w:rPr>
          <w:szCs w:val="28"/>
        </w:rPr>
      </w:pPr>
      <w:r w:rsidRPr="00DC7E02">
        <w:rPr>
          <w:szCs w:val="28"/>
        </w:rPr>
        <w:t>Для заданного состава СТРТ проводи</w:t>
      </w:r>
      <w:r w:rsidR="009E6F57">
        <w:rPr>
          <w:szCs w:val="28"/>
        </w:rPr>
        <w:t>тся</w:t>
      </w:r>
      <w:r w:rsidRPr="00DC7E02">
        <w:rPr>
          <w:szCs w:val="28"/>
        </w:rPr>
        <w:t xml:space="preserve"> расчёт в программе «</w:t>
      </w:r>
      <w:r w:rsidRPr="00DC7E02">
        <w:rPr>
          <w:i/>
          <w:szCs w:val="28"/>
          <w:lang w:val="en-US"/>
        </w:rPr>
        <w:t>Terra</w:t>
      </w:r>
      <w:r w:rsidRPr="00DC7E02">
        <w:rPr>
          <w:iCs/>
          <w:szCs w:val="28"/>
        </w:rPr>
        <w:t>»</w:t>
      </w:r>
      <w:r w:rsidRPr="00DC7E02">
        <w:rPr>
          <w:szCs w:val="28"/>
        </w:rPr>
        <w:t>. Давление в камере 4 МПа, давление атмосферное 0,1 МПа, режим адиабатического расширения, расширение «замороженное».</w:t>
      </w:r>
    </w:p>
    <w:p w14:paraId="2D09987A" w14:textId="699128B9" w:rsidR="00287C9B" w:rsidRPr="00DC7E02" w:rsidRDefault="00130F8A" w:rsidP="00BD7F7B">
      <w:pPr>
        <w:spacing w:line="360" w:lineRule="auto"/>
        <w:ind w:firstLine="709"/>
        <w:jc w:val="both"/>
        <w:rPr>
          <w:szCs w:val="28"/>
        </w:rPr>
      </w:pPr>
      <w:r w:rsidRPr="00DC7E02">
        <w:rPr>
          <w:szCs w:val="28"/>
        </w:rPr>
        <w:t xml:space="preserve">Полученные данные для трех участков ДУ приведены </w:t>
      </w:r>
      <w:r w:rsidR="00287C9B">
        <w:rPr>
          <w:szCs w:val="28"/>
        </w:rPr>
        <w:t>в табл. 2</w:t>
      </w:r>
      <w:r w:rsidRPr="00DC7E02">
        <w:rPr>
          <w:szCs w:val="28"/>
        </w:rPr>
        <w:t>.</w:t>
      </w:r>
    </w:p>
    <w:p w14:paraId="16F466FE" w14:textId="50285FA5" w:rsidR="0002765F" w:rsidRDefault="0002765F" w:rsidP="00CF6927">
      <w:pPr>
        <w:spacing w:line="360" w:lineRule="auto"/>
        <w:ind w:firstLine="709"/>
        <w:jc w:val="right"/>
        <w:rPr>
          <w:szCs w:val="28"/>
        </w:rPr>
      </w:pPr>
      <w:r>
        <w:rPr>
          <w:szCs w:val="28"/>
        </w:rPr>
        <w:t>Табл</w:t>
      </w:r>
      <w:r w:rsidR="00287C9B">
        <w:rPr>
          <w:szCs w:val="28"/>
        </w:rPr>
        <w:t>ица</w:t>
      </w:r>
      <w:r>
        <w:rPr>
          <w:szCs w:val="28"/>
        </w:rPr>
        <w:t xml:space="preserve"> </w:t>
      </w:r>
      <w:r w:rsidR="00E21957">
        <w:rPr>
          <w:szCs w:val="28"/>
          <w:lang w:val="en-US"/>
        </w:rPr>
        <w:t>2</w:t>
      </w:r>
      <w:r>
        <w:rPr>
          <w:szCs w:val="28"/>
        </w:rPr>
        <w:t>. Результат термодинамического расчёт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655"/>
        <w:gridCol w:w="1439"/>
        <w:gridCol w:w="1714"/>
        <w:gridCol w:w="1408"/>
        <w:gridCol w:w="1321"/>
        <w:gridCol w:w="1808"/>
      </w:tblGrid>
      <w:tr w:rsidR="0002765F" w:rsidRPr="0002765F" w14:paraId="614C3616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032FC4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термодинамического равновесия</w:t>
            </w:r>
          </w:p>
        </w:tc>
      </w:tr>
      <w:tr w:rsidR="0002765F" w:rsidRPr="0002765F" w14:paraId="4038E4D7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C3D98F" w14:textId="2E408317" w:rsidR="0002765F" w:rsidRPr="00BE4515" w:rsidRDefault="0002765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BE4515" w:rsidRPr="00BE4515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="00BE4515" w:rsidRPr="00BE4515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r w:rsidR="00BE4515" w:rsidRPr="00BE4515">
              <w:rPr>
                <w:rFonts w:ascii="Times New Roman" w:hAnsi="Times New Roman"/>
                <w:sz w:val="28"/>
                <w:szCs w:val="28"/>
              </w:rPr>
              <w:t>МПа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7E2E8C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CC8468" w14:textId="64266D01" w:rsidR="0002765F" w:rsidRPr="00C219DF" w:rsidRDefault="0002765F" w:rsidP="0002765F">
            <w:pPr>
              <w:tabs>
                <w:tab w:val="center" w:pos="760"/>
                <w:tab w:val="right" w:pos="152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C219DF" w:rsidRPr="00C219D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="00C219DF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C219DF">
              <w:rPr>
                <w:rFonts w:ascii="Times New Roman" w:hAnsi="Times New Roman"/>
              </w:rPr>
              <w:t xml:space="preserve"> </w:t>
            </w:r>
            <w:r w:rsidR="00C219D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Дж / кг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005190" w14:textId="53F199A2" w:rsidR="0002765F" w:rsidRPr="00C71767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-1</w:t>
            </w:r>
            <w:r w:rsidR="009000AC">
              <w:rPr>
                <w:rFonts w:ascii="Times New Roman" w:hAnsi="Times New Roman"/>
                <w:sz w:val="28"/>
                <w:szCs w:val="28"/>
              </w:rPr>
              <w:t>865,2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45DB9B" w14:textId="5A86ED50" w:rsidR="0002765F" w:rsidRPr="00375056" w:rsidRDefault="00375056" w:rsidP="0002765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5056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eastAsia="en-US"/>
              </w:rPr>
              <w:t>T</w:t>
            </w:r>
            <w:r w:rsidRPr="00375056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067811" w14:textId="028DFE82" w:rsidR="0002765F" w:rsidRPr="009000AC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999,5</w:t>
            </w:r>
          </w:p>
        </w:tc>
      </w:tr>
      <w:tr w:rsidR="0002765F" w:rsidRPr="0002765F" w14:paraId="32ADF6C1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AFDC94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Теплофизические характеристики продуктов сгорания</w:t>
            </w:r>
          </w:p>
        </w:tc>
      </w:tr>
      <w:tr w:rsidR="0002765F" w:rsidRPr="0002765F" w14:paraId="57776123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E00D8C" w14:textId="06339BE0" w:rsidR="00884BFF" w:rsidRDefault="0002765F" w:rsidP="00884BF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</w:pPr>
            <w:r w:rsidRPr="0002765F">
              <w:rPr>
                <w:rFonts w:ascii="Times New Roman" w:hAnsi="Times New Roman"/>
              </w:rPr>
              <w:tab/>
            </w:r>
          </w:p>
          <w:p w14:paraId="6C749FFA" w14:textId="04EF9CD9" w:rsidR="0002765F" w:rsidRPr="00884BFF" w:rsidRDefault="00884BF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c</w:t>
            </w: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кг∙К)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2A3E25" w14:textId="74E7385E" w:rsidR="0002765F" w:rsidRPr="009000AC" w:rsidRDefault="00352948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,</w:t>
            </w:r>
            <w:r w:rsidR="00C71767">
              <w:rPr>
                <w:rFonts w:ascii="Times New Roman" w:hAnsi="Times New Roman"/>
                <w:sz w:val="28"/>
                <w:szCs w:val="28"/>
                <w:lang w:val="en-US"/>
              </w:rPr>
              <w:t>23</w:t>
            </w:r>
            <w:r w:rsidR="009000AC">
              <w:rPr>
                <w:rFonts w:ascii="Times New Roman" w:hAnsi="Times New Roman"/>
                <w:sz w:val="28"/>
                <w:szCs w:val="28"/>
              </w:rPr>
              <w:t>67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730950" w14:textId="5AF4D6E9" w:rsidR="0002765F" w:rsidRPr="0002765F" w:rsidRDefault="0002765F" w:rsidP="0002765F">
            <w:pPr>
              <w:tabs>
                <w:tab w:val="center" w:pos="760"/>
                <w:tab w:val="right" w:pos="15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R</w:t>
            </w:r>
            <w:r w:rsid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 w:rsidR="00884BF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 w:rsidR="00884BF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кг∙К)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391CA7" w14:textId="5B943986" w:rsidR="0002765F" w:rsidRPr="009000AC" w:rsidRDefault="00C71767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50,</w:t>
            </w:r>
            <w:r w:rsidR="009000AC">
              <w:rPr>
                <w:rFonts w:ascii="Times New Roman" w:hAnsi="Times New Roman"/>
                <w:sz w:val="28"/>
                <w:szCs w:val="28"/>
              </w:rPr>
              <w:t>84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0CFD4C" w14:textId="137CCC50" w:rsidR="0002765F" w:rsidRPr="00A516BF" w:rsidRDefault="00A516BF" w:rsidP="00A516B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z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5E2328" w14:textId="3642B8EB" w:rsidR="0002765F" w:rsidRPr="00C71767" w:rsidRDefault="00C424B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32</w:t>
            </w:r>
            <w:r w:rsidR="009000AC">
              <w:rPr>
                <w:rFonts w:ascii="Times New Roman" w:hAnsi="Times New Roman"/>
                <w:sz w:val="28"/>
                <w:szCs w:val="28"/>
              </w:rPr>
              <w:t>39</w:t>
            </w:r>
          </w:p>
        </w:tc>
      </w:tr>
      <w:tr w:rsidR="0002765F" w:rsidRPr="0002765F" w14:paraId="4B34ECBC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B90AEC" w14:textId="2B137C42" w:rsidR="0002765F" w:rsidRPr="0002765F" w:rsidRDefault="00884BF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c</w:t>
            </w: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кг∙К)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E4F35A" w14:textId="3EADE94D" w:rsidR="0002765F" w:rsidRPr="009000AC" w:rsidRDefault="00352948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,</w:t>
            </w:r>
            <w:r w:rsidR="00C71767">
              <w:rPr>
                <w:rFonts w:ascii="Times New Roman" w:hAnsi="Times New Roman"/>
                <w:sz w:val="28"/>
                <w:szCs w:val="28"/>
                <w:lang w:val="en-US"/>
              </w:rPr>
              <w:t>542</w:t>
            </w:r>
            <w:r w:rsidR="009000AC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7032AE" w14:textId="26C176A2" w:rsidR="0002765F" w:rsidRPr="0002765F" w:rsidRDefault="00884BFF" w:rsidP="0002765F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Pr="00884BFF">
              <w:rPr>
                <w:rFonts w:ascii="Times New Roman" w:eastAsiaTheme="minorHAnsi" w:hAnsi="Times New Roman"/>
                <w:sz w:val="28"/>
                <w:szCs w:val="24"/>
                <w:lang w:val="el-GR" w:eastAsia="en-US"/>
              </w:rPr>
              <w:t>λ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кг∙К)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551939" w14:textId="151C090D" w:rsidR="0002765F" w:rsidRPr="00C71767" w:rsidRDefault="00C424B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4</w:t>
            </w:r>
            <w:r w:rsidR="009000AC">
              <w:rPr>
                <w:rFonts w:ascii="Times New Roman" w:hAnsi="Times New Roman"/>
                <w:sz w:val="28"/>
                <w:szCs w:val="28"/>
              </w:rPr>
              <w:t>8726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B57BA4" w14:textId="33C60045" w:rsidR="0002765F" w:rsidRPr="00A516BF" w:rsidRDefault="0002765F" w:rsidP="0002765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val="el-GR" w:eastAsia="en-US"/>
              </w:rPr>
              <w:t>μ</w:t>
            </w:r>
            <w:r w:rsid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Па∙с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553DE8" w14:textId="359DB355" w:rsidR="0002765F" w:rsidRPr="00C424B9" w:rsidRDefault="0002765F" w:rsidP="0002765F">
            <w:pPr>
              <w:tabs>
                <w:tab w:val="center" w:pos="790"/>
                <w:tab w:val="right" w:pos="15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0,8</w:t>
            </w:r>
            <w:r w:rsidR="009000AC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363</w:t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∙10</w:t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vertAlign w:val="superscript"/>
                <w:lang w:eastAsia="en-US"/>
              </w:rPr>
              <w:t>-4</w:t>
            </w:r>
          </w:p>
        </w:tc>
      </w:tr>
      <w:tr w:rsidR="0002765F" w:rsidRPr="0002765F" w14:paraId="427E4C33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6AC116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критическом сечении сопла</w:t>
            </w:r>
          </w:p>
        </w:tc>
      </w:tr>
      <w:tr w:rsidR="0002765F" w:rsidRPr="00A516BF" w14:paraId="55DD6B68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3E06E4" w14:textId="3532904E" w:rsidR="0002765F" w:rsidRPr="00A516BF" w:rsidRDefault="00A516BF" w:rsidP="0002765F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l-GR"/>
              </w:rPr>
              <w:t xml:space="preserve">β, </w:t>
            </w:r>
            <w:r>
              <w:rPr>
                <w:rFonts w:ascii="Times New Roman" w:hAnsi="Times New Roman"/>
                <w:sz w:val="28"/>
                <w:szCs w:val="28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9AFB72" w14:textId="5851A874" w:rsidR="0002765F" w:rsidRPr="00C71767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49,3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AD1B1B" w14:textId="3247C635" w:rsidR="0002765F" w:rsidRPr="00A516BF" w:rsidRDefault="00A516BF" w:rsidP="00A516BF">
            <w:pPr>
              <w:tabs>
                <w:tab w:val="center" w:pos="750"/>
                <w:tab w:val="right" w:pos="1500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н</w:t>
            </w:r>
            <w:r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F5D1B9" w14:textId="5663C910" w:rsidR="0002765F" w:rsidRPr="00C71767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l-GR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039,5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7B63E1" w14:textId="71A79CE4" w:rsidR="0002765F" w:rsidRPr="00A516BF" w:rsidRDefault="00A516BF" w:rsidP="00A516BF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B34EA9" w14:textId="640B43FC" w:rsidR="0002765F" w:rsidRPr="009000AC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C867DF">
              <w:rPr>
                <w:rFonts w:ascii="Times New Roman" w:hAnsi="Times New Roman"/>
                <w:sz w:val="28"/>
                <w:szCs w:val="28"/>
              </w:rPr>
              <w:t>,</w:t>
            </w:r>
            <w:r w:rsidRPr="00A516B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9000AC">
              <w:rPr>
                <w:rFonts w:ascii="Times New Roman" w:hAnsi="Times New Roman"/>
                <w:sz w:val="28"/>
                <w:szCs w:val="28"/>
              </w:rPr>
              <w:t>604</w:t>
            </w:r>
          </w:p>
        </w:tc>
      </w:tr>
      <w:tr w:rsidR="0002765F" w:rsidRPr="0002765F" w14:paraId="73B00B4A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6E4F99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выходном сечении сопла</w:t>
            </w:r>
          </w:p>
          <w:p w14:paraId="64F059C0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>равновесное расширение)</w:t>
            </w:r>
          </w:p>
        </w:tc>
      </w:tr>
      <w:tr w:rsidR="0002765F" w:rsidRPr="0002765F" w14:paraId="3E4DC57A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AE0F57" w14:textId="671574CF" w:rsidR="0002765F" w:rsidRPr="00A516BF" w:rsidRDefault="0002765F" w:rsidP="0002765F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A516BF" w:rsidRP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v</w:t>
            </w:r>
            <w:r w:rsid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a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8F6762" w14:textId="3B4E8999" w:rsidR="0002765F" w:rsidRPr="009000AC" w:rsidRDefault="0030154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5</w:t>
            </w:r>
            <w:r w:rsidR="009000AC">
              <w:rPr>
                <w:rFonts w:ascii="Times New Roman" w:hAnsi="Times New Roman"/>
                <w:sz w:val="28"/>
                <w:szCs w:val="28"/>
              </w:rPr>
              <w:t>50,2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7DC7DC" w14:textId="53AA8B97" w:rsidR="0002765F" w:rsidRPr="0002765F" w:rsidRDefault="0002765F" w:rsidP="0002765F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A516BF"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="00A516BF"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 w:rsidR="00A516BF">
              <w:rPr>
                <w:rFonts w:ascii="Times New Roman" w:hAnsi="Times New Roman"/>
                <w:sz w:val="28"/>
                <w:szCs w:val="28"/>
                <w:vertAlign w:val="subscript"/>
              </w:rPr>
              <w:t>п</w:t>
            </w:r>
            <w:r w:rsidR="00A516BF"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6911AC" w14:textId="7B8A6616" w:rsidR="0002765F" w:rsidRPr="009000AC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812,2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D7C9A6" w14:textId="17308A72" w:rsidR="0002765F" w:rsidRPr="0002765F" w:rsidRDefault="00A516BF" w:rsidP="00A516BF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5FE12A" w14:textId="6E40550B" w:rsidR="0002765F" w:rsidRPr="009000AC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30154E">
              <w:rPr>
                <w:rFonts w:ascii="Times New Roman" w:hAnsi="Times New Roman"/>
                <w:sz w:val="28"/>
                <w:szCs w:val="28"/>
              </w:rPr>
              <w:t>,1</w:t>
            </w:r>
            <w:r w:rsidR="00C71767">
              <w:rPr>
                <w:rFonts w:ascii="Times New Roman" w:hAnsi="Times New Roman"/>
                <w:sz w:val="28"/>
                <w:szCs w:val="28"/>
                <w:lang w:val="el-GR"/>
              </w:rPr>
              <w:t>6</w:t>
            </w:r>
            <w:r w:rsidR="009000AC"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</w:tr>
      <w:tr w:rsidR="0002765F" w:rsidRPr="0002765F" w14:paraId="011180A3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9D9C28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выходном сечении сопла</w:t>
            </w:r>
          </w:p>
          <w:p w14:paraId="617C8545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>«замороженное» расширение)</w:t>
            </w:r>
          </w:p>
        </w:tc>
      </w:tr>
      <w:tr w:rsidR="00A516BF" w:rsidRPr="0002765F" w14:paraId="79350EBD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54DFEE" w14:textId="77777777" w:rsidR="00A516BF" w:rsidRPr="00A516BF" w:rsidRDefault="00A516BF" w:rsidP="006B58FE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P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v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a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1F8C8C" w14:textId="1C73C4AB" w:rsidR="00A516BF" w:rsidRPr="00515B02" w:rsidRDefault="00A516BF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="00C71767">
              <w:rPr>
                <w:rFonts w:ascii="Times New Roman" w:hAnsi="Times New Roman"/>
                <w:sz w:val="28"/>
                <w:szCs w:val="28"/>
                <w:lang w:val="el-GR"/>
              </w:rPr>
              <w:t>5</w:t>
            </w:r>
            <w:r w:rsidR="00515B02">
              <w:rPr>
                <w:rFonts w:ascii="Times New Roman" w:hAnsi="Times New Roman"/>
                <w:sz w:val="28"/>
                <w:szCs w:val="28"/>
              </w:rPr>
              <w:t>32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5F9D97" w14:textId="77777777" w:rsidR="00A516BF" w:rsidRPr="0002765F" w:rsidRDefault="00A516BF" w:rsidP="006B58FE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>п</w:t>
            </w:r>
            <w:r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2D95AE" w14:textId="071CFD59" w:rsidR="00A516BF" w:rsidRPr="00515B02" w:rsidRDefault="00C71767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l-GR"/>
              </w:rPr>
              <w:t>27</w:t>
            </w:r>
            <w:r w:rsidR="00515B02">
              <w:rPr>
                <w:rFonts w:ascii="Times New Roman" w:hAnsi="Times New Roman"/>
                <w:sz w:val="28"/>
                <w:szCs w:val="28"/>
              </w:rPr>
              <w:t>86,4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D3F64C" w14:textId="77777777" w:rsidR="00A516BF" w:rsidRPr="0002765F" w:rsidRDefault="00A516BF" w:rsidP="006B58FE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9CA364" w14:textId="0EE4D37F" w:rsidR="00A516BF" w:rsidRPr="00515B02" w:rsidRDefault="00A516BF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30154E">
              <w:rPr>
                <w:rFonts w:ascii="Times New Roman" w:hAnsi="Times New Roman"/>
                <w:sz w:val="28"/>
                <w:szCs w:val="28"/>
              </w:rPr>
              <w:t>,1</w:t>
            </w:r>
            <w:r w:rsidR="00C71767">
              <w:rPr>
                <w:rFonts w:ascii="Times New Roman" w:hAnsi="Times New Roman"/>
                <w:sz w:val="28"/>
                <w:szCs w:val="28"/>
                <w:lang w:val="el-GR"/>
              </w:rPr>
              <w:t>75</w:t>
            </w:r>
            <w:r w:rsidR="00515B02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</w:tbl>
    <w:p w14:paraId="31F1E69D" w14:textId="77777777" w:rsidR="00CF6927" w:rsidRDefault="00CF6927" w:rsidP="008E31F5">
      <w:pPr>
        <w:spacing w:line="360" w:lineRule="auto"/>
        <w:rPr>
          <w:szCs w:val="28"/>
        </w:rPr>
      </w:pPr>
    </w:p>
    <w:p w14:paraId="6657936C" w14:textId="77777777" w:rsidR="00BD7F7B" w:rsidRDefault="00BD7F7B">
      <w:pPr>
        <w:rPr>
          <w:rFonts w:eastAsiaTheme="majorEastAsia"/>
          <w:b/>
          <w:color w:val="000000" w:themeColor="text1"/>
          <w:szCs w:val="28"/>
        </w:rPr>
      </w:pPr>
      <w:r>
        <w:rPr>
          <w:szCs w:val="28"/>
        </w:rPr>
        <w:br w:type="page"/>
      </w:r>
    </w:p>
    <w:p w14:paraId="71027E50" w14:textId="00D429E3" w:rsidR="00CF6927" w:rsidRPr="00D2125B" w:rsidRDefault="00CF6927" w:rsidP="00D2125B">
      <w:pPr>
        <w:pStyle w:val="1"/>
        <w:numPr>
          <w:ilvl w:val="0"/>
          <w:numId w:val="1"/>
        </w:numPr>
        <w:tabs>
          <w:tab w:val="clear" w:pos="720"/>
        </w:tabs>
        <w:ind w:left="0" w:firstLine="0"/>
        <w:rPr>
          <w:rFonts w:cs="Times New Roman"/>
          <w:szCs w:val="28"/>
        </w:rPr>
      </w:pPr>
      <w:bookmarkStart w:id="2" w:name="_Toc91166854"/>
      <w:r w:rsidRPr="00D2125B">
        <w:rPr>
          <w:rFonts w:cs="Times New Roman"/>
          <w:szCs w:val="28"/>
        </w:rPr>
        <w:lastRenderedPageBreak/>
        <w:t>Определение диапазонов варьирования входных проектных параметров</w:t>
      </w:r>
      <w:bookmarkEnd w:id="2"/>
    </w:p>
    <w:p w14:paraId="2D376D5C" w14:textId="77777777" w:rsidR="005866E1" w:rsidRPr="00D2125B" w:rsidRDefault="005866E1" w:rsidP="009E3C00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 xml:space="preserve">Входными проектными параметрами являются относительная площадь выходного сечения сопла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и степень расширения сопла </w:t>
      </w:r>
      <w:r w:rsidRPr="00D2125B">
        <w:rPr>
          <w:i/>
          <w:iCs/>
          <w:szCs w:val="28"/>
          <w:lang w:val="en-US"/>
        </w:rPr>
        <w:t>v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>:</w:t>
      </w:r>
    </w:p>
    <w:p w14:paraId="58664B11" w14:textId="77777777" w:rsidR="00AD2D9D" w:rsidRPr="00D2125B" w:rsidRDefault="00AD2D9D" w:rsidP="00AD2D9D">
      <w:pPr>
        <w:spacing w:after="0" w:line="360" w:lineRule="auto"/>
        <w:jc w:val="center"/>
        <w:rPr>
          <w:szCs w:val="28"/>
        </w:rPr>
      </w:pPr>
      <w:r w:rsidRPr="00D2125B">
        <w:rPr>
          <w:position w:val="-34"/>
          <w:szCs w:val="28"/>
        </w:rPr>
        <w:object w:dxaOrig="980" w:dyaOrig="780" w14:anchorId="50239DB9">
          <v:shape id="_x0000_i1028" type="#_x0000_t75" style="width:49.6pt;height:39.6pt" o:ole="">
            <v:imagedata r:id="rId15" o:title=""/>
          </v:shape>
          <o:OLEObject Type="Embed" ProgID="Equation.DSMT4" ShapeID="_x0000_i1028" DrawAspect="Content" ObjectID="_1703009996" r:id="rId16"/>
        </w:object>
      </w:r>
      <w:r w:rsidRPr="00D2125B">
        <w:rPr>
          <w:szCs w:val="28"/>
        </w:rPr>
        <w:t xml:space="preserve">; </w:t>
      </w:r>
      <w:r w:rsidRPr="00D2125B">
        <w:rPr>
          <w:position w:val="-38"/>
          <w:szCs w:val="28"/>
        </w:rPr>
        <w:object w:dxaOrig="1020" w:dyaOrig="820" w14:anchorId="01669B73">
          <v:shape id="_x0000_i1029" type="#_x0000_t75" style="width:51.6pt;height:40pt" o:ole="">
            <v:imagedata r:id="rId17" o:title=""/>
          </v:shape>
          <o:OLEObject Type="Embed" ProgID="Equation.DSMT4" ShapeID="_x0000_i1029" DrawAspect="Content" ObjectID="_1703009997" r:id="rId18"/>
        </w:object>
      </w:r>
      <w:r w:rsidRPr="00D2125B">
        <w:rPr>
          <w:szCs w:val="28"/>
        </w:rPr>
        <w:t>.</w:t>
      </w:r>
    </w:p>
    <w:p w14:paraId="23C08D1F" w14:textId="5561D645" w:rsidR="00A81312" w:rsidRPr="00D2125B" w:rsidRDefault="005866E1" w:rsidP="009E3C00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>Чтобы определить рациональные диапазоны варьировани</w:t>
      </w:r>
      <w:r w:rsidR="00A81312" w:rsidRPr="00D2125B">
        <w:rPr>
          <w:szCs w:val="28"/>
        </w:rPr>
        <w:t>я проектных параметров необходимо определить границы области допустимых баллистических решений</w:t>
      </w:r>
      <w:r w:rsidR="003E2814" w:rsidRPr="00D2125B">
        <w:rPr>
          <w:szCs w:val="28"/>
        </w:rPr>
        <w:t xml:space="preserve"> (ОДБР)</w:t>
      </w:r>
      <w:r w:rsidR="00A81312" w:rsidRPr="00D2125B">
        <w:rPr>
          <w:szCs w:val="28"/>
        </w:rPr>
        <w:t>. При решении данной задачи используются следующие ограничения:</w:t>
      </w:r>
    </w:p>
    <w:p w14:paraId="2FEE2272" w14:textId="0D24B704" w:rsidR="005866E1" w:rsidRPr="00D2125B" w:rsidRDefault="00F653E9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уровню номинального давления</w:t>
      </w:r>
      <w:r w:rsidRPr="00D2125B">
        <w:rPr>
          <w:i/>
          <w:iCs/>
          <w:szCs w:val="28"/>
        </w:rPr>
        <w:t xml:space="preserve"> </w:t>
      </w:r>
      <w:r w:rsidRPr="00D2125B">
        <w:rPr>
          <w:szCs w:val="28"/>
        </w:rPr>
        <w:t>(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in</w:t>
      </w:r>
      <w:r w:rsidRPr="00D2125B">
        <w:rPr>
          <w:szCs w:val="28"/>
        </w:rPr>
        <w:t>…</w:t>
      </w:r>
      <w:r w:rsidRPr="00D2125B">
        <w:rPr>
          <w:i/>
          <w:iCs/>
          <w:szCs w:val="28"/>
        </w:rPr>
        <w:t xml:space="preserve">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ax</w:t>
      </w:r>
      <w:r w:rsidR="009D730D" w:rsidRPr="00D2125B">
        <w:rPr>
          <w:szCs w:val="28"/>
        </w:rPr>
        <w:t xml:space="preserve">, где </w:t>
      </w:r>
      <w:r w:rsidR="009D730D" w:rsidRPr="00D2125B">
        <w:rPr>
          <w:szCs w:val="28"/>
        </w:rPr>
        <w:br/>
      </w:r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szCs w:val="28"/>
          <w:vertAlign w:val="subscript"/>
          <w:lang w:val="en-US"/>
        </w:rPr>
        <w:t>min</w:t>
      </w:r>
      <w:r w:rsidR="009D730D" w:rsidRPr="00D2125B">
        <w:rPr>
          <w:szCs w:val="28"/>
        </w:rPr>
        <w:t xml:space="preserve"> = 4 МПа, а </w:t>
      </w:r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szCs w:val="28"/>
          <w:vertAlign w:val="subscript"/>
          <w:lang w:val="en-US"/>
        </w:rPr>
        <w:t>max</w:t>
      </w:r>
      <w:r w:rsidR="009D730D" w:rsidRPr="00D2125B">
        <w:rPr>
          <w:szCs w:val="28"/>
        </w:rPr>
        <w:t xml:space="preserve"> = 20 МПа</w:t>
      </w:r>
      <w:r w:rsidRPr="00D2125B">
        <w:rPr>
          <w:szCs w:val="28"/>
        </w:rPr>
        <w:t>);</w:t>
      </w:r>
    </w:p>
    <w:p w14:paraId="5C3070A9" w14:textId="74F53CE8" w:rsidR="00F653E9" w:rsidRPr="00D2125B" w:rsidRDefault="00F653E9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отсутствию перерасширения сопла (</w:t>
      </w:r>
      <w:r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</w:t>
      </w:r>
      <w:r w:rsidR="009D730D" w:rsidRPr="00D2125B">
        <w:rPr>
          <w:szCs w:val="28"/>
        </w:rPr>
        <w:t>≥</w:t>
      </w:r>
      <w:r w:rsidRPr="00D2125B">
        <w:rPr>
          <w:szCs w:val="28"/>
        </w:rPr>
        <w:t xml:space="preserve"> </w:t>
      </w:r>
      <w:r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h</w:t>
      </w:r>
      <w:r w:rsidR="009D730D" w:rsidRPr="00D2125B">
        <w:rPr>
          <w:szCs w:val="28"/>
        </w:rPr>
        <w:t xml:space="preserve">, где </w:t>
      </w:r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h</w:t>
      </w:r>
      <w:r w:rsidR="009D730D" w:rsidRPr="00D2125B">
        <w:rPr>
          <w:szCs w:val="28"/>
        </w:rPr>
        <w:t xml:space="preserve"> = 0,1 МПа</w:t>
      </w:r>
      <w:r w:rsidRPr="00D2125B">
        <w:rPr>
          <w:szCs w:val="28"/>
        </w:rPr>
        <w:t>)</w:t>
      </w:r>
      <w:r w:rsidR="009D730D" w:rsidRPr="00D2125B">
        <w:rPr>
          <w:szCs w:val="28"/>
        </w:rPr>
        <w:t>;</w:t>
      </w:r>
    </w:p>
    <w:p w14:paraId="2C128889" w14:textId="17F92129" w:rsidR="009D730D" w:rsidRPr="00D2125B" w:rsidRDefault="009D730D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удельному импульсу (</w:t>
      </w:r>
      <w:r w:rsidRPr="00D2125B">
        <w:rPr>
          <w:i/>
          <w:iCs/>
          <w:szCs w:val="28"/>
          <w:lang w:val="en-US"/>
        </w:rPr>
        <w:t>I</w:t>
      </w:r>
      <w:r w:rsidRPr="00D2125B">
        <w:rPr>
          <w:szCs w:val="28"/>
          <w:vertAlign w:val="subscript"/>
        </w:rPr>
        <w:t>уд</w:t>
      </w:r>
      <w:r w:rsidRPr="00D2125B">
        <w:rPr>
          <w:szCs w:val="28"/>
        </w:rPr>
        <w:t xml:space="preserve"> ≥ </w:t>
      </w:r>
      <w:r w:rsidRPr="00D2125B">
        <w:rPr>
          <w:i/>
          <w:iCs/>
          <w:szCs w:val="28"/>
          <w:lang w:val="en-US"/>
        </w:rPr>
        <w:t>I</w:t>
      </w:r>
      <w:r w:rsidRPr="00D2125B">
        <w:rPr>
          <w:szCs w:val="28"/>
          <w:vertAlign w:val="subscript"/>
        </w:rPr>
        <w:t xml:space="preserve">уд </w:t>
      </w:r>
      <w:r w:rsidRPr="00D2125B">
        <w:rPr>
          <w:szCs w:val="28"/>
          <w:vertAlign w:val="subscript"/>
          <w:lang w:val="en-US"/>
        </w:rPr>
        <w:t>min</w:t>
      </w:r>
      <w:r w:rsidRPr="00D2125B">
        <w:rPr>
          <w:szCs w:val="28"/>
        </w:rPr>
        <w:t>);</w:t>
      </w:r>
    </w:p>
    <w:p w14:paraId="4B79E39B" w14:textId="13FE414D" w:rsidR="009D730D" w:rsidRPr="00D2125B" w:rsidRDefault="009D730D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поперечным габаритам сопла (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≥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  <w:vertAlign w:val="subscript"/>
        </w:rPr>
        <w:t xml:space="preserve"> </w:t>
      </w:r>
      <w:r w:rsidRPr="00D2125B">
        <w:rPr>
          <w:szCs w:val="28"/>
          <w:vertAlign w:val="subscript"/>
          <w:lang w:val="en-US"/>
        </w:rPr>
        <w:t>max</w:t>
      </w:r>
      <w:r w:rsidRPr="00D2125B">
        <w:rPr>
          <w:szCs w:val="28"/>
        </w:rPr>
        <w:t>,</w:t>
      </w:r>
      <w:r w:rsidR="00BE7D94" w:rsidRPr="00D2125B">
        <w:rPr>
          <w:szCs w:val="28"/>
        </w:rPr>
        <w:t xml:space="preserve"> где</w:t>
      </w:r>
      <w:r w:rsidRPr="00D2125B">
        <w:rPr>
          <w:szCs w:val="28"/>
        </w:rPr>
        <w:t xml:space="preserve">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  <w:vertAlign w:val="subscript"/>
        </w:rPr>
        <w:t xml:space="preserve"> </w:t>
      </w:r>
      <w:r w:rsidRPr="00D2125B">
        <w:rPr>
          <w:szCs w:val="28"/>
          <w:vertAlign w:val="subscript"/>
          <w:lang w:val="en-US"/>
        </w:rPr>
        <w:t>max</w:t>
      </w:r>
      <w:r w:rsidRPr="00D2125B">
        <w:rPr>
          <w:szCs w:val="28"/>
        </w:rPr>
        <w:t xml:space="preserve"> = 0,9).</w:t>
      </w:r>
    </w:p>
    <w:p w14:paraId="7FFC3F38" w14:textId="19C16460" w:rsidR="009D730D" w:rsidRPr="00D2125B" w:rsidRDefault="003E2814" w:rsidP="009E3C00">
      <w:pPr>
        <w:spacing w:after="0" w:line="360" w:lineRule="auto"/>
        <w:ind w:firstLine="708"/>
        <w:jc w:val="both"/>
        <w:rPr>
          <w:szCs w:val="28"/>
        </w:rPr>
      </w:pPr>
      <w:r w:rsidRPr="00D2125B">
        <w:rPr>
          <w:szCs w:val="28"/>
        </w:rPr>
        <w:t xml:space="preserve">Определение границ ОДБР начинается с нахождения точек </w:t>
      </w:r>
      <w:r w:rsidR="007411D4" w:rsidRPr="00D2125B">
        <w:rPr>
          <w:szCs w:val="28"/>
        </w:rPr>
        <w:t>п</w:t>
      </w:r>
      <w:r w:rsidRPr="00D2125B">
        <w:rPr>
          <w:szCs w:val="28"/>
        </w:rPr>
        <w:t xml:space="preserve">ересечения границы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=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i/>
          <w:iCs/>
          <w:szCs w:val="28"/>
          <w:vertAlign w:val="subscript"/>
          <w:lang w:val="en-US"/>
        </w:rPr>
        <w:t>h</w:t>
      </w:r>
      <w:r w:rsidRPr="00D2125B">
        <w:rPr>
          <w:szCs w:val="28"/>
        </w:rPr>
        <w:t xml:space="preserve"> с границами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in</w:t>
      </w:r>
      <w:r w:rsidRPr="00D2125B">
        <w:rPr>
          <w:szCs w:val="28"/>
        </w:rPr>
        <w:t xml:space="preserve"> (точка 1) и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ax</w:t>
      </w:r>
      <w:r w:rsidRPr="00D2125B">
        <w:rPr>
          <w:szCs w:val="28"/>
        </w:rPr>
        <w:t xml:space="preserve"> (точка 2). При заданном давлении</w:t>
      </w:r>
      <w:r w:rsidR="00717E5C" w:rsidRPr="00D2125B">
        <w:rPr>
          <w:szCs w:val="28"/>
        </w:rPr>
        <w:t xml:space="preserve"> (</w:t>
      </w:r>
      <w:r w:rsidR="00717E5C" w:rsidRPr="00D2125B">
        <w:rPr>
          <w:i/>
          <w:iCs/>
          <w:szCs w:val="28"/>
        </w:rPr>
        <w:t>р</w:t>
      </w:r>
      <w:r w:rsidR="00717E5C" w:rsidRPr="00D2125B">
        <w:rPr>
          <w:szCs w:val="28"/>
        </w:rPr>
        <w:t xml:space="preserve"> = </w:t>
      </w:r>
      <w:r w:rsidR="00717E5C" w:rsidRPr="00D2125B">
        <w:rPr>
          <w:i/>
          <w:iCs/>
          <w:szCs w:val="28"/>
          <w:lang w:val="en-US"/>
        </w:rPr>
        <w:t>p</w:t>
      </w:r>
      <w:r w:rsidR="00717E5C" w:rsidRPr="00D2125B">
        <w:rPr>
          <w:szCs w:val="28"/>
          <w:vertAlign w:val="subscript"/>
        </w:rPr>
        <w:t>ном</w:t>
      </w:r>
      <w:r w:rsidR="00717E5C" w:rsidRPr="00D2125B">
        <w:rPr>
          <w:szCs w:val="28"/>
        </w:rPr>
        <w:t>)</w:t>
      </w:r>
      <w:r w:rsidRPr="00D2125B">
        <w:rPr>
          <w:szCs w:val="28"/>
        </w:rPr>
        <w:t xml:space="preserve"> приведённая скорость потока в выходном сечении сопла</w:t>
      </w:r>
      <w:r w:rsidR="00FE300B" w:rsidRPr="00D2125B">
        <w:rPr>
          <w:szCs w:val="28"/>
        </w:rPr>
        <w:t xml:space="preserve"> для заданных точек</w:t>
      </w:r>
      <w:r w:rsidRPr="00D2125B">
        <w:rPr>
          <w:szCs w:val="28"/>
        </w:rPr>
        <w:t xml:space="preserve"> находится из газодинамической (ГД) функции</w:t>
      </w:r>
      <w:r w:rsidR="00717E5C" w:rsidRPr="00D2125B">
        <w:rPr>
          <w:szCs w:val="28"/>
        </w:rPr>
        <w:t xml:space="preserve"> (1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B305A4" w:rsidRPr="00D2125B" w14:paraId="40263BE4" w14:textId="77777777" w:rsidTr="00955957">
        <w:tc>
          <w:tcPr>
            <w:tcW w:w="543" w:type="dxa"/>
          </w:tcPr>
          <w:p w14:paraId="24F01CF0" w14:textId="77777777" w:rsidR="00B305A4" w:rsidRPr="00D2125B" w:rsidRDefault="00B305A4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39DFF722" w14:textId="29911F0F" w:rsidR="00B305A4" w:rsidRPr="00D2125B" w:rsidRDefault="00B305A4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2FE8A862" w14:textId="0F75F6CF" w:rsidR="00B305A4" w:rsidRPr="00D2125B" w:rsidRDefault="00304F3C" w:rsidP="009E3C0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8"/>
                <w:sz w:val="28"/>
                <w:szCs w:val="24"/>
                <w:lang w:eastAsia="en-US"/>
              </w:rPr>
              <w:object w:dxaOrig="3019" w:dyaOrig="1100" w14:anchorId="49D78999">
                <v:shape id="_x0000_i1030" type="#_x0000_t75" style="width:151.2pt;height:55.2pt" o:ole="">
                  <v:imagedata r:id="rId19" o:title=""/>
                </v:shape>
                <o:OLEObject Type="Embed" ProgID="Equation.DSMT4" ShapeID="_x0000_i1030" DrawAspect="Content" ObjectID="_1703009998" r:id="rId20"/>
              </w:object>
            </w:r>
            <w:r w:rsidR="00B305A4" w:rsidRPr="00D2125B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0B72271E" w14:textId="77777777" w:rsidR="00B305A4" w:rsidRPr="00D2125B" w:rsidRDefault="00B305A4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0B9076B2" w14:textId="785B27DA" w:rsidR="00B305A4" w:rsidRPr="00D2125B" w:rsidRDefault="00B305A4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125B">
              <w:rPr>
                <w:rFonts w:ascii="Times New Roman" w:hAnsi="Times New Roman"/>
                <w:sz w:val="28"/>
                <w:szCs w:val="28"/>
              </w:rPr>
              <w:t>(1)</w:t>
            </w:r>
          </w:p>
        </w:tc>
      </w:tr>
    </w:tbl>
    <w:p w14:paraId="58EDD7BD" w14:textId="73BA403B" w:rsidR="00B305A4" w:rsidRPr="00D2125B" w:rsidRDefault="00B305A4" w:rsidP="009E3C00">
      <w:pPr>
        <w:spacing w:after="0" w:line="360" w:lineRule="auto"/>
        <w:rPr>
          <w:szCs w:val="28"/>
        </w:rPr>
      </w:pPr>
      <w:r w:rsidRPr="00D2125B">
        <w:rPr>
          <w:szCs w:val="28"/>
        </w:rPr>
        <w:t xml:space="preserve">где </w:t>
      </w:r>
    </w:p>
    <w:p w14:paraId="4B3EFF6F" w14:textId="1CCDF608" w:rsidR="00B305A4" w:rsidRPr="00D2125B" w:rsidRDefault="00304F3C" w:rsidP="00EE2E7A">
      <w:pPr>
        <w:spacing w:after="0" w:line="360" w:lineRule="auto"/>
        <w:jc w:val="center"/>
        <w:rPr>
          <w:szCs w:val="28"/>
        </w:rPr>
      </w:pPr>
      <w:r w:rsidRPr="00304F3C">
        <w:rPr>
          <w:position w:val="-30"/>
        </w:rPr>
        <w:object w:dxaOrig="1579" w:dyaOrig="800" w14:anchorId="175EC8F7">
          <v:shape id="_x0000_i1031" type="#_x0000_t75" style="width:79.2pt;height:40.4pt" o:ole="">
            <v:imagedata r:id="rId21" o:title=""/>
          </v:shape>
          <o:OLEObject Type="Embed" ProgID="Equation.DSMT4" ShapeID="_x0000_i1031" DrawAspect="Content" ObjectID="_1703009999" r:id="rId22"/>
        </w:object>
      </w:r>
      <w:r w:rsidR="00B305A4" w:rsidRPr="00D2125B">
        <w:rPr>
          <w:szCs w:val="28"/>
        </w:rPr>
        <w:t>.</w:t>
      </w:r>
    </w:p>
    <w:p w14:paraId="0B21D555" w14:textId="47823767" w:rsidR="005866E1" w:rsidRPr="00D2125B" w:rsidRDefault="00B305A4" w:rsidP="009E3C00">
      <w:pPr>
        <w:spacing w:after="0" w:line="360" w:lineRule="auto"/>
        <w:jc w:val="both"/>
        <w:rPr>
          <w:szCs w:val="28"/>
        </w:rPr>
      </w:pPr>
      <w:r w:rsidRPr="00D2125B">
        <w:rPr>
          <w:szCs w:val="28"/>
        </w:rPr>
        <w:tab/>
      </w:r>
      <w:r w:rsidR="00717E5C" w:rsidRPr="00D2125B">
        <w:rPr>
          <w:szCs w:val="28"/>
        </w:rPr>
        <w:t xml:space="preserve">Показатель политропы </w:t>
      </w:r>
      <w:r w:rsidR="00717E5C" w:rsidRPr="00D2125B">
        <w:rPr>
          <w:i/>
          <w:iCs/>
          <w:szCs w:val="28"/>
          <w:lang w:val="en-US"/>
        </w:rPr>
        <w:t>n</w:t>
      </w:r>
      <w:r w:rsidR="00717E5C" w:rsidRPr="00D2125B">
        <w:rPr>
          <w:szCs w:val="28"/>
        </w:rPr>
        <w:t xml:space="preserve"> во всех расчётах равен показателю политропы в выходном сечении сопла для «замороженного» адиабатического расширения, если не указывается иное значение.  </w:t>
      </w:r>
    </w:p>
    <w:p w14:paraId="267A95FC" w14:textId="6A20C779" w:rsidR="00386B47" w:rsidRPr="00D2125B" w:rsidRDefault="00386B47" w:rsidP="00214ACD">
      <w:pPr>
        <w:spacing w:after="0" w:line="360" w:lineRule="auto"/>
        <w:jc w:val="both"/>
        <w:rPr>
          <w:szCs w:val="28"/>
        </w:rPr>
      </w:pPr>
      <w:r w:rsidRPr="00D2125B">
        <w:rPr>
          <w:szCs w:val="28"/>
        </w:rPr>
        <w:lastRenderedPageBreak/>
        <w:tab/>
        <w:t>Относительная площадь выходного сечения сопла, необходимая для обеспечения заданного уровня тяги, определяется по формуле (2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386B47" w:rsidRPr="00D2125B" w14:paraId="757748F6" w14:textId="77777777" w:rsidTr="00BA057C">
        <w:tc>
          <w:tcPr>
            <w:tcW w:w="543" w:type="dxa"/>
          </w:tcPr>
          <w:p w14:paraId="608B5374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C0D8286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0D55326A" w14:textId="2B8DCA3E" w:rsidR="00386B47" w:rsidRPr="00D2125B" w:rsidRDefault="00304F3C" w:rsidP="009E3C0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68"/>
                <w:sz w:val="28"/>
                <w:szCs w:val="24"/>
                <w:lang w:eastAsia="en-US"/>
              </w:rPr>
              <w:object w:dxaOrig="4400" w:dyaOrig="1160" w14:anchorId="02768073">
                <v:shape id="_x0000_i1032" type="#_x0000_t75" style="width:220.4pt;height:58pt" o:ole="">
                  <v:imagedata r:id="rId23" o:title=""/>
                </v:shape>
                <o:OLEObject Type="Embed" ProgID="Equation.DSMT4" ShapeID="_x0000_i1032" DrawAspect="Content" ObjectID="_1703010000" r:id="rId24"/>
              </w:object>
            </w:r>
            <w:r w:rsidR="00386B47" w:rsidRPr="00D2125B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87BB6EC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D2527DE" w14:textId="727CA9D5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125B">
              <w:rPr>
                <w:rFonts w:ascii="Times New Roman" w:hAnsi="Times New Roman"/>
                <w:sz w:val="28"/>
                <w:szCs w:val="28"/>
              </w:rPr>
              <w:t>(</w:t>
            </w:r>
            <w:r w:rsidR="00803DDA" w:rsidRPr="00D2125B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2125B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55A1B9A5" w14:textId="77777777" w:rsidR="004563BE" w:rsidRPr="00D2125B" w:rsidRDefault="000B6BBD" w:rsidP="009E3C00">
      <w:pPr>
        <w:spacing w:after="0" w:line="360" w:lineRule="auto"/>
        <w:rPr>
          <w:szCs w:val="28"/>
        </w:rPr>
      </w:pPr>
      <w:r w:rsidRPr="00D2125B">
        <w:rPr>
          <w:szCs w:val="28"/>
        </w:rPr>
        <w:t>где</w:t>
      </w:r>
      <w:r w:rsidR="004563BE" w:rsidRPr="00D2125B">
        <w:rPr>
          <w:szCs w:val="28"/>
        </w:rPr>
        <w:t>:</w:t>
      </w:r>
    </w:p>
    <w:p w14:paraId="6994460E" w14:textId="385BBF91" w:rsidR="00386B47" w:rsidRPr="00D2125B" w:rsidRDefault="000B6BBD" w:rsidP="009E3C00">
      <w:pPr>
        <w:pStyle w:val="a4"/>
        <w:numPr>
          <w:ilvl w:val="0"/>
          <w:numId w:val="5"/>
        </w:numPr>
        <w:spacing w:after="0" w:line="360" w:lineRule="auto"/>
        <w:ind w:left="1077" w:hanging="357"/>
        <w:rPr>
          <w:szCs w:val="28"/>
        </w:rPr>
      </w:pPr>
      <w:r w:rsidRPr="00D2125B">
        <w:rPr>
          <w:szCs w:val="28"/>
        </w:rPr>
        <w:t>приведённая тяга (</w:t>
      </w:r>
      <w:r w:rsidRPr="00D2125B">
        <w:rPr>
          <w:szCs w:val="28"/>
          <w:lang w:val="el-GR"/>
        </w:rPr>
        <w:t>η</w:t>
      </w:r>
      <w:r w:rsidRPr="00D2125B">
        <w:rPr>
          <w:i/>
          <w:iCs/>
          <w:szCs w:val="28"/>
          <w:vertAlign w:val="subscript"/>
          <w:lang w:val="en-US"/>
        </w:rPr>
        <w:t>f</w:t>
      </w:r>
      <w:r w:rsidRPr="00D2125B">
        <w:rPr>
          <w:szCs w:val="28"/>
        </w:rPr>
        <w:t>) определяется по формуле</w:t>
      </w:r>
    </w:p>
    <w:p w14:paraId="63829718" w14:textId="1A162B85" w:rsidR="000B6BBD" w:rsidRPr="00D2125B" w:rsidRDefault="00304F3C" w:rsidP="00C763CF">
      <w:pPr>
        <w:spacing w:after="0" w:line="360" w:lineRule="auto"/>
        <w:ind w:left="720"/>
        <w:jc w:val="center"/>
        <w:rPr>
          <w:szCs w:val="28"/>
        </w:rPr>
      </w:pPr>
      <w:r w:rsidRPr="00304F3C">
        <w:rPr>
          <w:position w:val="-34"/>
        </w:rPr>
        <w:object w:dxaOrig="1280" w:dyaOrig="780" w14:anchorId="133EE9CC">
          <v:shape id="_x0000_i1033" type="#_x0000_t75" style="width:64pt;height:39.2pt" o:ole="">
            <v:imagedata r:id="rId25" o:title=""/>
          </v:shape>
          <o:OLEObject Type="Embed" ProgID="Equation.DSMT4" ShapeID="_x0000_i1033" DrawAspect="Content" ObjectID="_1703010001" r:id="rId26"/>
        </w:object>
      </w:r>
      <w:r w:rsidR="00DF62A5" w:rsidRPr="00D2125B">
        <w:rPr>
          <w:szCs w:val="28"/>
        </w:rPr>
        <w:t>,</w:t>
      </w:r>
    </w:p>
    <w:p w14:paraId="61C3AFD2" w14:textId="77777777" w:rsidR="00DF62A5" w:rsidRPr="00D2125B" w:rsidRDefault="00DF62A5" w:rsidP="0083553C">
      <w:pPr>
        <w:spacing w:after="0" w:line="360" w:lineRule="auto"/>
        <w:ind w:left="720"/>
        <w:rPr>
          <w:szCs w:val="28"/>
        </w:rPr>
      </w:pPr>
      <w:r w:rsidRPr="00D2125B">
        <w:rPr>
          <w:szCs w:val="28"/>
        </w:rPr>
        <w:t>где площадь миделя ЛА (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m</w:t>
      </w:r>
      <w:r w:rsidRPr="00D2125B">
        <w:rPr>
          <w:szCs w:val="28"/>
        </w:rPr>
        <w:t>) определяется по формуле</w:t>
      </w:r>
    </w:p>
    <w:p w14:paraId="2B3CFE15" w14:textId="3E8B1160" w:rsidR="00DF62A5" w:rsidRPr="00D2125B" w:rsidRDefault="00304F3C" w:rsidP="009E3C00">
      <w:pPr>
        <w:spacing w:after="0" w:line="360" w:lineRule="auto"/>
        <w:ind w:left="720"/>
        <w:jc w:val="center"/>
        <w:rPr>
          <w:szCs w:val="28"/>
          <w:lang w:val="en-US"/>
        </w:rPr>
      </w:pPr>
      <w:r w:rsidRPr="00304F3C">
        <w:rPr>
          <w:position w:val="-26"/>
        </w:rPr>
        <w:object w:dxaOrig="1180" w:dyaOrig="740" w14:anchorId="0089C400">
          <v:shape id="_x0000_i1034" type="#_x0000_t75" style="width:58.8pt;height:37.2pt" o:ole="">
            <v:imagedata r:id="rId27" o:title=""/>
          </v:shape>
          <o:OLEObject Type="Embed" ProgID="Equation.DSMT4" ShapeID="_x0000_i1034" DrawAspect="Content" ObjectID="_1703010002" r:id="rId28"/>
        </w:object>
      </w:r>
      <w:r w:rsidR="00570C4F" w:rsidRPr="00D2125B">
        <w:rPr>
          <w:szCs w:val="28"/>
          <w:lang w:val="en-US"/>
        </w:rPr>
        <w:t>;</w:t>
      </w:r>
    </w:p>
    <w:p w14:paraId="2DB37475" w14:textId="1944BDCE" w:rsidR="00570C4F" w:rsidRPr="00D2125B" w:rsidRDefault="00231C64" w:rsidP="0095331E">
      <w:pPr>
        <w:pStyle w:val="a4"/>
        <w:numPr>
          <w:ilvl w:val="0"/>
          <w:numId w:val="5"/>
        </w:numPr>
        <w:spacing w:after="0" w:line="360" w:lineRule="auto"/>
        <w:ind w:left="1077" w:hanging="357"/>
        <w:rPr>
          <w:szCs w:val="28"/>
        </w:rPr>
      </w:pPr>
      <w:r w:rsidRPr="00D2125B">
        <w:rPr>
          <w:szCs w:val="28"/>
        </w:rPr>
        <w:t>ГД функция</w:t>
      </w:r>
      <w:r w:rsidR="00570C4F" w:rsidRPr="00D2125B">
        <w:rPr>
          <w:szCs w:val="28"/>
        </w:rPr>
        <w:t xml:space="preserve"> </w:t>
      </w:r>
      <w:r w:rsidRPr="00D2125B">
        <w:rPr>
          <w:szCs w:val="28"/>
          <w:lang w:val="el-GR"/>
        </w:rPr>
        <w:t>ε</w:t>
      </w:r>
      <w:r w:rsidR="00570C4F" w:rsidRPr="00D2125B">
        <w:rPr>
          <w:szCs w:val="28"/>
        </w:rPr>
        <w:t xml:space="preserve"> определяется по формуле</w:t>
      </w:r>
    </w:p>
    <w:p w14:paraId="409845C5" w14:textId="5B31E877" w:rsidR="00DF62A5" w:rsidRPr="00D2125B" w:rsidRDefault="00304F3C" w:rsidP="009E3C00">
      <w:pPr>
        <w:spacing w:after="0" w:line="360" w:lineRule="auto"/>
        <w:ind w:left="720"/>
        <w:jc w:val="center"/>
        <w:rPr>
          <w:szCs w:val="28"/>
        </w:rPr>
      </w:pPr>
      <w:r w:rsidRPr="00304F3C">
        <w:rPr>
          <w:position w:val="-32"/>
        </w:rPr>
        <w:object w:dxaOrig="2740" w:dyaOrig="960" w14:anchorId="1FD8DC56">
          <v:shape id="_x0000_i1035" type="#_x0000_t75" style="width:136.8pt;height:48pt" o:ole="">
            <v:imagedata r:id="rId29" o:title=""/>
          </v:shape>
          <o:OLEObject Type="Embed" ProgID="Equation.DSMT4" ShapeID="_x0000_i1035" DrawAspect="Content" ObjectID="_1703010003" r:id="rId30"/>
        </w:object>
      </w:r>
      <w:r w:rsidR="00570C4F" w:rsidRPr="00D2125B">
        <w:rPr>
          <w:szCs w:val="28"/>
        </w:rPr>
        <w:t>,</w:t>
      </w:r>
    </w:p>
    <w:p w14:paraId="29F70184" w14:textId="6B49BA48" w:rsidR="00231C64" w:rsidRPr="00D2125B" w:rsidRDefault="00231C64" w:rsidP="009E3C00">
      <w:pPr>
        <w:spacing w:after="0" w:line="360" w:lineRule="auto"/>
        <w:ind w:left="720"/>
        <w:jc w:val="both"/>
        <w:rPr>
          <w:szCs w:val="28"/>
        </w:rPr>
      </w:pPr>
      <w:r w:rsidRPr="00D2125B">
        <w:rPr>
          <w:szCs w:val="28"/>
        </w:rPr>
        <w:t>где показатель адиабаты равен показателю политропы (</w:t>
      </w:r>
      <w:r w:rsidRPr="00D2125B">
        <w:rPr>
          <w:i/>
          <w:szCs w:val="28"/>
          <w:lang w:val="en-US"/>
        </w:rPr>
        <w:t>k</w:t>
      </w:r>
      <w:r w:rsidRPr="00D2125B">
        <w:rPr>
          <w:szCs w:val="28"/>
        </w:rPr>
        <w:t xml:space="preserve"> = </w:t>
      </w:r>
      <w:r w:rsidRPr="00D2125B">
        <w:rPr>
          <w:i/>
          <w:szCs w:val="28"/>
          <w:lang w:val="en-US"/>
        </w:rPr>
        <w:t>n</w:t>
      </w:r>
      <w:r w:rsidRPr="00D2125B">
        <w:rPr>
          <w:szCs w:val="28"/>
        </w:rPr>
        <w:t>)</w:t>
      </w:r>
      <w:r w:rsidR="0037750A" w:rsidRPr="00D2125B">
        <w:rPr>
          <w:szCs w:val="28"/>
        </w:rPr>
        <w:t>;</w:t>
      </w:r>
    </w:p>
    <w:p w14:paraId="2F0AB44B" w14:textId="1E8038A0" w:rsidR="004563BE" w:rsidRPr="00D2125B" w:rsidRDefault="00402F31" w:rsidP="0095331E">
      <w:pPr>
        <w:pStyle w:val="a4"/>
        <w:numPr>
          <w:ilvl w:val="0"/>
          <w:numId w:val="5"/>
        </w:numPr>
        <w:spacing w:after="0" w:line="360" w:lineRule="auto"/>
        <w:ind w:left="1077" w:hanging="357"/>
        <w:jc w:val="both"/>
        <w:rPr>
          <w:szCs w:val="28"/>
        </w:rPr>
      </w:pPr>
      <w:r w:rsidRPr="00D2125B">
        <w:rPr>
          <w:szCs w:val="28"/>
        </w:rPr>
        <w:t>п</w:t>
      </w:r>
      <w:r w:rsidR="00DF62A5" w:rsidRPr="00D2125B">
        <w:rPr>
          <w:szCs w:val="28"/>
        </w:rPr>
        <w:t>оправочный коэффициент, учитывающий потери тяги и удельного импульса, обусловленные наличием конденсированной фазы в продуктах сгорания (</w:t>
      </w:r>
      <w:r w:rsidR="00DF62A5" w:rsidRPr="00D2125B">
        <w:rPr>
          <w:szCs w:val="28"/>
          <w:lang w:val="el-GR"/>
        </w:rPr>
        <w:t>ζ</w:t>
      </w:r>
      <w:r w:rsidR="00DF62A5" w:rsidRPr="00D2125B">
        <w:rPr>
          <w:szCs w:val="28"/>
        </w:rPr>
        <w:t>) определяется по формуле</w:t>
      </w:r>
    </w:p>
    <w:p w14:paraId="2C3DA65A" w14:textId="0D296ECE" w:rsidR="00DF62A5" w:rsidRPr="00D2125B" w:rsidRDefault="00304F3C" w:rsidP="009E3C00">
      <w:pPr>
        <w:spacing w:after="0" w:line="360" w:lineRule="auto"/>
        <w:ind w:left="720"/>
        <w:jc w:val="center"/>
        <w:rPr>
          <w:szCs w:val="28"/>
        </w:rPr>
      </w:pPr>
      <w:r w:rsidRPr="00304F3C">
        <w:rPr>
          <w:position w:val="-34"/>
        </w:rPr>
        <w:object w:dxaOrig="3340" w:dyaOrig="820" w14:anchorId="64E96168">
          <v:shape id="_x0000_i1036" type="#_x0000_t75" style="width:166.8pt;height:40.8pt" o:ole="">
            <v:imagedata r:id="rId31" o:title=""/>
          </v:shape>
          <o:OLEObject Type="Embed" ProgID="Equation.DSMT4" ShapeID="_x0000_i1036" DrawAspect="Content" ObjectID="_1703010004" r:id="rId32"/>
        </w:object>
      </w:r>
      <w:r w:rsidR="00D229F4" w:rsidRPr="00D2125B">
        <w:rPr>
          <w:szCs w:val="28"/>
        </w:rPr>
        <w:t>.</w:t>
      </w:r>
    </w:p>
    <w:p w14:paraId="41EE60C0" w14:textId="338C583A" w:rsidR="00CF6927" w:rsidRPr="00D2125B" w:rsidRDefault="00570C4F" w:rsidP="009E3C00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>Удельный импульс двигателя, реализуемый в точках 1 и 2, определяется по формуле (3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803DDA" w:rsidRPr="00D2125B" w14:paraId="4C27666F" w14:textId="77777777" w:rsidTr="00BA057C">
        <w:tc>
          <w:tcPr>
            <w:tcW w:w="543" w:type="dxa"/>
          </w:tcPr>
          <w:p w14:paraId="1C5C9516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26D02B2F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B157AC6" w14:textId="69CE2E0C" w:rsidR="00803DDA" w:rsidRPr="00D2125B" w:rsidRDefault="00304F3C" w:rsidP="009E3C0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8"/>
                <w:sz w:val="28"/>
                <w:szCs w:val="24"/>
                <w:lang w:eastAsia="en-US"/>
              </w:rPr>
              <w:object w:dxaOrig="5539" w:dyaOrig="900" w14:anchorId="1088D2E5">
                <v:shape id="_x0000_i1037" type="#_x0000_t75" style="width:277.2pt;height:45.2pt" o:ole="">
                  <v:imagedata r:id="rId33" o:title=""/>
                </v:shape>
                <o:OLEObject Type="Embed" ProgID="Equation.DSMT4" ShapeID="_x0000_i1037" DrawAspect="Content" ObjectID="_1703010005" r:id="rId34"/>
              </w:object>
            </w:r>
            <w:r w:rsidR="00803DDA" w:rsidRPr="00D2125B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43" w:type="dxa"/>
          </w:tcPr>
          <w:p w14:paraId="2213C976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6C246AF0" w14:textId="03097268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125B">
              <w:rPr>
                <w:rFonts w:ascii="Times New Roman" w:hAnsi="Times New Roman"/>
                <w:sz w:val="28"/>
                <w:szCs w:val="28"/>
              </w:rPr>
              <w:t>(</w:t>
            </w:r>
            <w:r w:rsidRPr="00D2125B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D2125B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6DFD731B" w14:textId="0FBB1A65" w:rsidR="000829B0" w:rsidRPr="00D2125B" w:rsidRDefault="00304F3C" w:rsidP="00EE2E7A">
      <w:pPr>
        <w:spacing w:after="0" w:line="360" w:lineRule="auto"/>
        <w:jc w:val="center"/>
        <w:rPr>
          <w:szCs w:val="28"/>
          <w:lang w:val="en-US"/>
        </w:rPr>
      </w:pPr>
      <w:r w:rsidRPr="00304F3C">
        <w:rPr>
          <w:position w:val="-34"/>
        </w:rPr>
        <w:object w:dxaOrig="1540" w:dyaOrig="900" w14:anchorId="14375E47">
          <v:shape id="_x0000_i1038" type="#_x0000_t75" style="width:76.8pt;height:45.2pt" o:ole="">
            <v:imagedata r:id="rId35" o:title=""/>
          </v:shape>
          <o:OLEObject Type="Embed" ProgID="Equation.DSMT4" ShapeID="_x0000_i1038" DrawAspect="Content" ObjectID="_1703010006" r:id="rId36"/>
        </w:object>
      </w:r>
      <w:r w:rsidR="000829B0" w:rsidRPr="00D2125B">
        <w:rPr>
          <w:szCs w:val="28"/>
          <w:lang w:val="en-US"/>
        </w:rPr>
        <w:t>,</w:t>
      </w:r>
    </w:p>
    <w:p w14:paraId="7A940022" w14:textId="28F11B28" w:rsidR="000829B0" w:rsidRPr="00D2125B" w:rsidRDefault="000829B0" w:rsidP="0083553C">
      <w:pPr>
        <w:spacing w:after="0" w:line="360" w:lineRule="auto"/>
        <w:rPr>
          <w:szCs w:val="28"/>
        </w:rPr>
      </w:pPr>
      <w:r w:rsidRPr="00D2125B">
        <w:rPr>
          <w:szCs w:val="28"/>
        </w:rPr>
        <w:t>где</w:t>
      </w:r>
      <w:r w:rsidR="0083553C">
        <w:rPr>
          <w:szCs w:val="28"/>
        </w:rPr>
        <w:t>:</w:t>
      </w:r>
    </w:p>
    <w:p w14:paraId="3AEEB89C" w14:textId="5141428F" w:rsidR="000829B0" w:rsidRPr="00D2125B" w:rsidRDefault="00304F3C" w:rsidP="00EE2E7A">
      <w:pPr>
        <w:spacing w:after="0" w:line="360" w:lineRule="auto"/>
        <w:jc w:val="center"/>
        <w:rPr>
          <w:szCs w:val="28"/>
        </w:rPr>
      </w:pPr>
      <w:r w:rsidRPr="00304F3C">
        <w:rPr>
          <w:position w:val="-16"/>
        </w:rPr>
        <w:object w:dxaOrig="1760" w:dyaOrig="440" w14:anchorId="499661D2">
          <v:shape id="_x0000_i1039" type="#_x0000_t75" style="width:88pt;height:22pt" o:ole="">
            <v:imagedata r:id="rId37" o:title=""/>
          </v:shape>
          <o:OLEObject Type="Embed" ProgID="Equation.DSMT4" ShapeID="_x0000_i1039" DrawAspect="Content" ObjectID="_1703010007" r:id="rId38"/>
        </w:object>
      </w:r>
      <w:r w:rsidR="00DA1056">
        <w:rPr>
          <w:szCs w:val="28"/>
        </w:rPr>
        <w:t xml:space="preserve">; </w:t>
      </w:r>
      <w:r w:rsidRPr="00304F3C">
        <w:rPr>
          <w:position w:val="-34"/>
        </w:rPr>
        <w:object w:dxaOrig="2160" w:dyaOrig="1040" w14:anchorId="54A0D815">
          <v:shape id="_x0000_i1040" type="#_x0000_t75" style="width:108pt;height:52.4pt" o:ole="">
            <v:imagedata r:id="rId39" o:title=""/>
          </v:shape>
          <o:OLEObject Type="Embed" ProgID="Equation.DSMT4" ShapeID="_x0000_i1040" DrawAspect="Content" ObjectID="_1703010008" r:id="rId40"/>
        </w:object>
      </w:r>
      <w:r w:rsidR="00DA1056">
        <w:rPr>
          <w:szCs w:val="28"/>
        </w:rPr>
        <w:t>.</w:t>
      </w:r>
    </w:p>
    <w:p w14:paraId="0B6436B9" w14:textId="1C76B3A2" w:rsidR="008307E4" w:rsidRPr="0095331E" w:rsidRDefault="008307E4" w:rsidP="0095331E">
      <w:pPr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Для постоянной расхода (</w:t>
      </w:r>
      <w:r w:rsidRPr="0095331E">
        <w:rPr>
          <w:i/>
          <w:iCs/>
          <w:szCs w:val="28"/>
          <w:lang w:val="en-US"/>
        </w:rPr>
        <w:t>A</w:t>
      </w:r>
      <w:r w:rsidRPr="0095331E">
        <w:rPr>
          <w:i/>
          <w:iCs/>
          <w:szCs w:val="28"/>
          <w:vertAlign w:val="subscript"/>
          <w:lang w:val="en-US"/>
        </w:rPr>
        <w:t>n</w:t>
      </w:r>
      <w:r w:rsidRPr="0095331E">
        <w:rPr>
          <w:szCs w:val="28"/>
        </w:rPr>
        <w:t>) используется показатель политропы</w:t>
      </w:r>
      <w:r w:rsidR="00F332BE" w:rsidRPr="0095331E">
        <w:rPr>
          <w:szCs w:val="28"/>
        </w:rPr>
        <w:t xml:space="preserve"> (</w:t>
      </w:r>
      <w:r w:rsidR="00F332BE" w:rsidRPr="0095331E">
        <w:rPr>
          <w:i/>
          <w:iCs/>
          <w:szCs w:val="28"/>
          <w:lang w:val="en-US"/>
        </w:rPr>
        <w:t>n</w:t>
      </w:r>
      <w:r w:rsidR="00F332BE" w:rsidRPr="0095331E">
        <w:rPr>
          <w:szCs w:val="28"/>
        </w:rPr>
        <w:t>)</w:t>
      </w:r>
      <w:r w:rsidRPr="0095331E">
        <w:rPr>
          <w:szCs w:val="28"/>
        </w:rPr>
        <w:t>, соответствующий критическому сечению сопла.</w:t>
      </w:r>
    </w:p>
    <w:p w14:paraId="180ECF83" w14:textId="77777777" w:rsidR="000B2C76" w:rsidRPr="0095331E" w:rsidRDefault="00305A43" w:rsidP="0095331E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>Значение, полученное при определении удельного импульса двигателя в точке 1, является минимальным на линии 1 – 2 (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1</w:t>
      </w:r>
      <w:r w:rsidRPr="0095331E">
        <w:rPr>
          <w:szCs w:val="28"/>
        </w:rPr>
        <w:t>)</w:t>
      </w:r>
      <w:r w:rsidR="005600B9" w:rsidRPr="0095331E">
        <w:rPr>
          <w:szCs w:val="28"/>
        </w:rPr>
        <w:t xml:space="preserve">. Приведённая скорость потока в точке 3, для которой </w:t>
      </w:r>
      <w:r w:rsidR="005600B9" w:rsidRPr="0095331E">
        <w:rPr>
          <w:i/>
          <w:iCs/>
          <w:szCs w:val="28"/>
          <w:lang w:val="en-US"/>
        </w:rPr>
        <w:t>p</w:t>
      </w:r>
      <w:r w:rsidR="005600B9" w:rsidRPr="0095331E">
        <w:rPr>
          <w:szCs w:val="28"/>
          <w:vertAlign w:val="subscript"/>
        </w:rPr>
        <w:t>ном</w:t>
      </w:r>
      <w:r w:rsidR="005600B9" w:rsidRPr="0095331E">
        <w:rPr>
          <w:szCs w:val="28"/>
        </w:rPr>
        <w:t xml:space="preserve"> = </w:t>
      </w:r>
      <w:r w:rsidR="005600B9" w:rsidRPr="0095331E">
        <w:rPr>
          <w:i/>
          <w:iCs/>
          <w:szCs w:val="28"/>
          <w:lang w:val="en-US"/>
        </w:rPr>
        <w:t>p</w:t>
      </w:r>
      <w:r w:rsidR="005600B9" w:rsidRPr="0095331E">
        <w:rPr>
          <w:szCs w:val="28"/>
          <w:vertAlign w:val="subscript"/>
          <w:lang w:val="en-US"/>
        </w:rPr>
        <w:t>max</w:t>
      </w:r>
      <w:r w:rsidR="005600B9" w:rsidRPr="0095331E">
        <w:rPr>
          <w:szCs w:val="28"/>
        </w:rPr>
        <w:t xml:space="preserve"> и </w:t>
      </w:r>
      <w:r w:rsidR="005600B9" w:rsidRPr="0095331E">
        <w:rPr>
          <w:i/>
          <w:iCs/>
          <w:szCs w:val="28"/>
          <w:lang w:val="en-US"/>
        </w:rPr>
        <w:t>I</w:t>
      </w:r>
      <w:r w:rsidR="005600B9" w:rsidRPr="0095331E">
        <w:rPr>
          <w:szCs w:val="28"/>
          <w:vertAlign w:val="subscript"/>
        </w:rPr>
        <w:t>уд</w:t>
      </w:r>
      <w:r w:rsidR="005600B9" w:rsidRPr="0095331E">
        <w:rPr>
          <w:szCs w:val="28"/>
        </w:rPr>
        <w:t xml:space="preserve"> = </w:t>
      </w:r>
      <w:r w:rsidR="005600B9" w:rsidRPr="0095331E">
        <w:rPr>
          <w:i/>
          <w:iCs/>
          <w:szCs w:val="28"/>
          <w:lang w:val="en-US"/>
        </w:rPr>
        <w:t>I</w:t>
      </w:r>
      <w:r w:rsidR="005600B9" w:rsidRPr="0095331E">
        <w:rPr>
          <w:szCs w:val="28"/>
          <w:vertAlign w:val="subscript"/>
        </w:rPr>
        <w:t>уд1</w:t>
      </w:r>
      <w:r w:rsidR="00577056" w:rsidRPr="0095331E">
        <w:rPr>
          <w:szCs w:val="28"/>
        </w:rPr>
        <w:t>, определяется итерационным путём</w:t>
      </w:r>
      <w:r w:rsidR="000B2C76" w:rsidRPr="0095331E">
        <w:rPr>
          <w:szCs w:val="28"/>
        </w:rPr>
        <w:t xml:space="preserve"> </w:t>
      </w:r>
      <w:r w:rsidR="00984E8C" w:rsidRPr="0095331E">
        <w:rPr>
          <w:szCs w:val="28"/>
        </w:rPr>
        <w:t>из условия</w:t>
      </w:r>
      <w:r w:rsidR="006A2844" w:rsidRPr="0095331E">
        <w:rPr>
          <w:szCs w:val="28"/>
        </w:rPr>
        <w:t xml:space="preserve"> </w:t>
      </w:r>
    </w:p>
    <w:p w14:paraId="6157C4E4" w14:textId="42861FF1" w:rsidR="000B2C76" w:rsidRPr="0095331E" w:rsidRDefault="00304F3C" w:rsidP="0095331E">
      <w:pPr>
        <w:spacing w:after="0" w:line="360" w:lineRule="auto"/>
        <w:jc w:val="center"/>
        <w:rPr>
          <w:szCs w:val="28"/>
        </w:rPr>
      </w:pPr>
      <w:r w:rsidRPr="00304F3C">
        <w:rPr>
          <w:position w:val="-16"/>
        </w:rPr>
        <w:object w:dxaOrig="2340" w:dyaOrig="440" w14:anchorId="08B3EEC5">
          <v:shape id="_x0000_i1041" type="#_x0000_t75" style="width:117.2pt;height:22pt" o:ole="">
            <v:imagedata r:id="rId41" o:title=""/>
          </v:shape>
          <o:OLEObject Type="Embed" ProgID="Equation.DSMT4" ShapeID="_x0000_i1041" DrawAspect="Content" ObjectID="_1703010009" r:id="rId42"/>
        </w:object>
      </w:r>
      <w:r w:rsidR="000B2C76" w:rsidRPr="0095331E">
        <w:rPr>
          <w:szCs w:val="28"/>
        </w:rPr>
        <w:t>,</w:t>
      </w:r>
    </w:p>
    <w:p w14:paraId="4335551B" w14:textId="4CA228EC" w:rsidR="006A2844" w:rsidRPr="0095331E" w:rsidRDefault="000B2C76" w:rsidP="0095331E">
      <w:pPr>
        <w:spacing w:after="0" w:line="360" w:lineRule="auto"/>
        <w:jc w:val="both"/>
        <w:rPr>
          <w:szCs w:val="28"/>
        </w:rPr>
      </w:pPr>
      <w:r w:rsidRPr="0095331E">
        <w:rPr>
          <w:szCs w:val="28"/>
        </w:rPr>
        <w:t xml:space="preserve">где значение </w:t>
      </w:r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r w:rsidRPr="0095331E">
        <w:rPr>
          <w:szCs w:val="28"/>
        </w:rPr>
        <w:t xml:space="preserve"> определяется из диапазона 1…</w:t>
      </w:r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1</w:t>
      </w:r>
      <w:r w:rsidRPr="0095331E">
        <w:rPr>
          <w:szCs w:val="28"/>
        </w:rPr>
        <w:t>.</w:t>
      </w:r>
    </w:p>
    <w:p w14:paraId="0408C20D" w14:textId="527C51A0" w:rsidR="005D2AE2" w:rsidRPr="0095331E" w:rsidRDefault="005D2AE2" w:rsidP="0095331E">
      <w:pPr>
        <w:spacing w:after="0" w:line="360" w:lineRule="auto"/>
        <w:jc w:val="both"/>
        <w:rPr>
          <w:szCs w:val="28"/>
        </w:rPr>
      </w:pPr>
      <w:r w:rsidRPr="0095331E">
        <w:rPr>
          <w:szCs w:val="28"/>
        </w:rPr>
        <w:tab/>
        <w:t xml:space="preserve">Определив значения </w:t>
      </w:r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r w:rsidRPr="0095331E">
        <w:rPr>
          <w:szCs w:val="28"/>
        </w:rPr>
        <w:t xml:space="preserve"> определяется значение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r w:rsidR="00D7596A" w:rsidRPr="0095331E">
        <w:rPr>
          <w:szCs w:val="28"/>
        </w:rPr>
        <w:t xml:space="preserve"> по формуле (2).</w:t>
      </w:r>
    </w:p>
    <w:p w14:paraId="0654417E" w14:textId="5BA8E88F" w:rsidR="00D7596A" w:rsidRPr="0095331E" w:rsidRDefault="00D7596A" w:rsidP="0095331E">
      <w:pPr>
        <w:spacing w:after="0" w:line="360" w:lineRule="auto"/>
        <w:rPr>
          <w:szCs w:val="28"/>
        </w:rPr>
      </w:pPr>
      <w:r w:rsidRPr="0095331E">
        <w:rPr>
          <w:szCs w:val="28"/>
        </w:rPr>
        <w:tab/>
        <w:t xml:space="preserve">Также для точек 1, 2 и 3 определяются </w:t>
      </w:r>
      <w:r w:rsidR="00B34B22" w:rsidRPr="0095331E">
        <w:rPr>
          <w:szCs w:val="28"/>
        </w:rPr>
        <w:t>ГД</w:t>
      </w:r>
      <w:r w:rsidRPr="0095331E">
        <w:rPr>
          <w:szCs w:val="28"/>
        </w:rPr>
        <w:t xml:space="preserve"> функции</w:t>
      </w:r>
      <w:r w:rsidR="00E34F56" w:rsidRPr="0095331E">
        <w:rPr>
          <w:szCs w:val="28"/>
        </w:rPr>
        <w:t xml:space="preserve"> </w:t>
      </w:r>
      <w:r w:rsidR="00771EC2"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 и </w:t>
      </w:r>
      <w:r w:rsidRPr="0095331E">
        <w:rPr>
          <w:i/>
          <w:iCs/>
          <w:szCs w:val="28"/>
          <w:lang w:val="en-US"/>
        </w:rPr>
        <w:t>p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>: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C44826" w:rsidRPr="0095331E" w14:paraId="4AEDAAC5" w14:textId="77777777" w:rsidTr="00397E1E">
        <w:tc>
          <w:tcPr>
            <w:tcW w:w="543" w:type="dxa"/>
          </w:tcPr>
          <w:p w14:paraId="534BB4FA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1A6AAD2B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09821601" w14:textId="172EB6A4" w:rsidR="00C44826" w:rsidRPr="0095331E" w:rsidRDefault="00304F3C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6"/>
                <w:sz w:val="28"/>
                <w:szCs w:val="24"/>
                <w:lang w:eastAsia="en-US"/>
              </w:rPr>
              <w:object w:dxaOrig="1840" w:dyaOrig="800" w14:anchorId="715205E5">
                <v:shape id="_x0000_i1042" type="#_x0000_t75" style="width:92pt;height:40.4pt" o:ole="">
                  <v:imagedata r:id="rId43" o:title=""/>
                </v:shape>
                <o:OLEObject Type="Embed" ProgID="Equation.DSMT4" ShapeID="_x0000_i1042" DrawAspect="Content" ObjectID="_1703010010" r:id="rId44"/>
              </w:object>
            </w:r>
            <w:r w:rsidR="00C44826" w:rsidRPr="0095331E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  <w:tc>
          <w:tcPr>
            <w:tcW w:w="543" w:type="dxa"/>
          </w:tcPr>
          <w:p w14:paraId="40E276A0" w14:textId="1FCAC10B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  <w:tr w:rsidR="00C44826" w:rsidRPr="0095331E" w14:paraId="6CD7816C" w14:textId="77777777" w:rsidTr="00397E1E">
        <w:tc>
          <w:tcPr>
            <w:tcW w:w="543" w:type="dxa"/>
          </w:tcPr>
          <w:p w14:paraId="52A364C4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615D9D86" w14:textId="27CBB049" w:rsidR="00C44826" w:rsidRPr="0095331E" w:rsidRDefault="00304F3C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14"/>
                <w:sz w:val="28"/>
                <w:szCs w:val="24"/>
                <w:lang w:eastAsia="en-US"/>
              </w:rPr>
              <w:object w:dxaOrig="2340" w:dyaOrig="420" w14:anchorId="7ABE32A9">
                <v:shape id="_x0000_i1043" type="#_x0000_t75" style="width:117.2pt;height:21.2pt" o:ole="">
                  <v:imagedata r:id="rId45" o:title=""/>
                </v:shape>
                <o:OLEObject Type="Embed" ProgID="Equation.DSMT4" ShapeID="_x0000_i1043" DrawAspect="Content" ObjectID="_1703010011" r:id="rId46"/>
              </w:object>
            </w:r>
            <w:r w:rsidR="00C44826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0216976" w14:textId="0938B1B0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4)</w:t>
            </w:r>
          </w:p>
        </w:tc>
      </w:tr>
    </w:tbl>
    <w:p w14:paraId="7B507F8B" w14:textId="30A1FB99" w:rsidR="00D7596A" w:rsidRPr="0095331E" w:rsidRDefault="00B34B22" w:rsidP="0095331E">
      <w:pPr>
        <w:tabs>
          <w:tab w:val="center" w:pos="4677"/>
          <w:tab w:val="left" w:pos="7233"/>
        </w:tabs>
        <w:spacing w:after="0" w:line="360" w:lineRule="auto"/>
        <w:rPr>
          <w:szCs w:val="28"/>
        </w:rPr>
      </w:pPr>
      <w:r w:rsidRPr="0095331E">
        <w:rPr>
          <w:szCs w:val="28"/>
        </w:rPr>
        <w:t>где</w:t>
      </w:r>
      <w:r w:rsidR="00D81188" w:rsidRPr="0095331E">
        <w:rPr>
          <w:szCs w:val="28"/>
        </w:rPr>
        <w:t xml:space="preserve"> ГД функции </w:t>
      </w:r>
      <w:r w:rsidR="00D81188" w:rsidRPr="0095331E">
        <w:rPr>
          <w:i/>
          <w:iCs/>
          <w:szCs w:val="28"/>
          <w:lang w:val="en-US"/>
        </w:rPr>
        <w:t>q</w:t>
      </w:r>
      <w:r w:rsidR="00D81188" w:rsidRPr="0095331E">
        <w:rPr>
          <w:szCs w:val="28"/>
        </w:rPr>
        <w:t xml:space="preserve"> и </w:t>
      </w:r>
      <w:r w:rsidR="00D81188" w:rsidRPr="0095331E">
        <w:rPr>
          <w:szCs w:val="28"/>
          <w:lang w:val="el-GR"/>
        </w:rPr>
        <w:t>π</w:t>
      </w:r>
      <w:r w:rsidR="00D81188" w:rsidRPr="0095331E">
        <w:rPr>
          <w:szCs w:val="28"/>
        </w:rPr>
        <w:t xml:space="preserve"> определяются по формулам</w:t>
      </w:r>
      <w:r w:rsidRPr="0095331E">
        <w:rPr>
          <w:szCs w:val="28"/>
        </w:rPr>
        <w:t>:</w:t>
      </w:r>
    </w:p>
    <w:p w14:paraId="7C59DBEA" w14:textId="1FBB2032" w:rsidR="00311A43" w:rsidRPr="0095331E" w:rsidRDefault="00304F3C" w:rsidP="0095331E">
      <w:pPr>
        <w:tabs>
          <w:tab w:val="center" w:pos="4677"/>
          <w:tab w:val="left" w:pos="7233"/>
        </w:tabs>
        <w:spacing w:after="0" w:line="360" w:lineRule="auto"/>
        <w:jc w:val="center"/>
        <w:rPr>
          <w:szCs w:val="28"/>
        </w:rPr>
      </w:pPr>
      <w:r w:rsidRPr="00304F3C">
        <w:rPr>
          <w:position w:val="-86"/>
        </w:rPr>
        <w:object w:dxaOrig="3140" w:dyaOrig="1860" w14:anchorId="2F27299C">
          <v:shape id="_x0000_i1044" type="#_x0000_t75" style="width:157.2pt;height:93.2pt" o:ole="">
            <v:imagedata r:id="rId47" o:title=""/>
          </v:shape>
          <o:OLEObject Type="Embed" ProgID="Equation.DSMT4" ShapeID="_x0000_i1044" DrawAspect="Content" ObjectID="_1703010012" r:id="rId48"/>
        </w:object>
      </w:r>
      <w:r w:rsidR="00AA2DD5" w:rsidRPr="0095331E">
        <w:rPr>
          <w:szCs w:val="28"/>
        </w:rPr>
        <w:t>;</w:t>
      </w:r>
      <w:r w:rsidR="00D4024B" w:rsidRPr="0095331E">
        <w:rPr>
          <w:szCs w:val="28"/>
        </w:rPr>
        <w:t xml:space="preserve"> </w:t>
      </w:r>
      <w:r w:rsidRPr="00304F3C">
        <w:rPr>
          <w:position w:val="-32"/>
        </w:rPr>
        <w:object w:dxaOrig="2780" w:dyaOrig="960" w14:anchorId="7A98C537">
          <v:shape id="_x0000_i1045" type="#_x0000_t75" style="width:139.2pt;height:48pt" o:ole="">
            <v:imagedata r:id="rId49" o:title=""/>
          </v:shape>
          <o:OLEObject Type="Embed" ProgID="Equation.DSMT4" ShapeID="_x0000_i1045" DrawAspect="Content" ObjectID="_1703010013" r:id="rId50"/>
        </w:object>
      </w:r>
      <w:r w:rsidR="00AA2DD5" w:rsidRPr="0095331E">
        <w:rPr>
          <w:szCs w:val="28"/>
        </w:rPr>
        <w:t>.</w:t>
      </w:r>
    </w:p>
    <w:p w14:paraId="2DAB80D1" w14:textId="447181BE" w:rsidR="00885766" w:rsidRPr="0095331E" w:rsidRDefault="00210176" w:rsidP="0095331E">
      <w:pPr>
        <w:tabs>
          <w:tab w:val="center" w:pos="4677"/>
          <w:tab w:val="left" w:pos="7233"/>
        </w:tabs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Результаты расчётов</w:t>
      </w:r>
      <w:r w:rsidR="00282EDD" w:rsidRPr="0095331E">
        <w:rPr>
          <w:szCs w:val="28"/>
        </w:rPr>
        <w:t xml:space="preserve"> параметров</w:t>
      </w:r>
      <w:r w:rsidR="00CD23DC" w:rsidRPr="0095331E">
        <w:rPr>
          <w:szCs w:val="28"/>
        </w:rPr>
        <w:t xml:space="preserve"> в точках 1, 2, 3</w:t>
      </w:r>
      <w:r w:rsidR="00282EDD" w:rsidRPr="0095331E">
        <w:rPr>
          <w:szCs w:val="28"/>
        </w:rPr>
        <w:t xml:space="preserve"> по </w:t>
      </w:r>
      <w:r w:rsidRPr="0095331E">
        <w:rPr>
          <w:szCs w:val="28"/>
        </w:rPr>
        <w:t xml:space="preserve">формулам (1 – </w:t>
      </w:r>
      <w:r w:rsidR="00C44826" w:rsidRPr="0095331E">
        <w:rPr>
          <w:szCs w:val="28"/>
        </w:rPr>
        <w:t>4</w:t>
      </w:r>
      <w:r w:rsidRPr="0095331E">
        <w:rPr>
          <w:szCs w:val="28"/>
        </w:rPr>
        <w:t xml:space="preserve">) </w:t>
      </w:r>
      <w:r w:rsidR="00282EDD" w:rsidRPr="0095331E">
        <w:rPr>
          <w:szCs w:val="28"/>
        </w:rPr>
        <w:t>представлены в табл. 3.</w:t>
      </w:r>
    </w:p>
    <w:p w14:paraId="342597C8" w14:textId="5197BAC4" w:rsidR="004C526F" w:rsidRPr="0095331E" w:rsidRDefault="00E21957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t>Табл</w:t>
      </w:r>
      <w:r w:rsidR="00FA6E88" w:rsidRPr="0095331E">
        <w:rPr>
          <w:szCs w:val="28"/>
        </w:rPr>
        <w:t>ица</w:t>
      </w:r>
      <w:r w:rsidRPr="0095331E">
        <w:rPr>
          <w:szCs w:val="28"/>
        </w:rPr>
        <w:t xml:space="preserve"> 3. </w:t>
      </w:r>
      <w:r w:rsidR="008A1CAC" w:rsidRPr="0095331E">
        <w:rPr>
          <w:szCs w:val="28"/>
        </w:rPr>
        <w:t>Значения параметров в трёх точках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335"/>
        <w:gridCol w:w="1335"/>
        <w:gridCol w:w="1335"/>
        <w:gridCol w:w="1335"/>
        <w:gridCol w:w="1335"/>
        <w:gridCol w:w="1335"/>
        <w:gridCol w:w="1335"/>
      </w:tblGrid>
      <w:tr w:rsidR="001F5F45" w:rsidRPr="0095331E" w14:paraId="32DE3014" w14:textId="77777777" w:rsidTr="001F5F45">
        <w:trPr>
          <w:jc w:val="center"/>
        </w:trPr>
        <w:tc>
          <w:tcPr>
            <w:tcW w:w="1335" w:type="dxa"/>
          </w:tcPr>
          <w:p w14:paraId="38F7FBD5" w14:textId="17653E9A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Точка</w:t>
            </w:r>
          </w:p>
        </w:tc>
        <w:tc>
          <w:tcPr>
            <w:tcW w:w="1335" w:type="dxa"/>
          </w:tcPr>
          <w:p w14:paraId="1C84FB30" w14:textId="4DAF21A2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95331E">
              <w:rPr>
                <w:rFonts w:ascii="Times New Roman" w:eastAsiaTheme="minorHAnsi" w:hAnsi="Times New Roman"/>
                <w:sz w:val="28"/>
                <w:szCs w:val="28"/>
                <w:lang w:val="el-GR" w:eastAsia="en-US"/>
              </w:rPr>
              <w:t>λ</w:t>
            </w:r>
            <w:r w:rsidRPr="0095331E">
              <w:rPr>
                <w:rFonts w:ascii="Times New Roman" w:eastAsiaTheme="minorHAnsi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a</w:t>
            </w:r>
          </w:p>
        </w:tc>
        <w:tc>
          <w:tcPr>
            <w:tcW w:w="1335" w:type="dxa"/>
          </w:tcPr>
          <w:p w14:paraId="34A52DFD" w14:textId="75C630C8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eastAsiaTheme="minorHAnsi" w:hAnsi="Times New Roman"/>
                <w:sz w:val="28"/>
                <w:szCs w:val="28"/>
                <w:lang w:val="el-GR" w:eastAsia="en-US"/>
              </w:rPr>
              <w:t>ν</w:t>
            </w:r>
            <w:r w:rsidRPr="0095331E">
              <w:rPr>
                <w:rFonts w:ascii="Times New Roman" w:eastAsiaTheme="minorHAnsi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a</w:t>
            </w:r>
          </w:p>
        </w:tc>
        <w:tc>
          <w:tcPr>
            <w:tcW w:w="1335" w:type="dxa"/>
          </w:tcPr>
          <w:p w14:paraId="3FE21CAD" w14:textId="1D7D93A7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f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a</w:t>
            </w:r>
          </w:p>
        </w:tc>
        <w:tc>
          <w:tcPr>
            <w:tcW w:w="1335" w:type="dxa"/>
          </w:tcPr>
          <w:p w14:paraId="6072E38D" w14:textId="471B186B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95331E">
              <w:rPr>
                <w:rFonts w:ascii="Times New Roman" w:hAnsi="Times New Roman"/>
                <w:sz w:val="28"/>
                <w:szCs w:val="28"/>
                <w:vertAlign w:val="subscript"/>
              </w:rPr>
              <w:t>ном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D81188" w:rsidRPr="0095331E">
              <w:rPr>
                <w:rFonts w:ascii="Times New Roman" w:hAnsi="Times New Roman"/>
                <w:sz w:val="28"/>
                <w:szCs w:val="28"/>
              </w:rPr>
              <w:t>ном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МПа</w:t>
            </w:r>
          </w:p>
        </w:tc>
        <w:tc>
          <w:tcPr>
            <w:tcW w:w="1335" w:type="dxa"/>
          </w:tcPr>
          <w:p w14:paraId="329075BC" w14:textId="34B0473F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a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 xml:space="preserve"> 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/ 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h</w:t>
            </w:r>
          </w:p>
        </w:tc>
        <w:tc>
          <w:tcPr>
            <w:tcW w:w="1335" w:type="dxa"/>
          </w:tcPr>
          <w:p w14:paraId="6B017B25" w14:textId="54F3C040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Pr="0095331E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</w:tr>
      <w:tr w:rsidR="001F5F45" w:rsidRPr="0095331E" w14:paraId="769AA69E" w14:textId="77777777" w:rsidTr="001F5F45">
        <w:trPr>
          <w:jc w:val="center"/>
        </w:trPr>
        <w:tc>
          <w:tcPr>
            <w:tcW w:w="1335" w:type="dxa"/>
          </w:tcPr>
          <w:p w14:paraId="10E75000" w14:textId="71D59E09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14F4D696" w14:textId="66FA4490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29</w:t>
            </w:r>
          </w:p>
        </w:tc>
        <w:tc>
          <w:tcPr>
            <w:tcW w:w="1335" w:type="dxa"/>
          </w:tcPr>
          <w:p w14:paraId="0FD8F004" w14:textId="49FC7665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6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23</w:t>
            </w:r>
          </w:p>
        </w:tc>
        <w:tc>
          <w:tcPr>
            <w:tcW w:w="1335" w:type="dxa"/>
          </w:tcPr>
          <w:p w14:paraId="107C93C9" w14:textId="2140D71D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4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335" w:type="dxa"/>
          </w:tcPr>
          <w:p w14:paraId="163E40B1" w14:textId="618AF10B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335" w:type="dxa"/>
          </w:tcPr>
          <w:p w14:paraId="6D448264" w14:textId="2A4E2663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784B2A17" w14:textId="2F0CFA96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="00E35D10" w:rsidRPr="0095331E"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</w:tr>
      <w:tr w:rsidR="001F5F45" w:rsidRPr="0095331E" w14:paraId="370B710A" w14:textId="77777777" w:rsidTr="001F5F45">
        <w:trPr>
          <w:jc w:val="center"/>
        </w:trPr>
        <w:tc>
          <w:tcPr>
            <w:tcW w:w="1335" w:type="dxa"/>
          </w:tcPr>
          <w:p w14:paraId="25F6FBC1" w14:textId="2B1CA94B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335" w:type="dxa"/>
          </w:tcPr>
          <w:p w14:paraId="0F24D470" w14:textId="6BEC71B1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6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335" w:type="dxa"/>
          </w:tcPr>
          <w:p w14:paraId="12F67E71" w14:textId="4B38CD09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="009E4AD9" w:rsidRPr="0095331E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1335" w:type="dxa"/>
          </w:tcPr>
          <w:p w14:paraId="155D7FE8" w14:textId="3DF42C42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335" w:type="dxa"/>
          </w:tcPr>
          <w:p w14:paraId="3F00AC5E" w14:textId="36BE2677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2B68D0" w:rsidRPr="0095331E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335" w:type="dxa"/>
          </w:tcPr>
          <w:p w14:paraId="17E157C2" w14:textId="37D67427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3AF07D80" w14:textId="774CBB15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="00E35D10" w:rsidRPr="0095331E">
              <w:rPr>
                <w:rFonts w:ascii="Times New Roman" w:hAnsi="Times New Roman"/>
                <w:sz w:val="28"/>
                <w:szCs w:val="28"/>
              </w:rPr>
              <w:t>88</w:t>
            </w:r>
          </w:p>
        </w:tc>
      </w:tr>
      <w:tr w:rsidR="001F5F45" w:rsidRPr="0095331E" w14:paraId="42A9DCF3" w14:textId="77777777" w:rsidTr="001F5F45">
        <w:trPr>
          <w:jc w:val="center"/>
        </w:trPr>
        <w:tc>
          <w:tcPr>
            <w:tcW w:w="1335" w:type="dxa"/>
          </w:tcPr>
          <w:p w14:paraId="4CFC68CB" w14:textId="350323D6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335" w:type="dxa"/>
          </w:tcPr>
          <w:p w14:paraId="0A4D1DA0" w14:textId="46282EDB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0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4B76297D" w14:textId="2876375A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3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  <w:r w:rsidR="009E4AD9" w:rsidRPr="0095331E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1335" w:type="dxa"/>
          </w:tcPr>
          <w:p w14:paraId="0F227A41" w14:textId="5DCD636F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  <w:tc>
          <w:tcPr>
            <w:tcW w:w="1335" w:type="dxa"/>
          </w:tcPr>
          <w:p w14:paraId="38B8BAEC" w14:textId="7B73B973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1335" w:type="dxa"/>
          </w:tcPr>
          <w:p w14:paraId="21E7C920" w14:textId="75770E63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3,</w:t>
            </w:r>
            <w:r w:rsidR="009E4AD9" w:rsidRPr="0095331E"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  <w:tc>
          <w:tcPr>
            <w:tcW w:w="1335" w:type="dxa"/>
          </w:tcPr>
          <w:p w14:paraId="541B9ED9" w14:textId="573DB80C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="00E35D10" w:rsidRPr="0095331E"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</w:tr>
    </w:tbl>
    <w:p w14:paraId="2E9C8109" w14:textId="02F7B4E1" w:rsidR="004C526F" w:rsidRPr="0095331E" w:rsidRDefault="004C526F" w:rsidP="0095331E">
      <w:pPr>
        <w:spacing w:after="0" w:line="360" w:lineRule="auto"/>
        <w:rPr>
          <w:szCs w:val="28"/>
        </w:rPr>
      </w:pPr>
    </w:p>
    <w:p w14:paraId="65C86B63" w14:textId="34CB3094" w:rsidR="0082691D" w:rsidRPr="0095331E" w:rsidRDefault="001A23A7" w:rsidP="0095331E">
      <w:pPr>
        <w:spacing w:after="0" w:line="360" w:lineRule="auto"/>
        <w:ind w:firstLine="708"/>
        <w:jc w:val="both"/>
        <w:rPr>
          <w:szCs w:val="28"/>
        </w:rPr>
      </w:pPr>
      <w:r w:rsidRPr="0095331E">
        <w:rPr>
          <w:szCs w:val="28"/>
        </w:rPr>
        <w:t>Границы ОДБР в координатах (</w:t>
      </w:r>
      <w:r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,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) </w:t>
      </w:r>
      <w:r w:rsidR="0082691D" w:rsidRPr="0095331E">
        <w:rPr>
          <w:szCs w:val="28"/>
        </w:rPr>
        <w:t xml:space="preserve">определяются параметрическим способом. Для этого с некоторым шагом (0,001) задаются диапазоны значений </w:t>
      </w:r>
      <w:r w:rsidR="0082691D" w:rsidRPr="0095331E">
        <w:rPr>
          <w:szCs w:val="28"/>
          <w:lang w:val="el-GR"/>
        </w:rPr>
        <w:t>λ</w:t>
      </w:r>
      <w:r w:rsidR="0082691D" w:rsidRPr="0095331E">
        <w:rPr>
          <w:i/>
          <w:iCs/>
          <w:szCs w:val="28"/>
          <w:vertAlign w:val="subscript"/>
          <w:lang w:val="en-US"/>
        </w:rPr>
        <w:t>a</w:t>
      </w:r>
      <w:r w:rsidR="0082691D" w:rsidRPr="0095331E">
        <w:rPr>
          <w:szCs w:val="28"/>
        </w:rPr>
        <w:t>, соответствующие линиям 1–2, 3–2 и 3–1. Для каж</w:t>
      </w:r>
      <w:r w:rsidR="00B7120B" w:rsidRPr="0095331E">
        <w:rPr>
          <w:szCs w:val="28"/>
        </w:rPr>
        <w:t>д</w:t>
      </w:r>
      <w:r w:rsidR="0082691D" w:rsidRPr="0095331E">
        <w:rPr>
          <w:szCs w:val="28"/>
        </w:rPr>
        <w:t>ой линии определя</w:t>
      </w:r>
      <w:r w:rsidR="00B7120B" w:rsidRPr="0095331E">
        <w:rPr>
          <w:szCs w:val="28"/>
        </w:rPr>
        <w:t>ю</w:t>
      </w:r>
      <w:r w:rsidR="0082691D" w:rsidRPr="0095331E">
        <w:rPr>
          <w:szCs w:val="28"/>
        </w:rPr>
        <w:t>тся</w:t>
      </w:r>
      <w:r w:rsidR="00B7120B" w:rsidRPr="0095331E">
        <w:rPr>
          <w:szCs w:val="28"/>
        </w:rPr>
        <w:t xml:space="preserve"> значения</w:t>
      </w:r>
      <w:r w:rsidR="0082691D" w:rsidRPr="0095331E">
        <w:rPr>
          <w:szCs w:val="28"/>
        </w:rPr>
        <w:t xml:space="preserve"> </w:t>
      </w:r>
      <w:r w:rsidR="00B7120B" w:rsidRPr="0095331E">
        <w:rPr>
          <w:szCs w:val="28"/>
          <w:lang w:val="el-GR"/>
        </w:rPr>
        <w:t>ν</w:t>
      </w:r>
      <w:r w:rsidR="00B7120B" w:rsidRPr="0095331E">
        <w:rPr>
          <w:i/>
          <w:iCs/>
          <w:szCs w:val="28"/>
          <w:vertAlign w:val="subscript"/>
          <w:lang w:val="en-US"/>
        </w:rPr>
        <w:t>a</w:t>
      </w:r>
      <w:r w:rsidR="00B7120B" w:rsidRPr="0095331E">
        <w:rPr>
          <w:szCs w:val="28"/>
        </w:rPr>
        <w:t xml:space="preserve"> по формуле (3) и значения </w:t>
      </w:r>
      <w:r w:rsidR="00B7120B" w:rsidRPr="0095331E">
        <w:rPr>
          <w:i/>
          <w:iCs/>
          <w:szCs w:val="28"/>
          <w:lang w:val="en-US"/>
        </w:rPr>
        <w:t>f</w:t>
      </w:r>
      <w:r w:rsidR="00B7120B" w:rsidRPr="0095331E">
        <w:rPr>
          <w:i/>
          <w:iCs/>
          <w:szCs w:val="28"/>
          <w:vertAlign w:val="subscript"/>
          <w:lang w:val="en-US"/>
        </w:rPr>
        <w:t>a</w:t>
      </w:r>
      <w:r w:rsidR="00A81D19" w:rsidRPr="0095331E">
        <w:rPr>
          <w:szCs w:val="28"/>
        </w:rPr>
        <w:t>:</w:t>
      </w:r>
    </w:p>
    <w:p w14:paraId="07F381D6" w14:textId="120E015D" w:rsidR="0082691D" w:rsidRPr="0095331E" w:rsidRDefault="00220D06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jc w:val="both"/>
        <w:rPr>
          <w:szCs w:val="28"/>
        </w:rPr>
      </w:pPr>
      <w:r w:rsidRPr="0095331E">
        <w:rPr>
          <w:szCs w:val="28"/>
        </w:rPr>
        <w:t xml:space="preserve">для </w:t>
      </w:r>
      <w:r w:rsidR="00A81D19" w:rsidRPr="0095331E">
        <w:rPr>
          <w:szCs w:val="28"/>
        </w:rPr>
        <w:t>л</w:t>
      </w:r>
      <w:r w:rsidR="0082691D" w:rsidRPr="0095331E">
        <w:rPr>
          <w:szCs w:val="28"/>
        </w:rPr>
        <w:t>ини</w:t>
      </w:r>
      <w:r w:rsidRPr="0095331E">
        <w:rPr>
          <w:szCs w:val="28"/>
        </w:rPr>
        <w:t>и</w:t>
      </w:r>
      <w:r w:rsidR="0082691D" w:rsidRPr="0095331E">
        <w:rPr>
          <w:szCs w:val="28"/>
        </w:rPr>
        <w:t xml:space="preserve"> 1–2</w:t>
      </w:r>
      <w:r w:rsidR="00A81D19" w:rsidRPr="0095331E">
        <w:rPr>
          <w:szCs w:val="28"/>
        </w:rPr>
        <w:t xml:space="preserve"> (</w:t>
      </w:r>
      <w:r w:rsidR="00A81D19" w:rsidRPr="0095331E">
        <w:rPr>
          <w:i/>
          <w:iCs/>
          <w:szCs w:val="28"/>
          <w:lang w:val="en-US"/>
        </w:rPr>
        <w:t>p</w:t>
      </w:r>
      <w:r w:rsidR="00A81D19" w:rsidRPr="0095331E">
        <w:rPr>
          <w:i/>
          <w:iCs/>
          <w:szCs w:val="28"/>
          <w:vertAlign w:val="subscript"/>
          <w:lang w:val="en-US"/>
        </w:rPr>
        <w:t>a</w:t>
      </w:r>
      <w:r w:rsidR="00A81D19" w:rsidRPr="0095331E">
        <w:rPr>
          <w:szCs w:val="28"/>
          <w:lang w:val="en-US"/>
        </w:rPr>
        <w:t xml:space="preserve"> = </w:t>
      </w:r>
      <w:r w:rsidR="00A81D19" w:rsidRPr="0095331E">
        <w:rPr>
          <w:i/>
          <w:iCs/>
          <w:szCs w:val="28"/>
          <w:lang w:val="en-US"/>
        </w:rPr>
        <w:t>p</w:t>
      </w:r>
      <w:r w:rsidR="00A81D19" w:rsidRPr="0095331E">
        <w:rPr>
          <w:i/>
          <w:iCs/>
          <w:szCs w:val="28"/>
          <w:vertAlign w:val="subscript"/>
          <w:lang w:val="en-US"/>
        </w:rPr>
        <w:t>h</w:t>
      </w:r>
      <w:r w:rsidR="00A81D19" w:rsidRPr="0095331E">
        <w:rPr>
          <w:szCs w:val="28"/>
        </w:rPr>
        <w:t>)</w:t>
      </w:r>
    </w:p>
    <w:p w14:paraId="60A152AF" w14:textId="2B268938" w:rsidR="00A81D19" w:rsidRPr="0095331E" w:rsidRDefault="00304F3C" w:rsidP="00C763CF">
      <w:pPr>
        <w:spacing w:after="0" w:line="360" w:lineRule="auto"/>
        <w:ind w:leftChars="127" w:left="713" w:hanging="357"/>
        <w:jc w:val="center"/>
        <w:rPr>
          <w:szCs w:val="28"/>
          <w:lang w:val="el-GR"/>
        </w:rPr>
      </w:pPr>
      <w:r w:rsidRPr="00304F3C">
        <w:rPr>
          <w:position w:val="-76"/>
        </w:rPr>
        <w:object w:dxaOrig="3220" w:dyaOrig="1240" w14:anchorId="51539AF4">
          <v:shape id="_x0000_i1046" type="#_x0000_t75" style="width:160.8pt;height:62pt" o:ole="">
            <v:imagedata r:id="rId51" o:title=""/>
          </v:shape>
          <o:OLEObject Type="Embed" ProgID="Equation.DSMT4" ShapeID="_x0000_i1046" DrawAspect="Content" ObjectID="_1703010014" r:id="rId52"/>
        </w:object>
      </w:r>
      <w:r w:rsidR="00220D06" w:rsidRPr="0095331E">
        <w:rPr>
          <w:szCs w:val="28"/>
          <w:lang w:val="el-GR"/>
        </w:rPr>
        <w:t>,</w:t>
      </w:r>
    </w:p>
    <w:p w14:paraId="43F5A0F5" w14:textId="788D761F" w:rsidR="00220D06" w:rsidRPr="0095331E" w:rsidRDefault="00220D06" w:rsidP="00C763CF">
      <w:p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где</w:t>
      </w:r>
    </w:p>
    <w:p w14:paraId="65F973CD" w14:textId="62B099CC" w:rsidR="00220D06" w:rsidRPr="0095331E" w:rsidRDefault="00304F3C" w:rsidP="00C763CF">
      <w:pPr>
        <w:spacing w:after="0" w:line="360" w:lineRule="auto"/>
        <w:ind w:leftChars="127" w:left="713" w:hanging="357"/>
        <w:jc w:val="center"/>
        <w:rPr>
          <w:szCs w:val="28"/>
          <w:lang w:val="en-US"/>
        </w:rPr>
      </w:pPr>
      <w:r w:rsidRPr="00304F3C">
        <w:rPr>
          <w:position w:val="-28"/>
        </w:rPr>
        <w:object w:dxaOrig="2140" w:dyaOrig="720" w14:anchorId="2F24D7D3">
          <v:shape id="_x0000_i1047" type="#_x0000_t75" style="width:106.8pt;height:36pt" o:ole="">
            <v:imagedata r:id="rId53" o:title=""/>
          </v:shape>
          <o:OLEObject Type="Embed" ProgID="Equation.DSMT4" ShapeID="_x0000_i1047" DrawAspect="Content" ObjectID="_1703010015" r:id="rId54"/>
        </w:object>
      </w:r>
      <w:r w:rsidR="00220D06" w:rsidRPr="0095331E">
        <w:rPr>
          <w:szCs w:val="28"/>
          <w:lang w:val="en-US"/>
        </w:rPr>
        <w:t>;</w:t>
      </w:r>
    </w:p>
    <w:p w14:paraId="6E441102" w14:textId="450C3A44" w:rsidR="00220D06" w:rsidRPr="0095331E" w:rsidRDefault="00220D06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для линии 3–2 (</w:t>
      </w:r>
      <w:r w:rsidRPr="0095331E">
        <w:rPr>
          <w:i/>
          <w:iCs/>
          <w:szCs w:val="28"/>
          <w:lang w:val="en-US"/>
        </w:rPr>
        <w:t>p</w:t>
      </w:r>
      <w:r w:rsidRPr="0095331E">
        <w:rPr>
          <w:szCs w:val="28"/>
          <w:vertAlign w:val="subscript"/>
        </w:rPr>
        <w:t>ном</w:t>
      </w:r>
      <w:r w:rsidRPr="0095331E">
        <w:rPr>
          <w:szCs w:val="28"/>
        </w:rPr>
        <w:t xml:space="preserve"> = </w:t>
      </w:r>
      <w:r w:rsidRPr="0095331E">
        <w:rPr>
          <w:i/>
          <w:iCs/>
          <w:szCs w:val="28"/>
          <w:lang w:val="en-US"/>
        </w:rPr>
        <w:t>p</w:t>
      </w:r>
      <w:r w:rsidRPr="0095331E">
        <w:rPr>
          <w:szCs w:val="28"/>
          <w:vertAlign w:val="subscript"/>
          <w:lang w:val="en-US"/>
        </w:rPr>
        <w:t>max</w:t>
      </w:r>
      <w:r w:rsidRPr="0095331E">
        <w:rPr>
          <w:szCs w:val="28"/>
        </w:rPr>
        <w:t>) расчёт выполняется по формуле (2);</w:t>
      </w:r>
    </w:p>
    <w:p w14:paraId="0479E9DC" w14:textId="57D55A1B" w:rsidR="00A81D19" w:rsidRPr="0095331E" w:rsidRDefault="00B54318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для линии 3–1 (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</w:t>
      </w:r>
      <w:r w:rsidRPr="0095331E">
        <w:rPr>
          <w:szCs w:val="28"/>
        </w:rPr>
        <w:t xml:space="preserve"> = 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1</w:t>
      </w:r>
      <w:r w:rsidRPr="0095331E">
        <w:rPr>
          <w:szCs w:val="28"/>
        </w:rPr>
        <w:t>)</w:t>
      </w:r>
    </w:p>
    <w:p w14:paraId="2EEE9B3F" w14:textId="413FA7F7" w:rsidR="00B54318" w:rsidRPr="00F17933" w:rsidRDefault="00304F3C" w:rsidP="00C763CF">
      <w:pPr>
        <w:spacing w:after="0" w:line="360" w:lineRule="auto"/>
        <w:ind w:leftChars="127" w:left="713" w:hanging="357"/>
        <w:jc w:val="center"/>
        <w:rPr>
          <w:szCs w:val="28"/>
        </w:rPr>
      </w:pPr>
      <w:r w:rsidRPr="00304F3C">
        <w:rPr>
          <w:position w:val="-40"/>
        </w:rPr>
        <w:object w:dxaOrig="4720" w:dyaOrig="940" w14:anchorId="29B71EE0">
          <v:shape id="_x0000_i1048" type="#_x0000_t75" style="width:235.6pt;height:46.8pt" o:ole="">
            <v:imagedata r:id="rId55" o:title=""/>
          </v:shape>
          <o:OLEObject Type="Embed" ProgID="Equation.DSMT4" ShapeID="_x0000_i1048" DrawAspect="Content" ObjectID="_1703010016" r:id="rId56"/>
        </w:object>
      </w:r>
      <w:r w:rsidR="00B54318" w:rsidRPr="00F17933">
        <w:rPr>
          <w:szCs w:val="28"/>
        </w:rPr>
        <w:t>.</w:t>
      </w:r>
    </w:p>
    <w:p w14:paraId="61C6FA15" w14:textId="2655050D" w:rsidR="00B54318" w:rsidRPr="0095331E" w:rsidRDefault="00064B83" w:rsidP="00F17933">
      <w:pPr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График границ ОДБР, построенных в координатах (</w:t>
      </w:r>
      <w:r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,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>), представлен на рис.1.</w:t>
      </w:r>
    </w:p>
    <w:p w14:paraId="47BFF8CD" w14:textId="43BD4BC9" w:rsidR="0082691D" w:rsidRPr="0095331E" w:rsidRDefault="004C76A7" w:rsidP="00BD7F7B">
      <w:pPr>
        <w:spacing w:after="0" w:line="360" w:lineRule="auto"/>
        <w:jc w:val="center"/>
        <w:rPr>
          <w:szCs w:val="28"/>
        </w:rPr>
      </w:pPr>
      <w:r>
        <w:rPr>
          <w:noProof/>
          <w:szCs w:val="28"/>
        </w:rPr>
        <w:lastRenderedPageBreak/>
        <w:drawing>
          <wp:inline distT="0" distB="0" distL="0" distR="0" wp14:anchorId="501130BD" wp14:editId="57D1BBF2">
            <wp:extent cx="4154753" cy="4015740"/>
            <wp:effectExtent l="0" t="0" r="0" b="381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Рисунок 16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70557" cy="4031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AE5676" w14:textId="7F27A5E3" w:rsidR="00A861AC" w:rsidRDefault="00E21957" w:rsidP="008D747C">
      <w:pPr>
        <w:spacing w:after="0" w:line="360" w:lineRule="auto"/>
        <w:jc w:val="center"/>
        <w:rPr>
          <w:szCs w:val="28"/>
        </w:rPr>
      </w:pPr>
      <w:r w:rsidRPr="0095331E">
        <w:rPr>
          <w:szCs w:val="28"/>
        </w:rPr>
        <w:t xml:space="preserve">Рис. 1. Границы </w:t>
      </w:r>
      <w:r w:rsidR="00064B83" w:rsidRPr="0095331E">
        <w:rPr>
          <w:szCs w:val="28"/>
        </w:rPr>
        <w:t>ОДБР</w:t>
      </w:r>
    </w:p>
    <w:p w14:paraId="2F13FA2A" w14:textId="77777777" w:rsidR="00E81F7E" w:rsidRPr="0095331E" w:rsidRDefault="00E81F7E" w:rsidP="008D747C">
      <w:pPr>
        <w:spacing w:after="0" w:line="360" w:lineRule="auto"/>
        <w:jc w:val="center"/>
        <w:rPr>
          <w:szCs w:val="28"/>
        </w:rPr>
      </w:pPr>
    </w:p>
    <w:p w14:paraId="7D1C10C2" w14:textId="70E13413" w:rsidR="006D0BB6" w:rsidRPr="0095331E" w:rsidRDefault="005030ED" w:rsidP="00966577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 xml:space="preserve">В качестве опорного значения рассматривается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=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  <w:vertAlign w:val="subscript"/>
        </w:rPr>
        <w:t>2</w:t>
      </w:r>
      <w:r w:rsidRPr="0095331E">
        <w:rPr>
          <w:noProof/>
          <w:szCs w:val="28"/>
        </w:rPr>
        <w:t xml:space="preserve">. </w:t>
      </w:r>
    </w:p>
    <w:p w14:paraId="26AADD30" w14:textId="5236D3C7" w:rsidR="005030ED" w:rsidRPr="0095331E" w:rsidRDefault="005030ED" w:rsidP="00966577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noProof/>
          <w:szCs w:val="28"/>
        </w:rPr>
        <w:t xml:space="preserve">Минимальное значение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соответствующе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>, равняется большему из корней уравнения</w:t>
      </w:r>
    </w:p>
    <w:p w14:paraId="25E835C6" w14:textId="26BEE87A" w:rsidR="005030ED" w:rsidRPr="00762C42" w:rsidRDefault="00304F3C" w:rsidP="009B6E1C">
      <w:pPr>
        <w:spacing w:after="0" w:line="360" w:lineRule="auto"/>
        <w:jc w:val="center"/>
        <w:rPr>
          <w:szCs w:val="28"/>
        </w:rPr>
      </w:pPr>
      <w:r w:rsidRPr="00304F3C">
        <w:rPr>
          <w:position w:val="-12"/>
        </w:rPr>
        <w:object w:dxaOrig="1939" w:dyaOrig="440" w14:anchorId="3738EF0F">
          <v:shape id="_x0000_i1049" type="#_x0000_t75" style="width:97.2pt;height:22pt" o:ole="">
            <v:imagedata r:id="rId58" o:title=""/>
          </v:shape>
          <o:OLEObject Type="Embed" ProgID="Equation.DSMT4" ShapeID="_x0000_i1049" DrawAspect="Content" ObjectID="_1703010017" r:id="rId59"/>
        </w:object>
      </w:r>
      <w:r w:rsidR="00E21446" w:rsidRPr="00762C42">
        <w:rPr>
          <w:szCs w:val="28"/>
        </w:rPr>
        <w:t>,</w:t>
      </w:r>
    </w:p>
    <w:p w14:paraId="0BB18A1E" w14:textId="3EF565C0" w:rsidR="00E21446" w:rsidRPr="0095331E" w:rsidRDefault="00E21446" w:rsidP="009B6E1C">
      <w:pPr>
        <w:spacing w:after="0" w:line="360" w:lineRule="auto"/>
        <w:rPr>
          <w:szCs w:val="28"/>
        </w:rPr>
      </w:pPr>
      <w:r w:rsidRPr="0095331E">
        <w:rPr>
          <w:szCs w:val="28"/>
        </w:rPr>
        <w:t xml:space="preserve">где коэффициенты </w:t>
      </w:r>
      <w:r w:rsidRPr="0095331E">
        <w:rPr>
          <w:i/>
          <w:iCs/>
          <w:szCs w:val="28"/>
          <w:lang w:val="en-US"/>
        </w:rPr>
        <w:t>a</w:t>
      </w:r>
      <w:r w:rsidRPr="0095331E">
        <w:rPr>
          <w:szCs w:val="28"/>
        </w:rPr>
        <w:t>,</w:t>
      </w:r>
      <w:r w:rsidRPr="0095331E">
        <w:rPr>
          <w:i/>
          <w:iCs/>
          <w:szCs w:val="28"/>
        </w:rPr>
        <w:t xml:space="preserve"> </w:t>
      </w:r>
      <w:r w:rsidRPr="0095331E">
        <w:rPr>
          <w:i/>
          <w:iCs/>
          <w:szCs w:val="28"/>
          <w:lang w:val="en-US"/>
        </w:rPr>
        <w:t>b</w:t>
      </w:r>
      <w:r w:rsidRPr="0095331E">
        <w:rPr>
          <w:i/>
          <w:iCs/>
          <w:szCs w:val="28"/>
        </w:rPr>
        <w:t xml:space="preserve"> </w:t>
      </w:r>
      <w:r w:rsidRPr="0095331E">
        <w:rPr>
          <w:szCs w:val="28"/>
        </w:rPr>
        <w:t>и</w:t>
      </w:r>
      <w:r w:rsidRPr="0095331E">
        <w:rPr>
          <w:i/>
          <w:iCs/>
          <w:szCs w:val="28"/>
        </w:rPr>
        <w:t xml:space="preserve"> </w:t>
      </w:r>
      <w:r w:rsidRPr="0095331E">
        <w:rPr>
          <w:i/>
          <w:iCs/>
          <w:szCs w:val="28"/>
          <w:lang w:val="en-US"/>
        </w:rPr>
        <w:t>c</w:t>
      </w:r>
      <w:r w:rsidRPr="0095331E">
        <w:rPr>
          <w:szCs w:val="28"/>
        </w:rPr>
        <w:t xml:space="preserve"> равны:</w:t>
      </w:r>
    </w:p>
    <w:p w14:paraId="674D3FA7" w14:textId="6DFFA412" w:rsidR="00F6646C" w:rsidRPr="008D55C9" w:rsidRDefault="00304F3C" w:rsidP="0095331E">
      <w:pPr>
        <w:spacing w:after="0" w:line="360" w:lineRule="auto"/>
        <w:jc w:val="center"/>
        <w:rPr>
          <w:szCs w:val="28"/>
        </w:rPr>
      </w:pPr>
      <w:r w:rsidRPr="00304F3C">
        <w:rPr>
          <w:position w:val="-28"/>
        </w:rPr>
        <w:object w:dxaOrig="1540" w:dyaOrig="720" w14:anchorId="59CE0030">
          <v:shape id="_x0000_i1050" type="#_x0000_t75" style="width:76.8pt;height:36pt" o:ole="">
            <v:imagedata r:id="rId60" o:title=""/>
          </v:shape>
          <o:OLEObject Type="Embed" ProgID="Equation.DSMT4" ShapeID="_x0000_i1050" DrawAspect="Content" ObjectID="_1703010018" r:id="rId61"/>
        </w:object>
      </w:r>
      <w:r w:rsidR="00F6646C" w:rsidRPr="008D55C9">
        <w:rPr>
          <w:szCs w:val="28"/>
        </w:rPr>
        <w:t>;</w:t>
      </w:r>
    </w:p>
    <w:p w14:paraId="7E5151F0" w14:textId="6F3C6506" w:rsidR="00F6646C" w:rsidRPr="008D55C9" w:rsidRDefault="00304F3C" w:rsidP="0095331E">
      <w:pPr>
        <w:spacing w:after="0" w:line="360" w:lineRule="auto"/>
        <w:jc w:val="center"/>
        <w:rPr>
          <w:szCs w:val="28"/>
        </w:rPr>
      </w:pPr>
      <w:r w:rsidRPr="00304F3C">
        <w:rPr>
          <w:position w:val="-40"/>
        </w:rPr>
        <w:object w:dxaOrig="2320" w:dyaOrig="940" w14:anchorId="43291E75">
          <v:shape id="_x0000_i1051" type="#_x0000_t75" style="width:115.6pt;height:46.8pt" o:ole="">
            <v:imagedata r:id="rId62" o:title=""/>
          </v:shape>
          <o:OLEObject Type="Embed" ProgID="Equation.DSMT4" ShapeID="_x0000_i1051" DrawAspect="Content" ObjectID="_1703010019" r:id="rId63"/>
        </w:object>
      </w:r>
      <w:r w:rsidR="00F6646C" w:rsidRPr="008D55C9">
        <w:rPr>
          <w:szCs w:val="28"/>
        </w:rPr>
        <w:t>;</w:t>
      </w:r>
    </w:p>
    <w:p w14:paraId="416C2C9A" w14:textId="32ADEF54" w:rsidR="00F6646C" w:rsidRPr="008D55C9" w:rsidRDefault="00304F3C" w:rsidP="0095331E">
      <w:pPr>
        <w:spacing w:after="0" w:line="360" w:lineRule="auto"/>
        <w:jc w:val="center"/>
        <w:rPr>
          <w:szCs w:val="28"/>
        </w:rPr>
      </w:pPr>
      <w:r w:rsidRPr="00304F3C">
        <w:rPr>
          <w:position w:val="-6"/>
        </w:rPr>
        <w:object w:dxaOrig="960" w:dyaOrig="300" w14:anchorId="621C739D">
          <v:shape id="_x0000_i1052" type="#_x0000_t75" style="width:48pt;height:15.2pt" o:ole="">
            <v:imagedata r:id="rId64" o:title=""/>
          </v:shape>
          <o:OLEObject Type="Embed" ProgID="Equation.DSMT4" ShapeID="_x0000_i1052" DrawAspect="Content" ObjectID="_1703010020" r:id="rId65"/>
        </w:object>
      </w:r>
      <w:r w:rsidR="00F6646C" w:rsidRPr="008D55C9">
        <w:rPr>
          <w:szCs w:val="28"/>
        </w:rPr>
        <w:t>.</w:t>
      </w:r>
    </w:p>
    <w:p w14:paraId="497A73CC" w14:textId="2B013EE2" w:rsidR="00AC3BC2" w:rsidRPr="0095331E" w:rsidRDefault="00BB3A7E" w:rsidP="009B6E1C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szCs w:val="28"/>
        </w:rPr>
        <w:t xml:space="preserve">Максимальное значение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соответствующе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при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=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  <w:vertAlign w:val="subscript"/>
        </w:rPr>
        <w:t>2</w:t>
      </w:r>
      <w:r w:rsidRPr="0095331E">
        <w:rPr>
          <w:noProof/>
          <w:szCs w:val="28"/>
        </w:rPr>
        <w:t xml:space="preserve"> равняется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2</w:t>
      </w:r>
      <w:r w:rsidRPr="0095331E">
        <w:rPr>
          <w:rFonts w:eastAsia="Times New Roman"/>
          <w:color w:val="000000"/>
          <w:szCs w:val="28"/>
          <w:lang w:eastAsia="ru-RU"/>
        </w:rPr>
        <w:t>.</w:t>
      </w:r>
    </w:p>
    <w:p w14:paraId="0D3F7C74" w14:textId="463B0708" w:rsidR="00536B0C" w:rsidRPr="0095331E" w:rsidRDefault="00536B0C" w:rsidP="0095331E">
      <w:pPr>
        <w:spacing w:after="0" w:line="360" w:lineRule="auto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Полученные значения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="00D6152B"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="00D6152B"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in</w:t>
      </w:r>
      <w:r w:rsidR="00D6152B" w:rsidRPr="0095331E">
        <w:rPr>
          <w:rFonts w:eastAsia="Times New Roman"/>
          <w:color w:val="000000"/>
          <w:szCs w:val="28"/>
          <w:lang w:eastAsia="ru-RU"/>
        </w:rPr>
        <w:t xml:space="preserve"> и </w:t>
      </w:r>
      <w:r w:rsidR="00D6152B"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="00D6152B"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="00D6152B"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="00D6152B"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ax</w:t>
      </w:r>
      <w:r w:rsidR="00D6152B" w:rsidRPr="0095331E">
        <w:rPr>
          <w:rFonts w:eastAsia="Times New Roman"/>
          <w:color w:val="000000"/>
          <w:szCs w:val="28"/>
          <w:lang w:eastAsia="ru-RU"/>
        </w:rPr>
        <w:t xml:space="preserve"> представлены в табл. 4 (1 и 11 точки соответс</w:t>
      </w:r>
      <w:r w:rsidR="00886389" w:rsidRPr="0095331E">
        <w:rPr>
          <w:rFonts w:eastAsia="Times New Roman"/>
          <w:color w:val="000000"/>
          <w:szCs w:val="28"/>
          <w:lang w:eastAsia="ru-RU"/>
        </w:rPr>
        <w:t>т</w:t>
      </w:r>
      <w:r w:rsidR="00D6152B" w:rsidRPr="0095331E">
        <w:rPr>
          <w:rFonts w:eastAsia="Times New Roman"/>
          <w:color w:val="000000"/>
          <w:szCs w:val="28"/>
          <w:lang w:eastAsia="ru-RU"/>
        </w:rPr>
        <w:t>венно).</w:t>
      </w:r>
    </w:p>
    <w:p w14:paraId="5DBD0CB4" w14:textId="77777777" w:rsidR="00BD7F7B" w:rsidRDefault="00BD7F7B">
      <w:pPr>
        <w:rPr>
          <w:rFonts w:eastAsiaTheme="majorEastAsia"/>
          <w:b/>
          <w:color w:val="000000" w:themeColor="text1"/>
          <w:szCs w:val="28"/>
        </w:rPr>
      </w:pPr>
      <w:r>
        <w:rPr>
          <w:szCs w:val="28"/>
        </w:rPr>
        <w:br w:type="page"/>
      </w:r>
    </w:p>
    <w:p w14:paraId="40F6C29B" w14:textId="659D4716" w:rsidR="008E31F5" w:rsidRPr="0095331E" w:rsidRDefault="008E31F5" w:rsidP="00D264D3">
      <w:pPr>
        <w:pStyle w:val="1"/>
        <w:numPr>
          <w:ilvl w:val="0"/>
          <w:numId w:val="1"/>
        </w:numPr>
        <w:tabs>
          <w:tab w:val="clear" w:pos="720"/>
        </w:tabs>
        <w:ind w:left="0" w:firstLine="0"/>
        <w:rPr>
          <w:rFonts w:cs="Times New Roman"/>
          <w:szCs w:val="28"/>
        </w:rPr>
      </w:pPr>
      <w:bookmarkStart w:id="3" w:name="_Toc91166855"/>
      <w:r w:rsidRPr="0095331E">
        <w:rPr>
          <w:rFonts w:cs="Times New Roman"/>
          <w:szCs w:val="28"/>
        </w:rPr>
        <w:lastRenderedPageBreak/>
        <w:t>Обоснование проектных параметров РДТТ</w:t>
      </w:r>
      <w:bookmarkEnd w:id="3"/>
    </w:p>
    <w:p w14:paraId="61898EFA" w14:textId="5DCE8681" w:rsidR="008E31F5" w:rsidRPr="0095331E" w:rsidRDefault="00317C1B" w:rsidP="008D55C9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С помощью заданных величин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D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н</w:t>
      </w:r>
      <w:r w:rsidRPr="0095331E">
        <w:rPr>
          <w:rFonts w:eastAsia="Times New Roman"/>
          <w:color w:val="000000"/>
          <w:szCs w:val="28"/>
          <w:lang w:eastAsia="ru-RU"/>
        </w:rPr>
        <w:t xml:space="preserve">,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I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P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,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t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ном</w:t>
      </w:r>
      <w:r w:rsidRPr="0095331E">
        <w:rPr>
          <w:rFonts w:eastAsia="Times New Roman"/>
          <w:color w:val="000000"/>
          <w:szCs w:val="28"/>
          <w:lang w:eastAsia="ru-RU"/>
        </w:rPr>
        <w:t xml:space="preserve"> и известных характеристиках ТРТ сочетани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и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 определяются все оставшиеся проектные параметры РДТТ.</w:t>
      </w:r>
    </w:p>
    <w:p w14:paraId="0AD16236" w14:textId="77777777" w:rsidR="00C80B3F" w:rsidRPr="0095331E" w:rsidRDefault="00317C1B" w:rsidP="008D55C9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Диапазон значений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in</w:t>
      </w:r>
      <w:r w:rsidRPr="0095331E">
        <w:rPr>
          <w:rFonts w:eastAsia="Times New Roman"/>
          <w:color w:val="000000"/>
          <w:szCs w:val="28"/>
          <w:lang w:eastAsia="ru-RU"/>
        </w:rPr>
        <w:t>…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ax</w:t>
      </w:r>
      <w:r w:rsidRPr="0095331E">
        <w:rPr>
          <w:rFonts w:eastAsia="Times New Roman"/>
          <w:color w:val="000000"/>
          <w:szCs w:val="28"/>
          <w:lang w:eastAsia="ru-RU"/>
        </w:rPr>
        <w:t xml:space="preserve"> разбивается на 11</w:t>
      </w:r>
      <w:r w:rsidR="004D6A7C" w:rsidRPr="0095331E">
        <w:rPr>
          <w:rFonts w:eastAsia="Times New Roman"/>
          <w:color w:val="000000"/>
          <w:szCs w:val="28"/>
          <w:lang w:eastAsia="ru-RU"/>
        </w:rPr>
        <w:t xml:space="preserve"> расчётных</w:t>
      </w:r>
      <w:r w:rsidRPr="0095331E">
        <w:rPr>
          <w:rFonts w:eastAsia="Times New Roman"/>
          <w:color w:val="000000"/>
          <w:szCs w:val="28"/>
          <w:lang w:eastAsia="ru-RU"/>
        </w:rPr>
        <w:t xml:space="preserve"> точек</w:t>
      </w:r>
      <w:r w:rsidR="004D6A7C" w:rsidRPr="0095331E">
        <w:rPr>
          <w:rFonts w:eastAsia="Times New Roman"/>
          <w:color w:val="000000"/>
          <w:szCs w:val="28"/>
          <w:lang w:eastAsia="ru-RU"/>
        </w:rPr>
        <w:t>. Для каждой точки проводится ряд вычислений, позволяющих определить массовые и габаритные характеристики РДТТ. После сравнения полученных вариантов осуществляется выбор наилучшего на основе определённого критерия качества.</w:t>
      </w:r>
    </w:p>
    <w:p w14:paraId="60C3DB06" w14:textId="57F1D2E3" w:rsidR="004D6A7C" w:rsidRPr="0095331E" w:rsidRDefault="00C80B3F" w:rsidP="0095331E">
      <w:pPr>
        <w:pStyle w:val="2"/>
        <w:numPr>
          <w:ilvl w:val="1"/>
          <w:numId w:val="6"/>
        </w:numPr>
        <w:rPr>
          <w:rFonts w:eastAsia="Times New Roman" w:cs="Times New Roman"/>
          <w:color w:val="000000"/>
          <w:szCs w:val="28"/>
          <w:lang w:eastAsia="ru-RU"/>
        </w:rPr>
      </w:pPr>
      <w:bookmarkStart w:id="4" w:name="_Toc91166856"/>
      <w:r w:rsidRPr="0095331E">
        <w:rPr>
          <w:rFonts w:cs="Times New Roman"/>
          <w:szCs w:val="28"/>
        </w:rPr>
        <w:t>Определение номинального давления в камере сгорания</w:t>
      </w:r>
      <w:bookmarkEnd w:id="4"/>
    </w:p>
    <w:p w14:paraId="7310B4FB" w14:textId="4402BCB4" w:rsidR="00861AA2" w:rsidRPr="0095331E" w:rsidRDefault="00861AA2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>Удельный импульс двигателя в атмосфере</w:t>
      </w:r>
      <w:r w:rsidR="00D569FC" w:rsidRPr="0095331E">
        <w:rPr>
          <w:noProof/>
          <w:szCs w:val="28"/>
        </w:rPr>
        <w:t xml:space="preserve"> (из условия заданного уровня тяги)</w:t>
      </w:r>
      <w:r w:rsidR="003C6F69" w:rsidRPr="0095331E">
        <w:rPr>
          <w:noProof/>
          <w:szCs w:val="28"/>
        </w:rPr>
        <w:t xml:space="preserve"> определяется по формуле (5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"/>
        <w:gridCol w:w="7604"/>
        <w:gridCol w:w="1252"/>
      </w:tblGrid>
      <w:tr w:rsidR="00861AA2" w:rsidRPr="0095331E" w14:paraId="6C52F39C" w14:textId="77777777" w:rsidTr="005324F1">
        <w:tc>
          <w:tcPr>
            <w:tcW w:w="543" w:type="dxa"/>
          </w:tcPr>
          <w:p w14:paraId="4EF151E6" w14:textId="77777777" w:rsidR="00861AA2" w:rsidRPr="0095331E" w:rsidRDefault="00861AA2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ADFBE19" w14:textId="3B8FA191" w:rsidR="00861AA2" w:rsidRPr="0095331E" w:rsidRDefault="00304F3C" w:rsidP="00975E0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8"/>
                <w:sz w:val="28"/>
                <w:szCs w:val="24"/>
                <w:lang w:eastAsia="en-US"/>
              </w:rPr>
              <w:object w:dxaOrig="3200" w:dyaOrig="859" w14:anchorId="51AB4F0A">
                <v:shape id="_x0000_i1053" type="#_x0000_t75" style="width:160pt;height:43.2pt" o:ole="">
                  <v:imagedata r:id="rId66" o:title=""/>
                </v:shape>
                <o:OLEObject Type="Embed" ProgID="Equation.DSMT4" ShapeID="_x0000_i1053" DrawAspect="Content" ObjectID="_1703010021" r:id="rId67"/>
              </w:object>
            </w:r>
            <w:r w:rsidR="00D569FC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48C7AE2" w14:textId="77777777" w:rsidR="00861AA2" w:rsidRPr="0095331E" w:rsidRDefault="00861AA2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5)</w:t>
            </w:r>
          </w:p>
        </w:tc>
      </w:tr>
    </w:tbl>
    <w:p w14:paraId="3DAD6586" w14:textId="3475AA24" w:rsidR="003C6F69" w:rsidRPr="0095331E" w:rsidRDefault="003C6F69" w:rsidP="008A0B88">
      <w:pPr>
        <w:spacing w:after="0" w:line="360" w:lineRule="auto"/>
        <w:jc w:val="both"/>
        <w:rPr>
          <w:noProof/>
          <w:szCs w:val="28"/>
        </w:rPr>
      </w:pPr>
      <w:r w:rsidRPr="0095331E">
        <w:rPr>
          <w:noProof/>
          <w:szCs w:val="28"/>
        </w:rPr>
        <w:t>где удельный импульс двигателя в пустоте (</w:t>
      </w:r>
      <w:r w:rsidRPr="0095331E">
        <w:rPr>
          <w:i/>
          <w:iCs/>
          <w:noProof/>
          <w:szCs w:val="28"/>
          <w:lang w:val="en-US"/>
        </w:rPr>
        <w:t>I</w:t>
      </w:r>
      <w:r w:rsidRPr="0095331E">
        <w:rPr>
          <w:noProof/>
          <w:szCs w:val="28"/>
          <w:vertAlign w:val="subscript"/>
        </w:rPr>
        <w:t>удп</w:t>
      </w:r>
      <w:r w:rsidRPr="0095331E">
        <w:rPr>
          <w:noProof/>
          <w:szCs w:val="28"/>
        </w:rPr>
        <w:t>) рассчитывается по формуле</w:t>
      </w:r>
    </w:p>
    <w:p w14:paraId="6FA465E8" w14:textId="3736E94E" w:rsidR="00861AA2" w:rsidRPr="0095331E" w:rsidRDefault="00304F3C" w:rsidP="00975E0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22"/>
        </w:rPr>
        <w:object w:dxaOrig="3920" w:dyaOrig="580" w14:anchorId="2DCA471B">
          <v:shape id="_x0000_i1054" type="#_x0000_t75" style="width:196pt;height:28.8pt" o:ole="">
            <v:imagedata r:id="rId68" o:title=""/>
          </v:shape>
          <o:OLEObject Type="Embed" ProgID="Equation.DSMT4" ShapeID="_x0000_i1054" DrawAspect="Content" ObjectID="_1703010022" r:id="rId69"/>
        </w:object>
      </w:r>
      <w:r w:rsidR="003C6F69" w:rsidRPr="0095331E">
        <w:rPr>
          <w:szCs w:val="28"/>
        </w:rPr>
        <w:t>.</w:t>
      </w:r>
    </w:p>
    <w:p w14:paraId="75DA9BD9" w14:textId="1D56EBB1" w:rsidR="003C6F69" w:rsidRPr="0095331E" w:rsidRDefault="003C6F69" w:rsidP="008A0B88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 xml:space="preserve">Номинальное давление в камере сгорания (КС) определяется по </w:t>
      </w:r>
      <w:r w:rsidRPr="0095331E">
        <w:rPr>
          <w:szCs w:val="28"/>
        </w:rPr>
        <w:br/>
        <w:t xml:space="preserve">формуле </w:t>
      </w:r>
      <w:r w:rsidR="00E46503" w:rsidRPr="0095331E">
        <w:rPr>
          <w:szCs w:val="28"/>
        </w:rPr>
        <w:t>(</w:t>
      </w:r>
      <w:r w:rsidRPr="0095331E">
        <w:rPr>
          <w:szCs w:val="28"/>
        </w:rPr>
        <w:t>6</w:t>
      </w:r>
      <w:r w:rsidR="00E46503" w:rsidRPr="0095331E">
        <w:rPr>
          <w:szCs w:val="28"/>
        </w:rPr>
        <w:t>)</w:t>
      </w:r>
      <w:r w:rsidRPr="0095331E">
        <w:rPr>
          <w:szCs w:val="28"/>
        </w:rPr>
        <w:t>: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"/>
        <w:gridCol w:w="7634"/>
        <w:gridCol w:w="1252"/>
      </w:tblGrid>
      <w:tr w:rsidR="003C6F69" w:rsidRPr="0095331E" w14:paraId="3557B339" w14:textId="77777777" w:rsidTr="005324F1">
        <w:tc>
          <w:tcPr>
            <w:tcW w:w="543" w:type="dxa"/>
          </w:tcPr>
          <w:p w14:paraId="2C2947D7" w14:textId="77777777" w:rsidR="003C6F69" w:rsidRPr="0095331E" w:rsidRDefault="003C6F69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46B5D899" w14:textId="4AE756F7" w:rsidR="003C6F69" w:rsidRPr="0095331E" w:rsidRDefault="00304F3C" w:rsidP="00975E0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8"/>
                <w:sz w:val="28"/>
                <w:szCs w:val="24"/>
                <w:lang w:eastAsia="en-US"/>
              </w:rPr>
              <w:object w:dxaOrig="4860" w:dyaOrig="859" w14:anchorId="5AD15FB7">
                <v:shape id="_x0000_i1055" type="#_x0000_t75" style="width:243.2pt;height:43.2pt" o:ole="">
                  <v:imagedata r:id="rId70" o:title=""/>
                </v:shape>
                <o:OLEObject Type="Embed" ProgID="Equation.DSMT4" ShapeID="_x0000_i1055" DrawAspect="Content" ObjectID="_1703010023" r:id="rId71"/>
              </w:object>
            </w:r>
            <w:r w:rsidR="00BF796F"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49434916" w14:textId="7E828728" w:rsidR="003C6F69" w:rsidRPr="0095331E" w:rsidRDefault="003C6F69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E46503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6432AEB0" w14:textId="5B424A15" w:rsidR="003C6F69" w:rsidRPr="0095331E" w:rsidRDefault="00220EA0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>Также ещё выполняется рассчёт давления в выходном сечении сопла (</w:t>
      </w:r>
      <w:r w:rsidRPr="0095331E">
        <w:rPr>
          <w:i/>
          <w:iCs/>
          <w:noProof/>
          <w:szCs w:val="28"/>
          <w:lang w:val="en-US"/>
        </w:rPr>
        <w:t>p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>)</w:t>
      </w:r>
      <w:r w:rsidR="00DE5034" w:rsidRPr="0095331E">
        <w:rPr>
          <w:noProof/>
          <w:szCs w:val="28"/>
        </w:rPr>
        <w:t xml:space="preserve"> по формуле (4).</w:t>
      </w:r>
    </w:p>
    <w:p w14:paraId="4E860091" w14:textId="389D3CF1" w:rsidR="00DE5034" w:rsidRDefault="00DE5034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 xml:space="preserve">Результаты расчётов значений пармаетров по формулам (4 – 6) представлены в табл. 4. </w:t>
      </w:r>
    </w:p>
    <w:p w14:paraId="0337C471" w14:textId="0D77E331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4B5394DC" w14:textId="6082A665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0F364ECE" w14:textId="3179EDB5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2DA10D6D" w14:textId="168CCBD1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3273D3C3" w14:textId="77777777" w:rsidR="00BD7F7B" w:rsidRPr="0095331E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6FDEF429" w14:textId="465C71EE" w:rsidR="00D37B7C" w:rsidRPr="0095331E" w:rsidRDefault="00195576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lastRenderedPageBreak/>
        <w:t>Табл</w:t>
      </w:r>
      <w:r w:rsidR="00D6152B" w:rsidRPr="0095331E">
        <w:rPr>
          <w:szCs w:val="28"/>
        </w:rPr>
        <w:t>ица</w:t>
      </w:r>
      <w:r w:rsidRPr="0095331E">
        <w:rPr>
          <w:szCs w:val="28"/>
        </w:rPr>
        <w:t xml:space="preserve"> 4. Определение номинального давления в камере сгорания</w:t>
      </w:r>
    </w:p>
    <w:tbl>
      <w:tblPr>
        <w:tblW w:w="10031" w:type="dxa"/>
        <w:tblInd w:w="-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8"/>
        <w:gridCol w:w="1791"/>
        <w:gridCol w:w="1348"/>
        <w:gridCol w:w="1235"/>
        <w:gridCol w:w="1675"/>
        <w:gridCol w:w="1966"/>
        <w:gridCol w:w="1488"/>
      </w:tblGrid>
      <w:tr w:rsidR="00195576" w:rsidRPr="0095331E" w14:paraId="7F77A2B2" w14:textId="77777777" w:rsidTr="005D09A0">
        <w:trPr>
          <w:trHeight w:val="289"/>
        </w:trPr>
        <w:tc>
          <w:tcPr>
            <w:tcW w:w="528" w:type="dxa"/>
            <w:shd w:val="clear" w:color="auto" w:fill="auto"/>
            <w:noWrap/>
            <w:vAlign w:val="bottom"/>
            <w:hideMark/>
          </w:tcPr>
          <w:p w14:paraId="5D3091DE" w14:textId="77777777" w:rsidR="00195576" w:rsidRPr="0095331E" w:rsidRDefault="00195576" w:rsidP="007C0F68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</w:p>
        </w:tc>
        <w:tc>
          <w:tcPr>
            <w:tcW w:w="1791" w:type="dxa"/>
            <w:shd w:val="clear" w:color="auto" w:fill="auto"/>
            <w:noWrap/>
            <w:hideMark/>
          </w:tcPr>
          <w:p w14:paraId="2B58E078" w14:textId="0FA446E0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val="el-GR" w:eastAsia="ru-RU"/>
              </w:rPr>
              <w:t>λ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0BA827E0" w14:textId="581E359E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v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4D0E6C67" w14:textId="0EE0E229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f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D6195D1" w14:textId="06EBCA7F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p</w:t>
            </w:r>
            <w:r w:rsidRPr="0095331E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ном</w:t>
            </w: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, МПа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63BD4A11" w14:textId="3715C484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p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 xml:space="preserve"> / p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h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6FCF5187" w14:textId="1CBF08E5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I</w:t>
            </w:r>
            <w:r w:rsidRPr="0095331E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уд</w:t>
            </w: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, м / с</w:t>
            </w:r>
          </w:p>
        </w:tc>
      </w:tr>
      <w:tr w:rsidR="00F07CE7" w:rsidRPr="0095331E" w14:paraId="44FE8FDD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2BA99435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23A76D61" w14:textId="5F16438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18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91BD796" w14:textId="671EC46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4,466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6C2A7BEB" w14:textId="12A74C4A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4E0CBD3" w14:textId="55AABAAE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4,824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2EF83565" w14:textId="572E7FD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892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03253212" w14:textId="1748BCE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424,487</w:t>
            </w:r>
          </w:p>
        </w:tc>
      </w:tr>
      <w:tr w:rsidR="00F07CE7" w:rsidRPr="0095331E" w14:paraId="17DEEAE0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74E1FB62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1C75D73D" w14:textId="43591969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222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FCF03B8" w14:textId="02D44EF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5,037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73CE8B66" w14:textId="697D7F80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55C6B513" w14:textId="7446829C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5,363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431D7ED5" w14:textId="31216168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785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5D977E8E" w14:textId="42D0CC6D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459,929</w:t>
            </w:r>
          </w:p>
        </w:tc>
      </w:tr>
      <w:tr w:rsidR="00F07CE7" w:rsidRPr="0095331E" w14:paraId="0D1492AE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5DE54C52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40ADC16D" w14:textId="1AED3179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264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4E2520E" w14:textId="5BD85128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5,72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5972CCA9" w14:textId="7CD8FCF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2422469D" w14:textId="3D25220E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6,003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51FBB8FF" w14:textId="6E8D372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684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40F4DECF" w14:textId="437059A1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495,579</w:t>
            </w:r>
          </w:p>
        </w:tc>
      </w:tr>
      <w:tr w:rsidR="00F07CE7" w:rsidRPr="0095331E" w14:paraId="40BB1ECA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694BCAC4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1BAEABD4" w14:textId="417DB07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306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702A9B4" w14:textId="78F96911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6,54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5C350F05" w14:textId="33F5C728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7A8E083B" w14:textId="739A7FB1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6,767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35DEC256" w14:textId="6B81CAD5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587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3DD21D4E" w14:textId="13A59E3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531,425</w:t>
            </w:r>
          </w:p>
        </w:tc>
      </w:tr>
      <w:tr w:rsidR="00F07CE7" w:rsidRPr="0095331E" w14:paraId="480D3826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659902F9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3A13F142" w14:textId="39B7E61C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348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2A1B52E9" w14:textId="274101E3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7,535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754877A1" w14:textId="7A67A438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78224429" w14:textId="177B43E8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7,686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559DCFA8" w14:textId="7547EF06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494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22343620" w14:textId="7FC9C6E6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567,456</w:t>
            </w:r>
          </w:p>
        </w:tc>
      </w:tr>
      <w:tr w:rsidR="00F07CE7" w:rsidRPr="0095331E" w14:paraId="6DE20ECA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E2FF16E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504DEAD1" w14:textId="0D36BA9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39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5836364E" w14:textId="584BA3BA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8,749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32CE3B22" w14:textId="4DDDE96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2CBF574D" w14:textId="59CC75B0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8,801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4384F78B" w14:textId="0A86ED6F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405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5F196FC7" w14:textId="02C506E0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603,662</w:t>
            </w:r>
          </w:p>
        </w:tc>
      </w:tr>
      <w:tr w:rsidR="00F07CE7" w:rsidRPr="0095331E" w14:paraId="6B4E26E2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145E51FF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017C6BCC" w14:textId="72C702CD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432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D402184" w14:textId="7EDF965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0,245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40528578" w14:textId="7E471B6E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8D71AA2" w14:textId="1DE9081C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0,165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2F258654" w14:textId="731D345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321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4D9F1750" w14:textId="0F5FC35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640,034</w:t>
            </w:r>
          </w:p>
        </w:tc>
      </w:tr>
      <w:tr w:rsidR="00F07CE7" w:rsidRPr="0095331E" w14:paraId="345EDA94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036AF9A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3CFB7865" w14:textId="79A3FC4F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474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6467F2E" w14:textId="38367B91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2,107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2989BBF0" w14:textId="38C815EE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23FBB0D1" w14:textId="236BD4DE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1,848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09BB1879" w14:textId="670C8EEA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24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69A68590" w14:textId="3875D155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676,565</w:t>
            </w:r>
          </w:p>
        </w:tc>
      </w:tr>
      <w:tr w:rsidR="00F07CE7" w:rsidRPr="0095331E" w14:paraId="61D76CF9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5F41D82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711CD17A" w14:textId="7CBFCFF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516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799D1992" w14:textId="4B420E3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4,447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1AEAF7BE" w14:textId="79462505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432EF7AF" w14:textId="12F0E105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3,947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7BE0CF3C" w14:textId="06247290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163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7A7B28C1" w14:textId="56C23A9D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713,245</w:t>
            </w:r>
          </w:p>
        </w:tc>
      </w:tr>
      <w:tr w:rsidR="00F07CE7" w:rsidRPr="0095331E" w14:paraId="659E61FE" w14:textId="77777777" w:rsidTr="00201272">
        <w:trPr>
          <w:trHeight w:val="289"/>
        </w:trPr>
        <w:tc>
          <w:tcPr>
            <w:tcW w:w="528" w:type="dxa"/>
            <w:shd w:val="clear" w:color="auto" w:fill="4472C4" w:themeFill="accent1"/>
            <w:noWrap/>
            <w:hideMark/>
          </w:tcPr>
          <w:p w14:paraId="207C65D9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791" w:type="dxa"/>
            <w:shd w:val="clear" w:color="auto" w:fill="4472C4" w:themeFill="accent1"/>
            <w:noWrap/>
            <w:hideMark/>
          </w:tcPr>
          <w:p w14:paraId="5F5C040E" w14:textId="27CE6359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558</w:t>
            </w:r>
          </w:p>
        </w:tc>
        <w:tc>
          <w:tcPr>
            <w:tcW w:w="1348" w:type="dxa"/>
            <w:shd w:val="clear" w:color="auto" w:fill="4472C4" w:themeFill="accent1"/>
            <w:noWrap/>
            <w:hideMark/>
          </w:tcPr>
          <w:p w14:paraId="68147F33" w14:textId="5377D90D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7,422</w:t>
            </w:r>
          </w:p>
        </w:tc>
        <w:tc>
          <w:tcPr>
            <w:tcW w:w="1235" w:type="dxa"/>
            <w:shd w:val="clear" w:color="auto" w:fill="4472C4" w:themeFill="accent1"/>
            <w:noWrap/>
            <w:hideMark/>
          </w:tcPr>
          <w:p w14:paraId="7560B9DD" w14:textId="10C7B89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4472C4" w:themeFill="accent1"/>
            <w:noWrap/>
            <w:hideMark/>
          </w:tcPr>
          <w:p w14:paraId="1AC75A89" w14:textId="7EE5A5E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6,593</w:t>
            </w:r>
          </w:p>
        </w:tc>
        <w:tc>
          <w:tcPr>
            <w:tcW w:w="1966" w:type="dxa"/>
            <w:shd w:val="clear" w:color="auto" w:fill="4472C4" w:themeFill="accent1"/>
            <w:noWrap/>
            <w:hideMark/>
          </w:tcPr>
          <w:p w14:paraId="6CE8E7FF" w14:textId="693300B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089</w:t>
            </w:r>
          </w:p>
        </w:tc>
        <w:tc>
          <w:tcPr>
            <w:tcW w:w="1488" w:type="dxa"/>
            <w:shd w:val="clear" w:color="auto" w:fill="4472C4" w:themeFill="accent1"/>
            <w:noWrap/>
            <w:hideMark/>
          </w:tcPr>
          <w:p w14:paraId="3E19249D" w14:textId="241AD6E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750,068</w:t>
            </w:r>
          </w:p>
        </w:tc>
      </w:tr>
      <w:tr w:rsidR="00F07CE7" w:rsidRPr="0095331E" w14:paraId="4FBD103F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082227A4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2157744E" w14:textId="435F8B4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6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331590E1" w14:textId="2953CD6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1,25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5D63D896" w14:textId="4CE76E40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5A78CBF5" w14:textId="181C4131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9,971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67354B32" w14:textId="3704BCBF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018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0292AB2A" w14:textId="1589404A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787,027</w:t>
            </w:r>
          </w:p>
        </w:tc>
      </w:tr>
    </w:tbl>
    <w:p w14:paraId="3045E695" w14:textId="77777777" w:rsidR="00A656A6" w:rsidRPr="0095331E" w:rsidRDefault="00A656A6" w:rsidP="0095331E">
      <w:pPr>
        <w:spacing w:after="0" w:line="360" w:lineRule="auto"/>
        <w:ind w:firstLine="709"/>
        <w:jc w:val="right"/>
        <w:rPr>
          <w:szCs w:val="28"/>
        </w:rPr>
      </w:pPr>
    </w:p>
    <w:p w14:paraId="4793F617" w14:textId="789FEE73" w:rsidR="00A656A6" w:rsidRPr="0095331E" w:rsidRDefault="00A656A6" w:rsidP="0095331E">
      <w:pPr>
        <w:pStyle w:val="2"/>
        <w:numPr>
          <w:ilvl w:val="1"/>
          <w:numId w:val="6"/>
        </w:numPr>
        <w:rPr>
          <w:rFonts w:cs="Times New Roman"/>
          <w:szCs w:val="28"/>
        </w:rPr>
      </w:pPr>
      <w:bookmarkStart w:id="5" w:name="_Toc91166857"/>
      <w:r w:rsidRPr="0095331E">
        <w:rPr>
          <w:rFonts w:cs="Times New Roman"/>
          <w:szCs w:val="28"/>
        </w:rPr>
        <w:t>Выбор формы топливного заряда и определение его геометрических характеристик</w:t>
      </w:r>
      <w:bookmarkEnd w:id="5"/>
    </w:p>
    <w:p w14:paraId="2A8BA76B" w14:textId="7C5AF14C" w:rsidR="00C75F9E" w:rsidRPr="0095331E" w:rsidRDefault="00C75F9E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Для выбора формы заряда предварительно строится зависимость приведённой толщины свода </w:t>
      </w:r>
      <w:r w:rsidR="00EC09E5" w:rsidRPr="0095331E">
        <w:rPr>
          <w:szCs w:val="28"/>
          <w:lang w:eastAsia="ru-RU"/>
        </w:rPr>
        <w:t>(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="00EC09E5" w:rsidRPr="0095331E">
        <w:rPr>
          <w:szCs w:val="28"/>
          <w:lang w:eastAsia="ru-RU"/>
        </w:rPr>
        <w:t>)</w:t>
      </w:r>
      <w:r w:rsidRPr="0095331E">
        <w:rPr>
          <w:szCs w:val="28"/>
          <w:lang w:eastAsia="ru-RU"/>
        </w:rPr>
        <w:t xml:space="preserve"> от номинального давления в КС из условия обеспечения заданной продолжительности работы РДТТ (7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0"/>
        <w:gridCol w:w="7596"/>
        <w:gridCol w:w="1252"/>
      </w:tblGrid>
      <w:tr w:rsidR="00C75F9E" w:rsidRPr="0095331E" w14:paraId="62F586AF" w14:textId="77777777" w:rsidTr="005324F1">
        <w:tc>
          <w:tcPr>
            <w:tcW w:w="543" w:type="dxa"/>
          </w:tcPr>
          <w:p w14:paraId="78CD5C9B" w14:textId="77777777" w:rsidR="00C75F9E" w:rsidRPr="0095331E" w:rsidRDefault="00C75F9E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79669367" w14:textId="7D922C11" w:rsidR="00C75F9E" w:rsidRPr="0095331E" w:rsidRDefault="00304F3C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4"/>
                <w:sz w:val="28"/>
                <w:szCs w:val="24"/>
                <w:lang w:eastAsia="en-US"/>
              </w:rPr>
              <w:object w:dxaOrig="2420" w:dyaOrig="780" w14:anchorId="45AF81DF">
                <v:shape id="_x0000_i1056" type="#_x0000_t75" style="width:121.2pt;height:39.2pt" o:ole="">
                  <v:imagedata r:id="rId72" o:title=""/>
                </v:shape>
                <o:OLEObject Type="Embed" ProgID="Equation.DSMT4" ShapeID="_x0000_i1056" DrawAspect="Content" ObjectID="_1703010024" r:id="rId73"/>
              </w:object>
            </w:r>
            <w:r w:rsidR="006C4762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6F31C23D" w14:textId="57EF3EED" w:rsidR="00C75F9E" w:rsidRPr="0095331E" w:rsidRDefault="00C75F9E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C725F" w:rsidRPr="0095331E">
              <w:rPr>
                <w:rFonts w:ascii="Times New Roman" w:hAnsi="Times New Roman"/>
                <w:sz w:val="28"/>
                <w:szCs w:val="28"/>
              </w:rPr>
              <w:t>7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A264CBC" w14:textId="471647F3" w:rsidR="00C75F9E" w:rsidRPr="0095331E" w:rsidRDefault="006C4762" w:rsidP="008A0B88">
      <w:pPr>
        <w:spacing w:after="0" w:line="360" w:lineRule="auto"/>
        <w:rPr>
          <w:szCs w:val="28"/>
          <w:lang w:eastAsia="ru-RU"/>
        </w:rPr>
      </w:pPr>
      <w:r w:rsidRPr="0095331E">
        <w:rPr>
          <w:szCs w:val="28"/>
          <w:lang w:eastAsia="ru-RU"/>
        </w:rPr>
        <w:t>где:</w:t>
      </w:r>
    </w:p>
    <w:p w14:paraId="3CD320CD" w14:textId="09B83444" w:rsidR="00BD0375" w:rsidRPr="0095331E" w:rsidRDefault="00BD0375" w:rsidP="008A0B88">
      <w:pPr>
        <w:pStyle w:val="a4"/>
        <w:numPr>
          <w:ilvl w:val="0"/>
          <w:numId w:val="10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закон горения определяется по формуле (8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"/>
        <w:gridCol w:w="7589"/>
        <w:gridCol w:w="1252"/>
      </w:tblGrid>
      <w:tr w:rsidR="00BD0375" w:rsidRPr="0095331E" w14:paraId="26ED74E1" w14:textId="77777777" w:rsidTr="005324F1">
        <w:tc>
          <w:tcPr>
            <w:tcW w:w="543" w:type="dxa"/>
          </w:tcPr>
          <w:p w14:paraId="09C2176D" w14:textId="77777777" w:rsidR="00BD0375" w:rsidRPr="0095331E" w:rsidRDefault="00BD0375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7609565C" w14:textId="1A8DC6DA" w:rsidR="00BD0375" w:rsidRPr="0095331E" w:rsidRDefault="00304F3C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04F3C">
              <w:rPr>
                <w:rFonts w:ascii="Times New Roman" w:eastAsiaTheme="minorHAnsi" w:hAnsi="Times New Roman"/>
                <w:position w:val="-14"/>
                <w:sz w:val="28"/>
                <w:szCs w:val="24"/>
                <w:lang w:eastAsia="en-US"/>
              </w:rPr>
              <w:object w:dxaOrig="1400" w:dyaOrig="460" w14:anchorId="30D9A69F">
                <v:shape id="_x0000_i1057" type="#_x0000_t75" style="width:70.4pt;height:22.8pt" o:ole="">
                  <v:imagedata r:id="rId74" o:title=""/>
                </v:shape>
                <o:OLEObject Type="Embed" ProgID="Equation.DSMT4" ShapeID="_x0000_i1057" DrawAspect="Content" ObjectID="_1703010025" r:id="rId75"/>
              </w:objec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  <w:tc>
          <w:tcPr>
            <w:tcW w:w="543" w:type="dxa"/>
          </w:tcPr>
          <w:p w14:paraId="5F42F63D" w14:textId="45F08AFC" w:rsidR="00BD0375" w:rsidRPr="0095331E" w:rsidRDefault="00BD0375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8)</w:t>
            </w:r>
          </w:p>
        </w:tc>
      </w:tr>
    </w:tbl>
    <w:p w14:paraId="4254133D" w14:textId="30D08078" w:rsidR="00BD0375" w:rsidRPr="0095331E" w:rsidRDefault="00BD0375" w:rsidP="008A0B88">
      <w:pPr>
        <w:pStyle w:val="a4"/>
        <w:numPr>
          <w:ilvl w:val="0"/>
          <w:numId w:val="10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внутренний диаметр КС</w:t>
      </w:r>
    </w:p>
    <w:p w14:paraId="1E71DCDA" w14:textId="1135A01A" w:rsidR="00C75F9E" w:rsidRPr="0095331E" w:rsidRDefault="00304F3C" w:rsidP="008A0B88">
      <w:pPr>
        <w:spacing w:after="0" w:line="360" w:lineRule="auto"/>
        <w:jc w:val="center"/>
        <w:rPr>
          <w:szCs w:val="28"/>
        </w:rPr>
      </w:pPr>
      <w:r w:rsidRPr="00304F3C">
        <w:rPr>
          <w:position w:val="-12"/>
        </w:rPr>
        <w:object w:dxaOrig="1540" w:dyaOrig="380" w14:anchorId="75BECCEC">
          <v:shape id="_x0000_i1058" type="#_x0000_t75" style="width:76.8pt;height:19.2pt" o:ole="">
            <v:imagedata r:id="rId76" o:title=""/>
          </v:shape>
          <o:OLEObject Type="Embed" ProgID="Equation.DSMT4" ShapeID="_x0000_i1058" DrawAspect="Content" ObjectID="_1703010026" r:id="rId77"/>
        </w:object>
      </w:r>
      <w:r w:rsidR="006C4762" w:rsidRPr="0095331E">
        <w:rPr>
          <w:szCs w:val="28"/>
        </w:rPr>
        <w:t>.</w:t>
      </w:r>
    </w:p>
    <w:p w14:paraId="15ADA4F4" w14:textId="4625B79D" w:rsidR="00EC09E5" w:rsidRPr="0095331E" w:rsidRDefault="00EC09E5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По </w:t>
      </w:r>
      <w:r w:rsidR="00971D61" w:rsidRPr="0095331E">
        <w:rPr>
          <w:szCs w:val="28"/>
          <w:lang w:eastAsia="ru-RU"/>
        </w:rPr>
        <w:t>среднему значению</w:t>
      </w:r>
      <w:r w:rsidR="006D0AB2" w:rsidRPr="0095331E">
        <w:rPr>
          <w:szCs w:val="28"/>
          <w:lang w:eastAsia="ru-RU"/>
        </w:rPr>
        <w:t xml:space="preserve"> диапазон</w:t>
      </w:r>
      <w:r w:rsidR="00971D61" w:rsidRPr="0095331E">
        <w:rPr>
          <w:szCs w:val="28"/>
          <w:lang w:eastAsia="ru-RU"/>
        </w:rPr>
        <w:t>а</w:t>
      </w:r>
      <w:r w:rsidRPr="0095331E">
        <w:rPr>
          <w:szCs w:val="28"/>
          <w:lang w:eastAsia="ru-RU"/>
        </w:rPr>
        <w:t xml:space="preserve"> 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Pr="0095331E">
        <w:rPr>
          <w:szCs w:val="28"/>
          <w:lang w:eastAsia="ru-RU"/>
        </w:rPr>
        <w:t xml:space="preserve"> </w:t>
      </w:r>
      <w:r w:rsidR="006D0AB2" w:rsidRPr="0095331E">
        <w:rPr>
          <w:szCs w:val="28"/>
          <w:lang w:eastAsia="ru-RU"/>
        </w:rPr>
        <w:t>определяется форма заряда. Из результатов, представленных в табл. 5, делается вывод о том, что заряд щелевой с цилиндрическим каналом</w:t>
      </w:r>
      <w:r w:rsidR="00EB538B" w:rsidRPr="0095331E">
        <w:rPr>
          <w:szCs w:val="28"/>
          <w:lang w:eastAsia="ru-RU"/>
        </w:rPr>
        <w:t xml:space="preserve"> (</w:t>
      </w:r>
      <w:r w:rsidR="00EB538B" w:rsidRPr="0095331E">
        <w:rPr>
          <w:i/>
          <w:iCs/>
          <w:szCs w:val="28"/>
          <w:lang w:val="en-US" w:eastAsia="ru-RU"/>
        </w:rPr>
        <w:t>e</w:t>
      </w:r>
      <w:r w:rsidR="00EB538B" w:rsidRPr="0095331E">
        <w:rPr>
          <w:i/>
          <w:iCs/>
          <w:szCs w:val="28"/>
          <w:vertAlign w:val="subscript"/>
          <w:lang w:val="en-US" w:eastAsia="ru-RU"/>
        </w:rPr>
        <w:t>d</w:t>
      </w:r>
      <w:r w:rsidR="00EB538B" w:rsidRPr="0095331E">
        <w:rPr>
          <w:szCs w:val="28"/>
          <w:lang w:eastAsia="ru-RU"/>
        </w:rPr>
        <w:t xml:space="preserve"> = 0,5…0,75).</w:t>
      </w:r>
    </w:p>
    <w:p w14:paraId="38E0CF29" w14:textId="3001DB47" w:rsidR="002E665E" w:rsidRPr="0095331E" w:rsidRDefault="002E665E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lastRenderedPageBreak/>
        <w:t>После выбора формы заряда задаются характерные значения его основных геометрических параметров.</w:t>
      </w:r>
    </w:p>
    <w:p w14:paraId="6DFE222B" w14:textId="5245F315" w:rsidR="004252C8" w:rsidRPr="0095331E" w:rsidRDefault="004252C8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Рекомендуемые значения параметров щелевого заряда:</w:t>
      </w:r>
    </w:p>
    <w:p w14:paraId="14C54AE7" w14:textId="0ECFC942" w:rsidR="004252C8" w:rsidRPr="0095331E" w:rsidRDefault="004252C8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количество щелей (</w:t>
      </w:r>
      <w:r w:rsidRPr="00983EF1">
        <w:rPr>
          <w:i/>
          <w:iCs/>
          <w:szCs w:val="28"/>
          <w:lang w:val="en-US" w:eastAsia="ru-RU"/>
        </w:rPr>
        <w:t>n</w:t>
      </w:r>
      <w:r w:rsidRPr="0095331E">
        <w:rPr>
          <w:szCs w:val="28"/>
          <w:lang w:val="en-US" w:eastAsia="ru-RU"/>
        </w:rPr>
        <w:t xml:space="preserve"> = 4</w:t>
      </w:r>
      <w:r w:rsidRPr="0095331E">
        <w:rPr>
          <w:szCs w:val="28"/>
          <w:lang w:eastAsia="ru-RU"/>
        </w:rPr>
        <w:t>)</w:t>
      </w:r>
      <w:r w:rsidRPr="0095331E">
        <w:rPr>
          <w:szCs w:val="28"/>
          <w:lang w:val="en-US" w:eastAsia="ru-RU"/>
        </w:rPr>
        <w:t>;</w:t>
      </w:r>
    </w:p>
    <w:p w14:paraId="5468AFA2" w14:textId="028EC835" w:rsidR="004252C8" w:rsidRPr="0095331E" w:rsidRDefault="004252C8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относительная длина щели (</w:t>
      </w:r>
      <w:r w:rsidR="00304F3C" w:rsidRPr="00304F3C">
        <w:rPr>
          <w:position w:val="-6"/>
        </w:rPr>
        <w:object w:dxaOrig="220" w:dyaOrig="380" w14:anchorId="3FC2F822">
          <v:shape id="_x0000_i1059" type="#_x0000_t75" style="width:10.8pt;height:19.2pt" o:ole="">
            <v:imagedata r:id="rId78" o:title=""/>
          </v:shape>
          <o:OLEObject Type="Embed" ProgID="Equation.DSMT4" ShapeID="_x0000_i1059" DrawAspect="Content" ObjectID="_1703010027" r:id="rId79"/>
        </w:object>
      </w:r>
      <w:r w:rsidR="00232B6F" w:rsidRPr="0095331E">
        <w:rPr>
          <w:szCs w:val="28"/>
          <w:lang w:val="en-US"/>
        </w:rPr>
        <w:t xml:space="preserve"> </w:t>
      </w:r>
      <w:r w:rsidRPr="0095331E">
        <w:rPr>
          <w:szCs w:val="28"/>
          <w:lang w:eastAsia="ru-RU"/>
        </w:rPr>
        <w:t>= 0,3)</w:t>
      </w:r>
      <w:r w:rsidR="00BC725F" w:rsidRPr="0095331E">
        <w:rPr>
          <w:szCs w:val="28"/>
          <w:lang w:val="en-US" w:eastAsia="ru-RU"/>
        </w:rPr>
        <w:t>;</w:t>
      </w:r>
    </w:p>
    <w:p w14:paraId="0378C53D" w14:textId="20D623BC" w:rsidR="00BC725F" w:rsidRPr="0095331E" w:rsidRDefault="00BC725F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относительная ширина щели (</w:t>
      </w:r>
      <w:r w:rsidR="00304F3C" w:rsidRPr="00304F3C">
        <w:rPr>
          <w:position w:val="-6"/>
        </w:rPr>
        <w:object w:dxaOrig="200" w:dyaOrig="380" w14:anchorId="1158A0D0">
          <v:shape id="_x0000_i1060" type="#_x0000_t75" style="width:10.4pt;height:19.2pt" o:ole="">
            <v:imagedata r:id="rId80" o:title=""/>
          </v:shape>
          <o:OLEObject Type="Embed" ProgID="Equation.DSMT4" ShapeID="_x0000_i1060" DrawAspect="Content" ObjectID="_1703010028" r:id="rId81"/>
        </w:object>
      </w:r>
      <w:r w:rsidRPr="0095331E">
        <w:rPr>
          <w:szCs w:val="28"/>
          <w:lang w:val="en-US"/>
        </w:rPr>
        <w:t xml:space="preserve"> </w:t>
      </w:r>
      <w:r w:rsidRPr="0095331E">
        <w:rPr>
          <w:szCs w:val="28"/>
          <w:lang w:eastAsia="ru-RU"/>
        </w:rPr>
        <w:t>= 0,</w:t>
      </w:r>
      <w:r w:rsidR="009D70B2">
        <w:rPr>
          <w:szCs w:val="28"/>
          <w:lang w:val="en-US" w:eastAsia="ru-RU"/>
        </w:rPr>
        <w:t>05</w:t>
      </w:r>
      <w:r w:rsidRPr="0095331E">
        <w:rPr>
          <w:szCs w:val="28"/>
          <w:lang w:eastAsia="ru-RU"/>
        </w:rPr>
        <w:t>)</w:t>
      </w:r>
      <w:r w:rsidRPr="0095331E">
        <w:rPr>
          <w:szCs w:val="28"/>
          <w:lang w:val="en-US" w:eastAsia="ru-RU"/>
        </w:rPr>
        <w:t>;</w:t>
      </w:r>
    </w:p>
    <w:p w14:paraId="32DCDFE0" w14:textId="07CE0F3C" w:rsidR="00BC725F" w:rsidRPr="0095331E" w:rsidRDefault="00BC725F" w:rsidP="008A0B88">
      <w:pPr>
        <w:pStyle w:val="a4"/>
        <w:spacing w:after="0" w:line="360" w:lineRule="auto"/>
        <w:ind w:left="0" w:firstLine="709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Из полученных по формуле (7) значений 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Pr="0095331E">
        <w:rPr>
          <w:szCs w:val="28"/>
          <w:lang w:eastAsia="ru-RU"/>
        </w:rPr>
        <w:t xml:space="preserve"> </w:t>
      </w:r>
      <w:r w:rsidR="00741B30" w:rsidRPr="0095331E">
        <w:rPr>
          <w:szCs w:val="28"/>
          <w:lang w:eastAsia="ru-RU"/>
        </w:rPr>
        <w:t>выбираются точки, для которых выполняется условие применимости для щелевого заряда</w:t>
      </w:r>
    </w:p>
    <w:p w14:paraId="2398A03C" w14:textId="2F52060E" w:rsidR="00741B30" w:rsidRPr="0095331E" w:rsidRDefault="00304F3C" w:rsidP="00492E58">
      <w:pPr>
        <w:pStyle w:val="a4"/>
        <w:spacing w:after="0" w:line="360" w:lineRule="auto"/>
        <w:ind w:left="0"/>
        <w:jc w:val="center"/>
        <w:rPr>
          <w:szCs w:val="28"/>
        </w:rPr>
      </w:pPr>
      <w:r w:rsidRPr="00304F3C">
        <w:rPr>
          <w:position w:val="-14"/>
        </w:rPr>
        <w:object w:dxaOrig="1440" w:dyaOrig="460" w14:anchorId="31EE3904">
          <v:shape id="_x0000_i1061" type="#_x0000_t75" style="width:1in;height:22.8pt" o:ole="">
            <v:imagedata r:id="rId82" o:title=""/>
          </v:shape>
          <o:OLEObject Type="Embed" ProgID="Equation.DSMT4" ShapeID="_x0000_i1061" DrawAspect="Content" ObjectID="_1703010029" r:id="rId83"/>
        </w:object>
      </w:r>
    </w:p>
    <w:p w14:paraId="315B5F60" w14:textId="4B48B351" w:rsidR="00F62289" w:rsidRPr="0095331E" w:rsidRDefault="00F62289" w:rsidP="008A0B88">
      <w:pPr>
        <w:pStyle w:val="a4"/>
        <w:spacing w:after="0" w:line="360" w:lineRule="auto"/>
        <w:ind w:left="0" w:firstLine="709"/>
        <w:jc w:val="both"/>
        <w:rPr>
          <w:szCs w:val="28"/>
        </w:rPr>
      </w:pPr>
      <w:r w:rsidRPr="0095331E">
        <w:rPr>
          <w:szCs w:val="28"/>
        </w:rPr>
        <w:t>Коэффициент заполнения объёма цилиндрической части КС для заряда щелевого типа рассчитывается по формуле (</w:t>
      </w:r>
      <w:r w:rsidR="00BD0375" w:rsidRPr="0095331E">
        <w:rPr>
          <w:szCs w:val="28"/>
        </w:rPr>
        <w:t>9</w:t>
      </w:r>
      <w:r w:rsidRPr="0095331E">
        <w:rPr>
          <w:szCs w:val="28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0"/>
        <w:gridCol w:w="7606"/>
        <w:gridCol w:w="1252"/>
      </w:tblGrid>
      <w:tr w:rsidR="00F62289" w:rsidRPr="0095331E" w14:paraId="76F84F47" w14:textId="77777777" w:rsidTr="005324F1">
        <w:tc>
          <w:tcPr>
            <w:tcW w:w="543" w:type="dxa"/>
          </w:tcPr>
          <w:p w14:paraId="1966ACE9" w14:textId="77777777" w:rsidR="00F62289" w:rsidRPr="0095331E" w:rsidRDefault="00F62289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304219E" w14:textId="6147D1BC" w:rsidR="00F62289" w:rsidRPr="0095331E" w:rsidRDefault="00304F3C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20"/>
                <w:sz w:val="28"/>
                <w:szCs w:val="24"/>
                <w:lang w:eastAsia="en-US"/>
              </w:rPr>
              <w:object w:dxaOrig="3360" w:dyaOrig="540" w14:anchorId="7894278A">
                <v:shape id="_x0000_i1062" type="#_x0000_t75" style="width:168pt;height:27.2pt" o:ole="">
                  <v:imagedata r:id="rId84" o:title=""/>
                </v:shape>
                <o:OLEObject Type="Embed" ProgID="Equation.DSMT4" ShapeID="_x0000_i1062" DrawAspect="Content" ObjectID="_1703010030" r:id="rId85"/>
              </w:object>
            </w:r>
            <w:r w:rsidR="00F62289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208A5C01" w14:textId="7B9BB167" w:rsidR="00F62289" w:rsidRPr="0095331E" w:rsidRDefault="00F62289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9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FEB2867" w14:textId="7B79F239" w:rsidR="00F533B9" w:rsidRPr="0095331E" w:rsidRDefault="00F62289" w:rsidP="002E1F88">
      <w:pPr>
        <w:spacing w:after="0" w:line="360" w:lineRule="auto"/>
        <w:rPr>
          <w:szCs w:val="28"/>
        </w:rPr>
      </w:pPr>
      <w:r w:rsidRPr="0095331E">
        <w:rPr>
          <w:szCs w:val="28"/>
        </w:rPr>
        <w:t>где</w:t>
      </w:r>
      <w:r w:rsidR="00F533B9" w:rsidRPr="0095331E">
        <w:rPr>
          <w:szCs w:val="28"/>
        </w:rPr>
        <w:t>:</w:t>
      </w:r>
    </w:p>
    <w:p w14:paraId="5D82CF33" w14:textId="7601DF73" w:rsidR="00F533B9" w:rsidRPr="0095331E" w:rsidRDefault="00F533B9" w:rsidP="002E1F88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95331E">
        <w:rPr>
          <w:szCs w:val="28"/>
        </w:rPr>
        <w:t>коэффициент заполнения поперечного сечения КС для заряда щелевого типа рассчитывается по формуле</w:t>
      </w:r>
    </w:p>
    <w:p w14:paraId="318F2B1B" w14:textId="490793E3" w:rsidR="003C02B8" w:rsidRPr="0095331E" w:rsidRDefault="00304F3C" w:rsidP="002E1F88">
      <w:pPr>
        <w:spacing w:after="0" w:line="360" w:lineRule="auto"/>
        <w:jc w:val="center"/>
        <w:rPr>
          <w:szCs w:val="28"/>
        </w:rPr>
      </w:pPr>
      <w:r w:rsidRPr="00304F3C">
        <w:rPr>
          <w:position w:val="-20"/>
        </w:rPr>
        <w:object w:dxaOrig="2140" w:dyaOrig="560" w14:anchorId="0812A15A">
          <v:shape id="_x0000_i1063" type="#_x0000_t75" style="width:106.8pt;height:28pt" o:ole="">
            <v:imagedata r:id="rId86" o:title=""/>
          </v:shape>
          <o:OLEObject Type="Embed" ProgID="Equation.DSMT4" ShapeID="_x0000_i1063" DrawAspect="Content" ObjectID="_1703010031" r:id="rId87"/>
        </w:object>
      </w:r>
    </w:p>
    <w:p w14:paraId="1C6189B6" w14:textId="228DB616" w:rsidR="00F533B9" w:rsidRPr="0095331E" w:rsidRDefault="00F533B9" w:rsidP="002E1F88">
      <w:pPr>
        <w:spacing w:after="0" w:line="360" w:lineRule="auto"/>
        <w:ind w:left="1077" w:hanging="357"/>
        <w:jc w:val="both"/>
        <w:rPr>
          <w:szCs w:val="28"/>
        </w:rPr>
      </w:pPr>
      <w:r w:rsidRPr="0095331E">
        <w:rPr>
          <w:szCs w:val="28"/>
        </w:rPr>
        <w:t>где</w:t>
      </w:r>
    </w:p>
    <w:p w14:paraId="104E69D3" w14:textId="0DDE9385" w:rsidR="00F533B9" w:rsidRPr="0095331E" w:rsidRDefault="00304F3C" w:rsidP="002E1F88">
      <w:pPr>
        <w:spacing w:after="0" w:line="360" w:lineRule="auto"/>
        <w:jc w:val="center"/>
        <w:rPr>
          <w:szCs w:val="28"/>
        </w:rPr>
      </w:pPr>
      <w:r w:rsidRPr="00304F3C">
        <w:rPr>
          <w:position w:val="-14"/>
        </w:rPr>
        <w:object w:dxaOrig="1980" w:dyaOrig="460" w14:anchorId="04F6EBC9">
          <v:shape id="_x0000_i1064" type="#_x0000_t75" style="width:99.2pt;height:22.8pt" o:ole="">
            <v:imagedata r:id="rId88" o:title=""/>
          </v:shape>
          <o:OLEObject Type="Embed" ProgID="Equation.DSMT4" ShapeID="_x0000_i1064" DrawAspect="Content" ObjectID="_1703010032" r:id="rId89"/>
        </w:object>
      </w:r>
      <w:r w:rsidR="00F533B9" w:rsidRPr="0095331E">
        <w:rPr>
          <w:szCs w:val="28"/>
        </w:rPr>
        <w:t>;</w:t>
      </w:r>
    </w:p>
    <w:p w14:paraId="44C5BDBF" w14:textId="511035C2" w:rsidR="00741B30" w:rsidRPr="0095331E" w:rsidRDefault="00F62289" w:rsidP="002E1F88">
      <w:pPr>
        <w:pStyle w:val="a4"/>
        <w:numPr>
          <w:ilvl w:val="0"/>
          <w:numId w:val="9"/>
        </w:numPr>
        <w:spacing w:after="0" w:line="360" w:lineRule="auto"/>
        <w:ind w:left="1077" w:hanging="357"/>
        <w:rPr>
          <w:szCs w:val="28"/>
        </w:rPr>
      </w:pPr>
      <w:r w:rsidRPr="0095331E">
        <w:rPr>
          <w:szCs w:val="28"/>
        </w:rPr>
        <w:t>относительная суммарная площадь поперечного сечения щелей (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szCs w:val="28"/>
          <w:vertAlign w:val="subscript"/>
        </w:rPr>
        <w:t>щ</w:t>
      </w:r>
      <w:r w:rsidRPr="0095331E">
        <w:rPr>
          <w:szCs w:val="28"/>
        </w:rPr>
        <w:t>)</w:t>
      </w:r>
    </w:p>
    <w:p w14:paraId="23728900" w14:textId="51C75446" w:rsidR="00F62289" w:rsidRPr="0095331E" w:rsidRDefault="00304F3C" w:rsidP="002E1F88">
      <w:pPr>
        <w:spacing w:after="0" w:line="360" w:lineRule="auto"/>
        <w:jc w:val="center"/>
        <w:rPr>
          <w:szCs w:val="28"/>
        </w:rPr>
      </w:pPr>
      <w:r w:rsidRPr="00304F3C">
        <w:rPr>
          <w:position w:val="-40"/>
        </w:rPr>
        <w:object w:dxaOrig="6979" w:dyaOrig="940" w14:anchorId="58FB3547">
          <v:shape id="_x0000_i1065" type="#_x0000_t75" style="width:349.2pt;height:46.8pt" o:ole="">
            <v:imagedata r:id="rId90" o:title=""/>
          </v:shape>
          <o:OLEObject Type="Embed" ProgID="Equation.DSMT4" ShapeID="_x0000_i1065" DrawAspect="Content" ObjectID="_1703010033" r:id="rId91"/>
        </w:object>
      </w:r>
      <w:r w:rsidR="004700F2" w:rsidRPr="0095331E">
        <w:rPr>
          <w:szCs w:val="28"/>
        </w:rPr>
        <w:t>.</w:t>
      </w:r>
    </w:p>
    <w:p w14:paraId="0C62182D" w14:textId="4E935218" w:rsidR="00741B30" w:rsidRPr="0095331E" w:rsidRDefault="00F62289" w:rsidP="002E1F88">
      <w:pPr>
        <w:pStyle w:val="a4"/>
        <w:spacing w:after="0" w:line="360" w:lineRule="auto"/>
        <w:ind w:left="0"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Масса топлива (из условия обеспечения заданного полного импульса тяги при реализуемом удельном импульсе) определяется по формуле</w:t>
      </w:r>
      <w:r w:rsidR="00725A9E" w:rsidRPr="0095331E">
        <w:rPr>
          <w:szCs w:val="28"/>
          <w:lang w:eastAsia="ru-RU"/>
        </w:rPr>
        <w:t xml:space="preserve"> (</w:t>
      </w:r>
      <w:r w:rsidR="00BD0375" w:rsidRPr="0095331E">
        <w:rPr>
          <w:szCs w:val="28"/>
          <w:lang w:eastAsia="ru-RU"/>
        </w:rPr>
        <w:t>10</w:t>
      </w:r>
      <w:r w:rsidR="00725A9E"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4"/>
        <w:gridCol w:w="7462"/>
        <w:gridCol w:w="1392"/>
      </w:tblGrid>
      <w:tr w:rsidR="00A978AD" w:rsidRPr="0095331E" w14:paraId="7EAB9833" w14:textId="77777777" w:rsidTr="005324F1">
        <w:tc>
          <w:tcPr>
            <w:tcW w:w="543" w:type="dxa"/>
          </w:tcPr>
          <w:p w14:paraId="5D7697D6" w14:textId="77777777" w:rsidR="00A978AD" w:rsidRPr="0095331E" w:rsidRDefault="00A978A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29ABDE56" w14:textId="60AF20B4" w:rsidR="00A978AD" w:rsidRPr="0095331E" w:rsidRDefault="00304F3C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42"/>
                <w:sz w:val="28"/>
                <w:szCs w:val="24"/>
                <w:lang w:eastAsia="en-US"/>
              </w:rPr>
              <w:object w:dxaOrig="2140" w:dyaOrig="859" w14:anchorId="1B121497">
                <v:shape id="_x0000_i1066" type="#_x0000_t75" style="width:106.8pt;height:43.2pt" o:ole="">
                  <v:imagedata r:id="rId92" o:title=""/>
                </v:shape>
                <o:OLEObject Type="Embed" ProgID="Equation.DSMT4" ShapeID="_x0000_i1066" DrawAspect="Content" ObjectID="_1703010034" r:id="rId93"/>
              </w:object>
            </w:r>
            <w:r w:rsidR="004700F2"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417D4ACE" w14:textId="7219560D" w:rsidR="00A978AD" w:rsidRPr="0095331E" w:rsidRDefault="00A978A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10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4C3AC845" w14:textId="1CE6DAAC" w:rsidR="00A978AD" w:rsidRPr="0095331E" w:rsidRDefault="000B548D" w:rsidP="008A0B88">
      <w:pPr>
        <w:pStyle w:val="a4"/>
        <w:spacing w:after="0" w:line="360" w:lineRule="auto"/>
        <w:ind w:left="0"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Длина заряда из условия размещения необходимой массы топлива (1</w:t>
      </w:r>
      <w:r w:rsidR="00BD0375" w:rsidRPr="0095331E">
        <w:rPr>
          <w:szCs w:val="28"/>
          <w:lang w:eastAsia="ru-RU"/>
        </w:rPr>
        <w:t>1</w:t>
      </w:r>
      <w:r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"/>
        <w:gridCol w:w="7478"/>
        <w:gridCol w:w="1392"/>
      </w:tblGrid>
      <w:tr w:rsidR="000B548D" w:rsidRPr="0095331E" w14:paraId="6E96CF4B" w14:textId="77777777" w:rsidTr="005324F1">
        <w:tc>
          <w:tcPr>
            <w:tcW w:w="543" w:type="dxa"/>
          </w:tcPr>
          <w:p w14:paraId="47D8C7D6" w14:textId="77777777" w:rsidR="000B548D" w:rsidRPr="0095331E" w:rsidRDefault="000B548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62772CB0" w14:textId="1F42474F" w:rsidR="000B548D" w:rsidRPr="0095331E" w:rsidRDefault="00304F3C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42"/>
                <w:sz w:val="28"/>
                <w:szCs w:val="24"/>
                <w:lang w:eastAsia="en-US"/>
              </w:rPr>
              <w:object w:dxaOrig="3440" w:dyaOrig="980" w14:anchorId="44A1C2F6">
                <v:shape id="_x0000_i1067" type="#_x0000_t75" style="width:172pt;height:49.2pt" o:ole="">
                  <v:imagedata r:id="rId94" o:title=""/>
                </v:shape>
                <o:OLEObject Type="Embed" ProgID="Equation.DSMT4" ShapeID="_x0000_i1067" DrawAspect="Content" ObjectID="_1703010035" r:id="rId95"/>
              </w:object>
            </w:r>
            <w:r w:rsidR="000B548D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0FA54E0" w14:textId="745D6DA6" w:rsidR="000B548D" w:rsidRPr="0095331E" w:rsidRDefault="000B548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1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1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7766452" w14:textId="77777777" w:rsidR="00A92DC7" w:rsidRPr="0095331E" w:rsidRDefault="00A92DC7" w:rsidP="002E1F88">
      <w:pPr>
        <w:spacing w:after="0" w:line="360" w:lineRule="auto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где:</w:t>
      </w:r>
    </w:p>
    <w:p w14:paraId="3798673F" w14:textId="4D57676A" w:rsidR="000B548D" w:rsidRPr="0095331E" w:rsidRDefault="00A92DC7" w:rsidP="003D5F65">
      <w:pPr>
        <w:pStyle w:val="a4"/>
        <w:numPr>
          <w:ilvl w:val="0"/>
          <w:numId w:val="9"/>
        </w:numPr>
        <w:spacing w:after="0" w:line="360" w:lineRule="auto"/>
        <w:ind w:left="720" w:firstLine="357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плотность ТРТ определяется по формуле</w:t>
      </w:r>
    </w:p>
    <w:p w14:paraId="2D2728B2" w14:textId="4E64F8C0" w:rsidR="00A92DC7" w:rsidRPr="0095331E" w:rsidRDefault="00304F3C" w:rsidP="002E1F88">
      <w:pPr>
        <w:spacing w:after="0" w:line="360" w:lineRule="auto"/>
        <w:jc w:val="center"/>
        <w:rPr>
          <w:szCs w:val="28"/>
          <w:lang w:eastAsia="ru-RU"/>
        </w:rPr>
      </w:pPr>
      <w:r w:rsidRPr="00304F3C">
        <w:rPr>
          <w:position w:val="-34"/>
        </w:rPr>
        <w:object w:dxaOrig="1260" w:dyaOrig="820" w14:anchorId="6BA7D992">
          <v:shape id="_x0000_i1068" type="#_x0000_t75" style="width:63.2pt;height:40.8pt" o:ole="">
            <v:imagedata r:id="rId96" o:title=""/>
          </v:shape>
          <o:OLEObject Type="Embed" ProgID="Equation.DSMT4" ShapeID="_x0000_i1068" DrawAspect="Content" ObjectID="_1703010036" r:id="rId97"/>
        </w:object>
      </w:r>
      <w:r w:rsidR="00A92DC7" w:rsidRPr="0095331E">
        <w:rPr>
          <w:szCs w:val="28"/>
          <w:lang w:val="en-US"/>
        </w:rPr>
        <w:t>,</w:t>
      </w:r>
    </w:p>
    <w:p w14:paraId="73AFFE7D" w14:textId="13DC1676" w:rsidR="00A92DC7" w:rsidRPr="0095331E" w:rsidRDefault="00A92DC7" w:rsidP="008A0B88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 xml:space="preserve">где </w:t>
      </w:r>
      <w:r w:rsidRPr="0095331E">
        <w:rPr>
          <w:i/>
          <w:iCs/>
          <w:szCs w:val="28"/>
          <w:lang w:val="en-US"/>
        </w:rPr>
        <w:t>q</w:t>
      </w:r>
      <w:r w:rsidRPr="0095331E">
        <w:rPr>
          <w:i/>
          <w:iCs/>
          <w:szCs w:val="28"/>
          <w:vertAlign w:val="subscript"/>
          <w:lang w:val="en-US"/>
        </w:rPr>
        <w:t>i</w:t>
      </w:r>
      <w:r w:rsidRPr="0095331E">
        <w:rPr>
          <w:szCs w:val="28"/>
        </w:rPr>
        <w:t xml:space="preserve"> </w:t>
      </w:r>
      <w:r w:rsidR="00871E8A" w:rsidRPr="0095331E">
        <w:rPr>
          <w:szCs w:val="28"/>
        </w:rPr>
        <w:t>–</w:t>
      </w:r>
      <w:r w:rsidRPr="0095331E">
        <w:rPr>
          <w:szCs w:val="28"/>
        </w:rPr>
        <w:t xml:space="preserve"> </w:t>
      </w:r>
      <w:r w:rsidR="00871E8A" w:rsidRPr="0095331E">
        <w:rPr>
          <w:szCs w:val="28"/>
        </w:rPr>
        <w:t xml:space="preserve">массовая доля </w:t>
      </w:r>
      <w:r w:rsidR="00871E8A" w:rsidRPr="0095331E">
        <w:rPr>
          <w:i/>
          <w:iCs/>
          <w:szCs w:val="28"/>
          <w:lang w:val="en-US"/>
        </w:rPr>
        <w:t>i</w:t>
      </w:r>
      <w:r w:rsidR="00871E8A" w:rsidRPr="0095331E">
        <w:rPr>
          <w:szCs w:val="28"/>
        </w:rPr>
        <w:t>-го компонента в составе ТРТ</w:t>
      </w:r>
      <w:r w:rsidR="007357F7" w:rsidRPr="0095331E">
        <w:rPr>
          <w:szCs w:val="28"/>
        </w:rPr>
        <w:t>;</w:t>
      </w:r>
    </w:p>
    <w:p w14:paraId="7D565C98" w14:textId="570E4114" w:rsidR="007357F7" w:rsidRPr="0095331E" w:rsidRDefault="007357F7" w:rsidP="008A0B88">
      <w:pPr>
        <w:spacing w:after="0" w:line="360" w:lineRule="auto"/>
        <w:ind w:firstLine="709"/>
        <w:jc w:val="center"/>
        <w:rPr>
          <w:szCs w:val="28"/>
          <w:lang w:eastAsia="ru-RU"/>
        </w:rPr>
      </w:pPr>
    </w:p>
    <w:p w14:paraId="472AA163" w14:textId="2D964CCC" w:rsidR="007357F7" w:rsidRPr="0095331E" w:rsidRDefault="00700F07" w:rsidP="003D5F65">
      <w:pPr>
        <w:pStyle w:val="a4"/>
        <w:numPr>
          <w:ilvl w:val="0"/>
          <w:numId w:val="9"/>
        </w:numPr>
        <w:spacing w:after="0" w:line="360" w:lineRule="auto"/>
        <w:ind w:left="720" w:firstLine="357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п</w:t>
      </w:r>
      <w:r w:rsidR="007357F7" w:rsidRPr="0095331E">
        <w:rPr>
          <w:szCs w:val="28"/>
          <w:lang w:eastAsia="ru-RU"/>
        </w:rPr>
        <w:t xml:space="preserve">лощадь </w:t>
      </w:r>
      <w:r w:rsidR="007029A0" w:rsidRPr="0095331E">
        <w:rPr>
          <w:szCs w:val="28"/>
          <w:lang w:eastAsia="ru-RU"/>
        </w:rPr>
        <w:t>КС</w:t>
      </w:r>
    </w:p>
    <w:p w14:paraId="49333254" w14:textId="75B1464E" w:rsidR="00725A9E" w:rsidRPr="0095331E" w:rsidRDefault="00304F3C" w:rsidP="002E1F88">
      <w:pPr>
        <w:pStyle w:val="a4"/>
        <w:spacing w:after="0" w:line="360" w:lineRule="auto"/>
        <w:ind w:left="0"/>
        <w:jc w:val="center"/>
        <w:rPr>
          <w:szCs w:val="28"/>
        </w:rPr>
      </w:pPr>
      <w:r w:rsidRPr="00304F3C">
        <w:rPr>
          <w:position w:val="-26"/>
        </w:rPr>
        <w:object w:dxaOrig="1280" w:dyaOrig="740" w14:anchorId="521CBF79">
          <v:shape id="_x0000_i1069" type="#_x0000_t75" style="width:64pt;height:37.2pt" o:ole="">
            <v:imagedata r:id="rId98" o:title=""/>
          </v:shape>
          <o:OLEObject Type="Embed" ProgID="Equation.DSMT4" ShapeID="_x0000_i1069" DrawAspect="Content" ObjectID="_1703010037" r:id="rId99"/>
        </w:object>
      </w:r>
      <w:r w:rsidR="00EC45E8" w:rsidRPr="0095331E">
        <w:rPr>
          <w:szCs w:val="28"/>
        </w:rPr>
        <w:t>.</w:t>
      </w:r>
    </w:p>
    <w:p w14:paraId="18BEE69C" w14:textId="2B341CDD" w:rsidR="00F51A08" w:rsidRPr="0095331E" w:rsidRDefault="00F51A08" w:rsidP="008A0B88">
      <w:pPr>
        <w:spacing w:after="0" w:line="360" w:lineRule="auto"/>
        <w:ind w:firstLine="709"/>
        <w:rPr>
          <w:szCs w:val="28"/>
          <w:lang w:eastAsia="ru-RU"/>
        </w:rPr>
      </w:pPr>
      <w:r w:rsidRPr="0095331E">
        <w:rPr>
          <w:szCs w:val="28"/>
          <w:lang w:eastAsia="ru-RU"/>
        </w:rPr>
        <w:t>Параметр Победоносцева (начальное значение) для заряда щелевого типа</w:t>
      </w:r>
      <w:r w:rsidR="00C02F73" w:rsidRPr="0095331E">
        <w:rPr>
          <w:szCs w:val="28"/>
          <w:lang w:eastAsia="ru-RU"/>
        </w:rPr>
        <w:t xml:space="preserve"> определяется по формуле (1</w:t>
      </w:r>
      <w:r w:rsidR="00BD0375" w:rsidRPr="0095331E">
        <w:rPr>
          <w:szCs w:val="28"/>
          <w:lang w:eastAsia="ru-RU"/>
        </w:rPr>
        <w:t>2</w:t>
      </w:r>
      <w:r w:rsidR="00C02F73"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"/>
        <w:gridCol w:w="7474"/>
        <w:gridCol w:w="1392"/>
      </w:tblGrid>
      <w:tr w:rsidR="00C02F73" w:rsidRPr="0095331E" w14:paraId="2EBE9865" w14:textId="77777777" w:rsidTr="005324F1">
        <w:tc>
          <w:tcPr>
            <w:tcW w:w="543" w:type="dxa"/>
          </w:tcPr>
          <w:p w14:paraId="073EF0AC" w14:textId="77777777" w:rsidR="00C02F73" w:rsidRPr="0095331E" w:rsidRDefault="00C02F73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4A3A22C" w14:textId="2BAD8AD8" w:rsidR="00C02F73" w:rsidRPr="0095331E" w:rsidRDefault="00304F3C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8"/>
                <w:sz w:val="28"/>
                <w:szCs w:val="24"/>
                <w:lang w:eastAsia="en-US"/>
              </w:rPr>
              <w:object w:dxaOrig="3159" w:dyaOrig="880" w14:anchorId="3D5A321D">
                <v:shape id="_x0000_i1070" type="#_x0000_t75" style="width:157.6pt;height:43.6pt" o:ole="">
                  <v:imagedata r:id="rId100" o:title=""/>
                </v:shape>
                <o:OLEObject Type="Embed" ProgID="Equation.DSMT4" ShapeID="_x0000_i1070" DrawAspect="Content" ObjectID="_1703010038" r:id="rId101"/>
              </w:object>
            </w:r>
            <w:r w:rsidR="00C02F73"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6491217D" w14:textId="3F0AB803" w:rsidR="00C02F73" w:rsidRPr="0095331E" w:rsidRDefault="00C02F73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1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09F46295" w14:textId="09441046" w:rsidR="00C02F73" w:rsidRPr="0095331E" w:rsidRDefault="00BD0375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 xml:space="preserve">Результаты расчётов значений пармаетров по формулам (7 – 12) представлены в табл. 5. </w:t>
      </w:r>
    </w:p>
    <w:p w14:paraId="36DFA99A" w14:textId="04ABA2DF" w:rsidR="00A41358" w:rsidRPr="0095331E" w:rsidRDefault="00A41358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t>Табл. 5. Результаты вычислений</w:t>
      </w:r>
    </w:p>
    <w:tbl>
      <w:tblPr>
        <w:tblW w:w="87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54"/>
        <w:gridCol w:w="1266"/>
        <w:gridCol w:w="1266"/>
        <w:gridCol w:w="1266"/>
        <w:gridCol w:w="1266"/>
        <w:gridCol w:w="1266"/>
        <w:gridCol w:w="1266"/>
      </w:tblGrid>
      <w:tr w:rsidR="00195576" w:rsidRPr="00195576" w14:paraId="7252B4E6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</w:tcPr>
          <w:p w14:paraId="5F1E83B2" w14:textId="69FBA461" w:rsidR="00195576" w:rsidRPr="00195576" w:rsidRDefault="00195576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30AF1B1B" w14:textId="4E066631" w:rsidR="00195576" w:rsidRPr="00195576" w:rsidRDefault="00A41358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CD5EF1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u</w:t>
            </w:r>
            <w:r w:rsidRPr="00CD5EF1">
              <w:rPr>
                <w:rFonts w:eastAsia="Times New Roman"/>
                <w:color w:val="000000"/>
                <w:szCs w:val="28"/>
                <w:lang w:val="en-US" w:eastAsia="ru-RU"/>
              </w:rPr>
              <w:t xml:space="preserve">, </w:t>
            </w:r>
            <w:r w:rsidRPr="00CD5EF1">
              <w:rPr>
                <w:rFonts w:eastAsia="Times New Roman"/>
                <w:color w:val="000000"/>
                <w:szCs w:val="28"/>
                <w:lang w:eastAsia="ru-RU"/>
              </w:rPr>
              <w:t>мм / с</w:t>
            </w: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48AFB3AC" w14:textId="0D587E44" w:rsidR="00195576" w:rsidRPr="00195576" w:rsidRDefault="00A41358" w:rsidP="007C0F68">
            <w:pPr>
              <w:spacing w:after="0" w:line="24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CD5EF1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e</w:t>
            </w:r>
            <w:r w:rsidRPr="00CD5EF1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d</w:t>
            </w: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178CB7A9" w14:textId="08EF57D2" w:rsidR="00195576" w:rsidRPr="00195576" w:rsidRDefault="00A41358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vertAlign w:val="subscript"/>
                <w:lang w:val="el-GR" w:eastAsia="ru-RU"/>
              </w:rPr>
            </w:pPr>
            <w:r w:rsidRPr="00CD5EF1">
              <w:rPr>
                <w:rFonts w:eastAsia="Times New Roman"/>
                <w:color w:val="000000"/>
                <w:szCs w:val="28"/>
                <w:lang w:val="el-GR" w:eastAsia="ru-RU"/>
              </w:rPr>
              <w:t>ε</w:t>
            </w:r>
            <w:r w:rsidRPr="00CD5EF1">
              <w:rPr>
                <w:rFonts w:eastAsia="Times New Roman"/>
                <w:color w:val="000000"/>
                <w:szCs w:val="28"/>
                <w:vertAlign w:val="subscript"/>
                <w:lang w:val="el-GR" w:eastAsia="ru-RU"/>
              </w:rPr>
              <w:t>ω</w:t>
            </w: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0C6E90A2" w14:textId="0FB12C83" w:rsidR="00195576" w:rsidRPr="00F44B8C" w:rsidRDefault="00A41358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CD5EF1">
              <w:rPr>
                <w:rFonts w:eastAsia="Times New Roman"/>
                <w:color w:val="000000"/>
                <w:szCs w:val="28"/>
                <w:lang w:val="el-GR" w:eastAsia="ru-RU"/>
              </w:rPr>
              <w:t>ω</w:t>
            </w:r>
            <w:r w:rsidR="00F44B8C">
              <w:rPr>
                <w:rFonts w:eastAsia="Times New Roman"/>
                <w:color w:val="000000"/>
                <w:szCs w:val="28"/>
                <w:lang w:eastAsia="ru-RU"/>
              </w:rPr>
              <w:t>, кг</w:t>
            </w: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08AF6036" w14:textId="501F4F4E" w:rsidR="00195576" w:rsidRPr="00F44B8C" w:rsidRDefault="00A41358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CD5EF1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l</w:t>
            </w:r>
            <w:r w:rsidRPr="00CD5EF1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зар</w:t>
            </w:r>
            <w:r w:rsidR="00F44B8C">
              <w:rPr>
                <w:rFonts w:eastAsia="Times New Roman"/>
                <w:color w:val="000000"/>
                <w:szCs w:val="28"/>
                <w:lang w:eastAsia="ru-RU"/>
              </w:rPr>
              <w:t>, м</w:t>
            </w: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4B0AA46D" w14:textId="6B98D615" w:rsidR="00195576" w:rsidRPr="00195576" w:rsidRDefault="00A41358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val="el-GR" w:eastAsia="ru-RU"/>
              </w:rPr>
            </w:pPr>
            <w:r w:rsidRPr="00CD5EF1">
              <w:rPr>
                <w:rFonts w:eastAsia="Times New Roman"/>
                <w:color w:val="000000"/>
                <w:szCs w:val="28"/>
                <w:lang w:val="el-GR" w:eastAsia="ru-RU"/>
              </w:rPr>
              <w:t>κ</w:t>
            </w:r>
          </w:p>
        </w:tc>
      </w:tr>
      <w:tr w:rsidR="00F07CE7" w:rsidRPr="00195576" w14:paraId="16E2BD37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6C268D5F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E0A56C5" w14:textId="1298B1A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6,9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DAF94B8" w14:textId="24A5C2B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47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3E8FF75" w14:textId="780824AC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0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C9CF037" w14:textId="54C1F8E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928,03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BB8371C" w14:textId="42BFE98C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,05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52711CE" w14:textId="6840F4DB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549</w:t>
            </w:r>
          </w:p>
        </w:tc>
      </w:tr>
      <w:tr w:rsidR="00F07CE7" w:rsidRPr="00195576" w14:paraId="34880916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69F2CA72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24D7106" w14:textId="205DA984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7,129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FF5C574" w14:textId="73B6315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48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2A4B78C" w14:textId="5E478C50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1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4226FD7" w14:textId="6FB8B721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914,6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8298039" w14:textId="3A5D05E9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95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B28BA84" w14:textId="4D14EA2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274</w:t>
            </w:r>
          </w:p>
        </w:tc>
      </w:tr>
      <w:tr w:rsidR="00F07CE7" w:rsidRPr="00195576" w14:paraId="3B21F655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61D14E22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5AF5095" w14:textId="661B132B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7,36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1B342FE" w14:textId="25B6719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50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51DBC19" w14:textId="480BDF0A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3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0C60345" w14:textId="4604C531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901,59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7782F08" w14:textId="68AF193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84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8B10BE3" w14:textId="5CC3300C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117</w:t>
            </w:r>
          </w:p>
        </w:tc>
      </w:tr>
      <w:tr w:rsidR="00F07CE7" w:rsidRPr="00195576" w14:paraId="27723FF4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20F3DFE4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6E0EC78" w14:textId="5C370EA3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7,62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DDC8BBD" w14:textId="00D2FB52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52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0E9AAD3" w14:textId="54E03332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5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F4B4056" w14:textId="3088947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88,82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4EFFB5B" w14:textId="0D8ABB0C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74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58AC347" w14:textId="2ADF1E0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106</w:t>
            </w:r>
          </w:p>
        </w:tc>
      </w:tr>
      <w:tr w:rsidR="00F07CE7" w:rsidRPr="00195576" w14:paraId="7A87CDF9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650C4037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2087040" w14:textId="68FC0F01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7,9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8C6FACD" w14:textId="16351C1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5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490631D" w14:textId="0E2FA976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6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23724CD" w14:textId="6586829C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76,35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88BC16F" w14:textId="5AEBB23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64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488ADFF" w14:textId="4B52F1F0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279</w:t>
            </w:r>
          </w:p>
        </w:tc>
      </w:tr>
      <w:tr w:rsidR="00F07CE7" w:rsidRPr="00195576" w14:paraId="29D4E8E4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46F5CE74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EFE21DD" w14:textId="698B87D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,2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6660070" w14:textId="3F88C40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56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22BAAC5" w14:textId="458AD41B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8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043187E" w14:textId="35C2E2E0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64,16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90F53D8" w14:textId="12F968E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54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C10568B" w14:textId="4E21C0B2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687</w:t>
            </w:r>
          </w:p>
        </w:tc>
      </w:tr>
      <w:tr w:rsidR="00F07CE7" w:rsidRPr="00195576" w14:paraId="17938BC2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67F736DC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200936E" w14:textId="5C8AF2E9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,58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B249FF4" w14:textId="5EAF9894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58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71927F0" w14:textId="10288A84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80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B1DE2EC" w14:textId="5A21EAC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52,26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4977589" w14:textId="600B1EDB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44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1850812" w14:textId="463456D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40,406</w:t>
            </w:r>
          </w:p>
        </w:tc>
      </w:tr>
      <w:tr w:rsidR="00F07CE7" w:rsidRPr="00195576" w14:paraId="5CFF4B04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126556A3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4B977CA" w14:textId="19DF2F3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,97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A3572A5" w14:textId="5C4B4311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6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F7C2439" w14:textId="4106E9B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82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88650FB" w14:textId="65A6CF2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40,6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3DDA8D0" w14:textId="500F9B0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355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9A228AC" w14:textId="7BA17982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41,548</w:t>
            </w:r>
          </w:p>
        </w:tc>
      </w:tr>
      <w:tr w:rsidR="00F07CE7" w:rsidRPr="00195576" w14:paraId="6C871EDD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48EDAE19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13CC029" w14:textId="57771291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9,405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2A4BEE1" w14:textId="1BA33D4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64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53BC3B6" w14:textId="467E97D4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84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0CFEE44" w14:textId="1199D98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29,265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3F475AD" w14:textId="27C79E5A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26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45358EB" w14:textId="597309F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43,291</w:t>
            </w:r>
          </w:p>
        </w:tc>
      </w:tr>
      <w:tr w:rsidR="00F07CE7" w:rsidRPr="00195576" w14:paraId="58774B1C" w14:textId="77777777" w:rsidTr="00201272">
        <w:trPr>
          <w:trHeight w:val="294"/>
        </w:trPr>
        <w:tc>
          <w:tcPr>
            <w:tcW w:w="1154" w:type="dxa"/>
            <w:shd w:val="clear" w:color="auto" w:fill="4472C4" w:themeFill="accent1"/>
            <w:noWrap/>
            <w:hideMark/>
          </w:tcPr>
          <w:p w14:paraId="16B7E8EB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266" w:type="dxa"/>
            <w:shd w:val="clear" w:color="auto" w:fill="4472C4" w:themeFill="accent1"/>
            <w:noWrap/>
            <w:hideMark/>
          </w:tcPr>
          <w:p w14:paraId="286F30C0" w14:textId="4751FB2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9,891</w:t>
            </w:r>
          </w:p>
        </w:tc>
        <w:tc>
          <w:tcPr>
            <w:tcW w:w="1266" w:type="dxa"/>
            <w:shd w:val="clear" w:color="auto" w:fill="4472C4" w:themeFill="accent1"/>
            <w:noWrap/>
            <w:hideMark/>
          </w:tcPr>
          <w:p w14:paraId="4CAE0420" w14:textId="294BF61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676</w:t>
            </w:r>
          </w:p>
        </w:tc>
        <w:tc>
          <w:tcPr>
            <w:tcW w:w="1266" w:type="dxa"/>
            <w:shd w:val="clear" w:color="auto" w:fill="4472C4" w:themeFill="accent1"/>
            <w:noWrap/>
            <w:hideMark/>
          </w:tcPr>
          <w:p w14:paraId="4AE11950" w14:textId="0603475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869</w:t>
            </w:r>
          </w:p>
        </w:tc>
        <w:tc>
          <w:tcPr>
            <w:tcW w:w="1266" w:type="dxa"/>
            <w:shd w:val="clear" w:color="auto" w:fill="4472C4" w:themeFill="accent1"/>
            <w:noWrap/>
            <w:hideMark/>
          </w:tcPr>
          <w:p w14:paraId="3894FC29" w14:textId="61CBC6E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18,161</w:t>
            </w:r>
          </w:p>
        </w:tc>
        <w:tc>
          <w:tcPr>
            <w:tcW w:w="1266" w:type="dxa"/>
            <w:shd w:val="clear" w:color="auto" w:fill="4472C4" w:themeFill="accent1"/>
            <w:noWrap/>
            <w:hideMark/>
          </w:tcPr>
          <w:p w14:paraId="469A9287" w14:textId="255CD00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181</w:t>
            </w:r>
          </w:p>
        </w:tc>
        <w:tc>
          <w:tcPr>
            <w:tcW w:w="1266" w:type="dxa"/>
            <w:shd w:val="clear" w:color="auto" w:fill="4472C4" w:themeFill="accent1"/>
            <w:noWrap/>
            <w:hideMark/>
          </w:tcPr>
          <w:p w14:paraId="32F41285" w14:textId="27C1F0F8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45,925</w:t>
            </w:r>
          </w:p>
        </w:tc>
      </w:tr>
      <w:tr w:rsidR="00F07CE7" w:rsidRPr="00195576" w14:paraId="0339E8DD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7389665B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928B48E" w14:textId="5A43D789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10,43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9A3A366" w14:textId="49FC6F1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5C0449E" w14:textId="17BA8294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89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C151C98" w14:textId="74727820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07,31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0F6B9BB" w14:textId="0BB0DF9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43FEB7C" w14:textId="7B5EFCA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49,974</w:t>
            </w:r>
          </w:p>
        </w:tc>
      </w:tr>
    </w:tbl>
    <w:p w14:paraId="6721CB91" w14:textId="168B6DD1" w:rsidR="00260D0D" w:rsidRPr="007B47B6" w:rsidRDefault="00260D0D" w:rsidP="007B47B6">
      <w:pPr>
        <w:spacing w:line="360" w:lineRule="auto"/>
        <w:rPr>
          <w:szCs w:val="28"/>
        </w:rPr>
      </w:pPr>
    </w:p>
    <w:p w14:paraId="32B5BC51" w14:textId="4A9FDEDB" w:rsidR="00195576" w:rsidRPr="007B47B6" w:rsidRDefault="00260D0D" w:rsidP="007B47B6">
      <w:pPr>
        <w:spacing w:line="360" w:lineRule="auto"/>
        <w:ind w:firstLine="708"/>
        <w:rPr>
          <w:szCs w:val="28"/>
        </w:rPr>
      </w:pPr>
      <w:r w:rsidRPr="007B47B6">
        <w:rPr>
          <w:szCs w:val="28"/>
        </w:rPr>
        <w:lastRenderedPageBreak/>
        <w:t>По значениям из табл. 5 строятся графики</w:t>
      </w:r>
      <w:r w:rsidR="007B47B6" w:rsidRPr="007B47B6">
        <w:rPr>
          <w:szCs w:val="28"/>
        </w:rPr>
        <w:t xml:space="preserve"> зависимостей параметров </w:t>
      </w:r>
      <w:r w:rsidR="007B47B6" w:rsidRPr="00762C42">
        <w:rPr>
          <w:i/>
          <w:iCs/>
          <w:szCs w:val="28"/>
          <w:lang w:val="en-US"/>
        </w:rPr>
        <w:t>e</w:t>
      </w:r>
      <w:r w:rsidR="007B47B6" w:rsidRPr="00762C42">
        <w:rPr>
          <w:i/>
          <w:iCs/>
          <w:szCs w:val="28"/>
          <w:vertAlign w:val="subscript"/>
          <w:lang w:val="en-US"/>
        </w:rPr>
        <w:t>d</w:t>
      </w:r>
      <w:r w:rsidR="007B47B6" w:rsidRPr="007B47B6">
        <w:rPr>
          <w:szCs w:val="28"/>
        </w:rPr>
        <w:t xml:space="preserve">, </w:t>
      </w:r>
      <w:r w:rsidR="007B47B6" w:rsidRPr="007B47B6">
        <w:rPr>
          <w:szCs w:val="28"/>
          <w:lang w:val="el-GR"/>
        </w:rPr>
        <w:t>ε</w:t>
      </w:r>
      <w:r w:rsidR="007B47B6" w:rsidRPr="007B47B6">
        <w:rPr>
          <w:szCs w:val="28"/>
          <w:vertAlign w:val="subscript"/>
          <w:lang w:val="el-GR"/>
        </w:rPr>
        <w:t>ω</w:t>
      </w:r>
      <w:r w:rsidR="007B47B6" w:rsidRPr="007B47B6">
        <w:rPr>
          <w:szCs w:val="28"/>
        </w:rPr>
        <w:t xml:space="preserve"> и </w:t>
      </w:r>
      <w:r w:rsidR="007B47B6" w:rsidRPr="007B47B6">
        <w:rPr>
          <w:szCs w:val="28"/>
          <w:lang w:val="el-GR"/>
        </w:rPr>
        <w:t>κ</w:t>
      </w:r>
      <w:r w:rsidR="007B47B6" w:rsidRPr="007B47B6">
        <w:rPr>
          <w:szCs w:val="28"/>
        </w:rPr>
        <w:t xml:space="preserve"> от номинального давления в КС. Графики представлены на рис. 2.</w:t>
      </w:r>
    </w:p>
    <w:p w14:paraId="67EDD61E" w14:textId="25256F96" w:rsidR="00195576" w:rsidRPr="007B47B6" w:rsidRDefault="003610CE" w:rsidP="00CC1DDC">
      <w:pPr>
        <w:spacing w:after="0" w:line="360" w:lineRule="auto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 wp14:anchorId="28368B29" wp14:editId="4329CB5A">
            <wp:extent cx="5940425" cy="3275965"/>
            <wp:effectExtent l="0" t="0" r="3175" b="63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/>
                    <pic:cNvPicPr/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75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79A985" w14:textId="13B90F80" w:rsidR="00CD5EF1" w:rsidRDefault="00CD5EF1" w:rsidP="007B47B6">
      <w:pPr>
        <w:spacing w:line="360" w:lineRule="auto"/>
        <w:jc w:val="center"/>
        <w:rPr>
          <w:szCs w:val="28"/>
        </w:rPr>
      </w:pPr>
      <w:r w:rsidRPr="007B47B6">
        <w:rPr>
          <w:szCs w:val="28"/>
        </w:rPr>
        <w:t xml:space="preserve">Рис. 2. Графики зависимостей </w:t>
      </w:r>
      <w:r w:rsidRPr="007B47B6">
        <w:rPr>
          <w:i/>
          <w:iCs/>
          <w:szCs w:val="28"/>
          <w:lang w:val="en-US"/>
        </w:rPr>
        <w:t>e</w:t>
      </w:r>
      <w:r w:rsidRPr="007B47B6">
        <w:rPr>
          <w:i/>
          <w:iCs/>
          <w:szCs w:val="28"/>
          <w:vertAlign w:val="subscript"/>
          <w:lang w:val="en-US"/>
        </w:rPr>
        <w:t>d</w:t>
      </w:r>
      <w:r w:rsidRPr="007B47B6">
        <w:rPr>
          <w:szCs w:val="28"/>
        </w:rPr>
        <w:t>(</w:t>
      </w:r>
      <w:r w:rsidRPr="007B47B6">
        <w:rPr>
          <w:i/>
          <w:iCs/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Pr="007B47B6">
        <w:rPr>
          <w:szCs w:val="28"/>
        </w:rPr>
        <w:t>)</w:t>
      </w:r>
      <w:r w:rsidR="005E6DA1" w:rsidRPr="007B47B6">
        <w:rPr>
          <w:szCs w:val="28"/>
        </w:rPr>
        <w:t>,</w:t>
      </w:r>
      <w:r w:rsidRPr="007B47B6">
        <w:rPr>
          <w:szCs w:val="28"/>
        </w:rPr>
        <w:t xml:space="preserve"> </w:t>
      </w:r>
      <w:r w:rsidRPr="007B47B6">
        <w:rPr>
          <w:szCs w:val="28"/>
          <w:lang w:val="el-GR"/>
        </w:rPr>
        <w:t>ε</w:t>
      </w:r>
      <w:r w:rsidRPr="007B47B6">
        <w:rPr>
          <w:szCs w:val="28"/>
          <w:vertAlign w:val="subscript"/>
          <w:lang w:val="el-GR"/>
        </w:rPr>
        <w:t>ω</w:t>
      </w:r>
      <w:r w:rsidR="005E6DA1" w:rsidRPr="007B47B6">
        <w:rPr>
          <w:szCs w:val="28"/>
        </w:rPr>
        <w:t>(</w:t>
      </w:r>
      <w:r w:rsidR="005E6DA1" w:rsidRPr="007B47B6">
        <w:rPr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="005E6DA1" w:rsidRPr="007B47B6">
        <w:rPr>
          <w:szCs w:val="28"/>
        </w:rPr>
        <w:t>),</w:t>
      </w:r>
      <w:r w:rsidRPr="007B47B6">
        <w:rPr>
          <w:szCs w:val="28"/>
        </w:rPr>
        <w:t xml:space="preserve"> </w:t>
      </w:r>
      <w:r w:rsidRPr="007B47B6">
        <w:rPr>
          <w:szCs w:val="28"/>
          <w:lang w:val="el-GR"/>
        </w:rPr>
        <w:t>κ</w:t>
      </w:r>
      <w:r w:rsidR="005E6DA1" w:rsidRPr="007B47B6">
        <w:rPr>
          <w:szCs w:val="28"/>
        </w:rPr>
        <w:t>(</w:t>
      </w:r>
      <w:r w:rsidR="005E6DA1" w:rsidRPr="007B47B6">
        <w:rPr>
          <w:i/>
          <w:iCs/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="005E6DA1" w:rsidRPr="007B47B6">
        <w:rPr>
          <w:szCs w:val="28"/>
        </w:rPr>
        <w:t>)</w:t>
      </w:r>
    </w:p>
    <w:p w14:paraId="3D945A4C" w14:textId="235790AB" w:rsidR="002827EB" w:rsidRDefault="002827EB" w:rsidP="007B47B6">
      <w:pPr>
        <w:spacing w:line="360" w:lineRule="auto"/>
        <w:jc w:val="center"/>
        <w:rPr>
          <w:szCs w:val="28"/>
        </w:rPr>
      </w:pPr>
    </w:p>
    <w:p w14:paraId="7FF2F969" w14:textId="05ABBBB2" w:rsidR="00CE535F" w:rsidRDefault="009812A1" w:rsidP="00CE535F">
      <w:pPr>
        <w:pStyle w:val="2"/>
        <w:numPr>
          <w:ilvl w:val="1"/>
          <w:numId w:val="6"/>
        </w:numPr>
        <w:rPr>
          <w:rFonts w:cs="Times New Roman"/>
          <w:szCs w:val="28"/>
        </w:rPr>
      </w:pPr>
      <w:bookmarkStart w:id="6" w:name="_Toc91166858"/>
      <w:r>
        <w:rPr>
          <w:rFonts w:cs="Times New Roman"/>
          <w:szCs w:val="28"/>
        </w:rPr>
        <w:t>Определение</w:t>
      </w:r>
      <w:r w:rsidR="00655929">
        <w:rPr>
          <w:rFonts w:cs="Times New Roman"/>
          <w:szCs w:val="28"/>
        </w:rPr>
        <w:t xml:space="preserve"> массовых и габаритных характеристик РДТТ</w:t>
      </w:r>
      <w:bookmarkEnd w:id="6"/>
    </w:p>
    <w:p w14:paraId="7562B9E9" w14:textId="41DAF4DE" w:rsidR="00D86E75" w:rsidRPr="00F375B1" w:rsidRDefault="00655929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По условию ДЗ топливный заряд скреплён со стенками камеры, сопловой блок имеет одно центральное сопло.</w:t>
      </w:r>
    </w:p>
    <w:p w14:paraId="07F0AE69" w14:textId="6F3C9874" w:rsidR="00655929" w:rsidRPr="00F375B1" w:rsidRDefault="00655929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ДУ разбивается на следующие элементы:</w:t>
      </w:r>
    </w:p>
    <w:p w14:paraId="02B17CE6" w14:textId="05E85AE7" w:rsidR="00655929" w:rsidRPr="00F375B1" w:rsidRDefault="00655929" w:rsidP="00F375B1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цилиндрическая обечайка с защитно-крепящим слоем (ЗКС);</w:t>
      </w:r>
    </w:p>
    <w:p w14:paraId="30824DB0" w14:textId="2A8B456F" w:rsidR="00655929" w:rsidRPr="00F375B1" w:rsidRDefault="00655929" w:rsidP="00F375B1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эллиптическое переднее днище с ТЗП;</w:t>
      </w:r>
    </w:p>
    <w:p w14:paraId="3BF38107" w14:textId="5145C67D" w:rsidR="00655929" w:rsidRPr="00F375B1" w:rsidRDefault="00655929" w:rsidP="00F375B1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сопловое днище (эллиптическое с центральным отверстием) с ТЗП</w:t>
      </w:r>
      <w:r w:rsidR="005D4975" w:rsidRPr="00F375B1">
        <w:rPr>
          <w:szCs w:val="28"/>
        </w:rPr>
        <w:t>;</w:t>
      </w:r>
    </w:p>
    <w:p w14:paraId="7CDC79BB" w14:textId="38798234" w:rsidR="005D4975" w:rsidRPr="00F375B1" w:rsidRDefault="005D4975" w:rsidP="00F375B1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коническая дозвуковая часть сопла с ТЗП;</w:t>
      </w:r>
    </w:p>
    <w:p w14:paraId="2884E0FB" w14:textId="56A03252" w:rsidR="005D4975" w:rsidRPr="00F375B1" w:rsidRDefault="005D4975" w:rsidP="00F375B1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цилиндрический сопловой стакан и эрозионностойкий вкладыш критического сечения;</w:t>
      </w:r>
    </w:p>
    <w:p w14:paraId="5AB748FB" w14:textId="16CA3AB6" w:rsidR="005D4975" w:rsidRPr="00F375B1" w:rsidRDefault="005D4975" w:rsidP="00F375B1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коническая сверхзвуковая часть сопла с ТЗП.</w:t>
      </w:r>
    </w:p>
    <w:p w14:paraId="673B24B2" w14:textId="7F83D204" w:rsidR="005D4975" w:rsidRPr="00F375B1" w:rsidRDefault="005D4975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 xml:space="preserve">Исходные данные для определения массы конструкции включают в себя геометрические размеры, необходимые для вычисления объёмов элементов, </w:t>
      </w:r>
      <w:r w:rsidRPr="00F375B1">
        <w:rPr>
          <w:szCs w:val="28"/>
        </w:rPr>
        <w:lastRenderedPageBreak/>
        <w:t>представленных выше, а также значения плотностей конструкционных и теплозащитных материалов.</w:t>
      </w:r>
    </w:p>
    <w:p w14:paraId="0D3FE0FC" w14:textId="504A6943" w:rsidR="00647D8D" w:rsidRPr="00F375B1" w:rsidRDefault="00647D8D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Толщина цилиндрической оболочки камеры</w:t>
      </w:r>
      <w:r w:rsidR="003A1137" w:rsidRPr="00F375B1">
        <w:rPr>
          <w:szCs w:val="28"/>
        </w:rPr>
        <w:t xml:space="preserve"> (13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9"/>
        <w:gridCol w:w="7457"/>
        <w:gridCol w:w="1392"/>
      </w:tblGrid>
      <w:tr w:rsidR="00CB0EDC" w:rsidRPr="00F375B1" w14:paraId="7E08BBCF" w14:textId="77777777" w:rsidTr="00156629">
        <w:tc>
          <w:tcPr>
            <w:tcW w:w="543" w:type="dxa"/>
          </w:tcPr>
          <w:p w14:paraId="3F09F795" w14:textId="77777777" w:rsidR="00CB0EDC" w:rsidRPr="00F375B1" w:rsidRDefault="00CB0EDC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7C6BE8D1" w14:textId="479B7EB7" w:rsidR="00CB0EDC" w:rsidRPr="00F375B1" w:rsidRDefault="00304F3C" w:rsidP="00F375B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8"/>
                <w:sz w:val="28"/>
                <w:szCs w:val="24"/>
                <w:lang w:eastAsia="en-US"/>
              </w:rPr>
              <w:object w:dxaOrig="1500" w:dyaOrig="859" w14:anchorId="0976049D">
                <v:shape id="_x0000_i1071" type="#_x0000_t75" style="width:75.2pt;height:43.2pt" o:ole="">
                  <v:imagedata r:id="rId103" o:title=""/>
                </v:shape>
                <o:OLEObject Type="Embed" ProgID="Equation.DSMT4" ShapeID="_x0000_i1071" DrawAspect="Content" ObjectID="_1703010039" r:id="rId104"/>
              </w:object>
            </w:r>
            <w:r w:rsidR="00CB0EDC" w:rsidRPr="00F375B1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52CF8406" w14:textId="7E0C861C" w:rsidR="00CB0EDC" w:rsidRPr="00F375B1" w:rsidRDefault="00CB0EDC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75B1">
              <w:rPr>
                <w:rFonts w:ascii="Times New Roman" w:hAnsi="Times New Roman"/>
                <w:sz w:val="28"/>
                <w:szCs w:val="28"/>
              </w:rPr>
              <w:t>(13)</w:t>
            </w:r>
          </w:p>
        </w:tc>
      </w:tr>
    </w:tbl>
    <w:p w14:paraId="58F94602" w14:textId="43A6E56C" w:rsidR="00647D8D" w:rsidRPr="00F375B1" w:rsidRDefault="00647D8D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 xml:space="preserve">где </w:t>
      </w:r>
      <w:r w:rsidRPr="00F375B1">
        <w:rPr>
          <w:i/>
          <w:iCs/>
          <w:szCs w:val="28"/>
          <w:lang w:val="en-US"/>
        </w:rPr>
        <w:t>p</w:t>
      </w:r>
      <w:r w:rsidR="00D76EE4" w:rsidRPr="00F375B1">
        <w:rPr>
          <w:i/>
          <w:iCs/>
          <w:szCs w:val="28"/>
          <w:vertAlign w:val="subscript"/>
          <w:lang w:val="en-US"/>
        </w:rPr>
        <w:t>p</w:t>
      </w:r>
      <w:r w:rsidR="00D76EE4" w:rsidRPr="00F375B1">
        <w:rPr>
          <w:szCs w:val="28"/>
        </w:rPr>
        <w:t xml:space="preserve"> – расчётное давление в КС, определяемое на основе давления при максимальной температуре эксплуатации (</w:t>
      </w:r>
      <w:r w:rsidR="001E77F6" w:rsidRPr="00F375B1">
        <w:rPr>
          <w:i/>
          <w:iCs/>
          <w:szCs w:val="28"/>
          <w:lang w:val="en-US"/>
        </w:rPr>
        <w:t>T</w:t>
      </w:r>
      <w:r w:rsidR="001E77F6" w:rsidRPr="00F375B1">
        <w:rPr>
          <w:szCs w:val="28"/>
          <w:vertAlign w:val="subscript"/>
        </w:rPr>
        <w:t>0</w:t>
      </w:r>
      <w:r w:rsidR="001E77F6" w:rsidRPr="00F375B1">
        <w:rPr>
          <w:szCs w:val="28"/>
        </w:rPr>
        <w:t xml:space="preserve"> = 323 К</w:t>
      </w:r>
      <w:r w:rsidR="00D76EE4" w:rsidRPr="00F375B1">
        <w:rPr>
          <w:szCs w:val="28"/>
        </w:rPr>
        <w:t>) с учётом поправок</w:t>
      </w:r>
    </w:p>
    <w:p w14:paraId="2E413301" w14:textId="4DCB3C47" w:rsidR="00D76EE4" w:rsidRPr="00F375B1" w:rsidRDefault="00304F3C" w:rsidP="00F375B1">
      <w:pPr>
        <w:spacing w:after="0" w:line="360" w:lineRule="auto"/>
        <w:jc w:val="center"/>
        <w:rPr>
          <w:szCs w:val="28"/>
        </w:rPr>
      </w:pPr>
      <w:r w:rsidRPr="00304F3C">
        <w:rPr>
          <w:position w:val="-38"/>
        </w:rPr>
        <w:object w:dxaOrig="2260" w:dyaOrig="859" w14:anchorId="21D03CF5">
          <v:shape id="_x0000_i1072" type="#_x0000_t75" style="width:112.8pt;height:43.2pt" o:ole="">
            <v:imagedata r:id="rId105" o:title=""/>
          </v:shape>
          <o:OLEObject Type="Embed" ProgID="Equation.DSMT4" ShapeID="_x0000_i1072" DrawAspect="Content" ObjectID="_1703010040" r:id="rId106"/>
        </w:object>
      </w:r>
      <w:r w:rsidR="00E83234" w:rsidRPr="00F375B1">
        <w:rPr>
          <w:szCs w:val="28"/>
        </w:rPr>
        <w:t>,</w:t>
      </w:r>
    </w:p>
    <w:p w14:paraId="1A80A756" w14:textId="36A9964C" w:rsidR="00E83234" w:rsidRPr="00F375B1" w:rsidRDefault="00E83234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 xml:space="preserve">где </w:t>
      </w:r>
      <w:r w:rsidRPr="00F375B1">
        <w:rPr>
          <w:i/>
          <w:iCs/>
          <w:szCs w:val="28"/>
          <w:lang w:val="en-US"/>
        </w:rPr>
        <w:t>k</w:t>
      </w:r>
      <w:r w:rsidRPr="00F375B1">
        <w:rPr>
          <w:szCs w:val="28"/>
          <w:vertAlign w:val="subscript"/>
        </w:rPr>
        <w:t>1</w:t>
      </w:r>
      <w:r w:rsidRPr="00F375B1">
        <w:rPr>
          <w:szCs w:val="28"/>
        </w:rPr>
        <w:t xml:space="preserve"> – коэффициент, учитывающий всплеск давления при совместном горении воспламенителя и основного заряда (</w:t>
      </w:r>
      <w:r w:rsidRPr="00F375B1">
        <w:rPr>
          <w:i/>
          <w:iCs/>
          <w:szCs w:val="28"/>
          <w:lang w:val="en-US"/>
        </w:rPr>
        <w:t>k</w:t>
      </w:r>
      <w:r w:rsidRPr="00F375B1">
        <w:rPr>
          <w:szCs w:val="28"/>
          <w:vertAlign w:val="subscript"/>
        </w:rPr>
        <w:t>1</w:t>
      </w:r>
      <w:r w:rsidRPr="00F375B1">
        <w:rPr>
          <w:szCs w:val="28"/>
        </w:rPr>
        <w:t xml:space="preserve"> = 1,1); </w:t>
      </w:r>
      <w:r w:rsidRPr="00F375B1">
        <w:rPr>
          <w:i/>
          <w:iCs/>
          <w:szCs w:val="28"/>
          <w:lang w:val="en-US"/>
        </w:rPr>
        <w:t>k</w:t>
      </w:r>
      <w:r w:rsidRPr="00F375B1">
        <w:rPr>
          <w:szCs w:val="28"/>
          <w:vertAlign w:val="subscript"/>
        </w:rPr>
        <w:t>2</w:t>
      </w:r>
      <w:r w:rsidRPr="00F375B1">
        <w:rPr>
          <w:szCs w:val="28"/>
        </w:rPr>
        <w:t xml:space="preserve"> – коэффициент, учитывающий повышение давления, обусловленное разбросом характеристик топлива (</w:t>
      </w:r>
      <w:r w:rsidRPr="00F375B1">
        <w:rPr>
          <w:i/>
          <w:iCs/>
          <w:szCs w:val="28"/>
          <w:lang w:val="en-US"/>
        </w:rPr>
        <w:t>k</w:t>
      </w:r>
      <w:r w:rsidRPr="00F375B1">
        <w:rPr>
          <w:szCs w:val="28"/>
          <w:vertAlign w:val="subscript"/>
        </w:rPr>
        <w:t>2</w:t>
      </w:r>
      <w:r w:rsidRPr="00F375B1">
        <w:rPr>
          <w:szCs w:val="28"/>
        </w:rPr>
        <w:t xml:space="preserve"> = 1,2); </w:t>
      </w:r>
      <w:r w:rsidRPr="00F375B1">
        <w:rPr>
          <w:szCs w:val="28"/>
          <w:lang w:val="el-GR"/>
        </w:rPr>
        <w:t>η</w:t>
      </w:r>
      <w:r w:rsidRPr="00F375B1">
        <w:rPr>
          <w:szCs w:val="28"/>
        </w:rPr>
        <w:t xml:space="preserve"> – коэффициент запаса прочности</w:t>
      </w:r>
      <w:r w:rsidR="00355843" w:rsidRPr="00F375B1">
        <w:rPr>
          <w:szCs w:val="28"/>
        </w:rPr>
        <w:t xml:space="preserve"> (</w:t>
      </w:r>
      <w:r w:rsidR="00355843" w:rsidRPr="00F375B1">
        <w:rPr>
          <w:szCs w:val="28"/>
          <w:lang w:val="el-GR"/>
        </w:rPr>
        <w:t>η</w:t>
      </w:r>
      <w:r w:rsidR="00355843" w:rsidRPr="00F375B1">
        <w:rPr>
          <w:szCs w:val="28"/>
        </w:rPr>
        <w:t xml:space="preserve"> = 1,25)</w:t>
      </w:r>
      <w:r w:rsidRPr="00F375B1">
        <w:rPr>
          <w:szCs w:val="28"/>
        </w:rPr>
        <w:t>.</w:t>
      </w:r>
    </w:p>
    <w:p w14:paraId="22F7A99E" w14:textId="1AA5B65C" w:rsidR="00355843" w:rsidRPr="00F375B1" w:rsidRDefault="00355843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ab/>
        <w:t xml:space="preserve">Давление в КС при </w:t>
      </w:r>
      <w:r w:rsidRPr="00F375B1">
        <w:rPr>
          <w:i/>
          <w:iCs/>
          <w:szCs w:val="28"/>
          <w:lang w:val="en-US"/>
        </w:rPr>
        <w:t>T</w:t>
      </w:r>
      <w:r w:rsidRPr="00F375B1">
        <w:rPr>
          <w:szCs w:val="28"/>
          <w:vertAlign w:val="subscript"/>
        </w:rPr>
        <w:t>0</w:t>
      </w:r>
      <w:r w:rsidRPr="00F375B1">
        <w:rPr>
          <w:szCs w:val="28"/>
        </w:rPr>
        <w:t xml:space="preserve"> = </w:t>
      </w:r>
      <w:r w:rsidR="00856E63" w:rsidRPr="00F375B1">
        <w:rPr>
          <w:szCs w:val="28"/>
        </w:rPr>
        <w:t>323 К.</w:t>
      </w:r>
    </w:p>
    <w:p w14:paraId="13670DF2" w14:textId="3A333DB0" w:rsidR="00355843" w:rsidRPr="00F375B1" w:rsidRDefault="00304F3C" w:rsidP="00F375B1">
      <w:pPr>
        <w:spacing w:after="0" w:line="360" w:lineRule="auto"/>
        <w:jc w:val="center"/>
        <w:rPr>
          <w:szCs w:val="28"/>
        </w:rPr>
      </w:pPr>
      <w:r w:rsidRPr="00304F3C">
        <w:rPr>
          <w:position w:val="-16"/>
        </w:rPr>
        <w:object w:dxaOrig="3320" w:dyaOrig="639" w14:anchorId="20A02C82">
          <v:shape id="_x0000_i1073" type="#_x0000_t75" style="width:166pt;height:31.6pt" o:ole="">
            <v:imagedata r:id="rId107" o:title=""/>
          </v:shape>
          <o:OLEObject Type="Embed" ProgID="Equation.DSMT4" ShapeID="_x0000_i1073" DrawAspect="Content" ObjectID="_1703010041" r:id="rId108"/>
        </w:object>
      </w:r>
      <w:r w:rsidR="00C60264" w:rsidRPr="00F375B1">
        <w:rPr>
          <w:szCs w:val="28"/>
        </w:rPr>
        <w:t>,</w:t>
      </w:r>
    </w:p>
    <w:p w14:paraId="56C7954E" w14:textId="702095F7" w:rsidR="00C60264" w:rsidRPr="00F375B1" w:rsidRDefault="00C60264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>где</w:t>
      </w:r>
      <w:r w:rsidR="00BE7499" w:rsidRPr="00F375B1">
        <w:rPr>
          <w:szCs w:val="28"/>
        </w:rPr>
        <w:t xml:space="preserve"> </w:t>
      </w:r>
      <w:r w:rsidR="00BE7499" w:rsidRPr="00F375B1">
        <w:rPr>
          <w:szCs w:val="28"/>
          <w:lang w:val="el-GR"/>
        </w:rPr>
        <w:t>φ</w:t>
      </w:r>
      <w:r w:rsidR="00BE7499" w:rsidRPr="00F375B1">
        <w:rPr>
          <w:i/>
          <w:iCs/>
          <w:szCs w:val="28"/>
          <w:vertAlign w:val="subscript"/>
          <w:lang w:val="en-US"/>
        </w:rPr>
        <w:t>t</w:t>
      </w:r>
      <w:r w:rsidR="00BE7499" w:rsidRPr="00F375B1">
        <w:rPr>
          <w:szCs w:val="28"/>
        </w:rPr>
        <w:t>(</w:t>
      </w:r>
      <w:r w:rsidR="00BE7499" w:rsidRPr="00F375B1">
        <w:rPr>
          <w:i/>
          <w:iCs/>
          <w:szCs w:val="28"/>
          <w:lang w:val="en-US"/>
        </w:rPr>
        <w:t>T</w:t>
      </w:r>
      <w:r w:rsidR="00BE7499" w:rsidRPr="00F375B1">
        <w:rPr>
          <w:szCs w:val="28"/>
          <w:vertAlign w:val="subscript"/>
        </w:rPr>
        <w:t>0</w:t>
      </w:r>
      <w:r w:rsidR="00BE7499" w:rsidRPr="00F375B1">
        <w:rPr>
          <w:szCs w:val="28"/>
        </w:rPr>
        <w:t xml:space="preserve">), </w:t>
      </w:r>
      <w:r w:rsidR="00BE7499" w:rsidRPr="00F375B1">
        <w:rPr>
          <w:szCs w:val="28"/>
          <w:lang w:val="el-GR"/>
        </w:rPr>
        <w:t>φ</w:t>
      </w:r>
      <w:r w:rsidR="00BE7499" w:rsidRPr="00F375B1">
        <w:rPr>
          <w:szCs w:val="28"/>
          <w:vertAlign w:val="subscript"/>
          <w:lang w:val="el-GR"/>
        </w:rPr>
        <w:t>κ</w:t>
      </w:r>
      <w:r w:rsidR="00BE7499" w:rsidRPr="00F375B1">
        <w:rPr>
          <w:szCs w:val="28"/>
        </w:rPr>
        <w:t>(</w:t>
      </w:r>
      <w:r w:rsidR="00BE7499" w:rsidRPr="00F375B1">
        <w:rPr>
          <w:szCs w:val="28"/>
          <w:lang w:val="el-GR"/>
        </w:rPr>
        <w:t>κ</w:t>
      </w:r>
      <w:r w:rsidR="00BE7499" w:rsidRPr="00F375B1">
        <w:rPr>
          <w:szCs w:val="28"/>
        </w:rPr>
        <w:t>)</w:t>
      </w:r>
      <w:r w:rsidRPr="00F375B1">
        <w:rPr>
          <w:szCs w:val="28"/>
        </w:rPr>
        <w:t xml:space="preserve"> – поправки, учитывающие зависимость скорости горения топлива от начальной температуры заряда</w:t>
      </w:r>
      <w:r w:rsidRPr="00F375B1">
        <w:rPr>
          <w:i/>
          <w:iCs/>
          <w:szCs w:val="28"/>
        </w:rPr>
        <w:t xml:space="preserve"> </w:t>
      </w:r>
      <w:r w:rsidRPr="00F375B1">
        <w:rPr>
          <w:i/>
          <w:iCs/>
          <w:szCs w:val="28"/>
          <w:lang w:val="en-US"/>
        </w:rPr>
        <w:t>T</w:t>
      </w:r>
      <w:r w:rsidRPr="00F375B1">
        <w:rPr>
          <w:szCs w:val="28"/>
          <w:vertAlign w:val="subscript"/>
        </w:rPr>
        <w:t>0</w:t>
      </w:r>
      <w:r w:rsidRPr="00F375B1">
        <w:rPr>
          <w:szCs w:val="28"/>
        </w:rPr>
        <w:t xml:space="preserve"> и параметра Победоносцева (при превышении порогового значения (</w:t>
      </w:r>
      <w:r w:rsidRPr="00F375B1">
        <w:rPr>
          <w:szCs w:val="28"/>
          <w:lang w:val="el-GR"/>
        </w:rPr>
        <w:t>κ</w:t>
      </w:r>
      <w:r w:rsidRPr="00F375B1">
        <w:rPr>
          <w:szCs w:val="28"/>
          <w:vertAlign w:val="subscript"/>
        </w:rPr>
        <w:t>пор</w:t>
      </w:r>
      <w:r w:rsidRPr="00F375B1">
        <w:rPr>
          <w:szCs w:val="28"/>
        </w:rPr>
        <w:t xml:space="preserve"> = 100))</w:t>
      </w:r>
    </w:p>
    <w:p w14:paraId="6281C713" w14:textId="6578212C" w:rsidR="00856E63" w:rsidRPr="00F375B1" w:rsidRDefault="00304F3C" w:rsidP="00F375B1">
      <w:pPr>
        <w:spacing w:after="0" w:line="360" w:lineRule="auto"/>
        <w:jc w:val="center"/>
        <w:rPr>
          <w:szCs w:val="28"/>
        </w:rPr>
      </w:pPr>
      <w:r w:rsidRPr="00304F3C">
        <w:rPr>
          <w:position w:val="-14"/>
        </w:rPr>
        <w:object w:dxaOrig="2040" w:dyaOrig="540" w14:anchorId="2B887C9B">
          <v:shape id="_x0000_i1074" type="#_x0000_t75" style="width:102pt;height:27.2pt" o:ole="">
            <v:imagedata r:id="rId109" o:title=""/>
          </v:shape>
          <o:OLEObject Type="Embed" ProgID="Equation.DSMT4" ShapeID="_x0000_i1074" DrawAspect="Content" ObjectID="_1703010042" r:id="rId110"/>
        </w:object>
      </w:r>
      <w:r w:rsidR="00856E63" w:rsidRPr="00F375B1">
        <w:rPr>
          <w:szCs w:val="28"/>
        </w:rPr>
        <w:t>,</w:t>
      </w:r>
    </w:p>
    <w:p w14:paraId="23DFF486" w14:textId="2046CE8B" w:rsidR="00856E63" w:rsidRPr="00F375B1" w:rsidRDefault="00856E63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 xml:space="preserve">где </w:t>
      </w:r>
      <w:r w:rsidRPr="00F375B1">
        <w:rPr>
          <w:i/>
          <w:iCs/>
          <w:szCs w:val="28"/>
          <w:lang w:val="en-US"/>
        </w:rPr>
        <w:t>T</w:t>
      </w:r>
      <w:r w:rsidRPr="00F375B1">
        <w:rPr>
          <w:i/>
          <w:iCs/>
          <w:szCs w:val="28"/>
          <w:vertAlign w:val="subscript"/>
          <w:lang w:val="en-US"/>
        </w:rPr>
        <w:t>ref</w:t>
      </w:r>
      <w:r w:rsidRPr="00F375B1">
        <w:rPr>
          <w:szCs w:val="28"/>
        </w:rPr>
        <w:t xml:space="preserve"> = </w:t>
      </w:r>
      <w:r w:rsidR="001E77F6" w:rsidRPr="00F375B1">
        <w:rPr>
          <w:szCs w:val="28"/>
        </w:rPr>
        <w:t>293 К;</w:t>
      </w:r>
    </w:p>
    <w:p w14:paraId="1B74ACA4" w14:textId="1D72C876" w:rsidR="001E77F6" w:rsidRPr="00F375B1" w:rsidRDefault="00304F3C" w:rsidP="00F375B1">
      <w:pPr>
        <w:spacing w:after="0" w:line="360" w:lineRule="auto"/>
        <w:jc w:val="center"/>
        <w:rPr>
          <w:szCs w:val="28"/>
        </w:rPr>
      </w:pPr>
      <w:r w:rsidRPr="00304F3C">
        <w:rPr>
          <w:position w:val="-44"/>
        </w:rPr>
        <w:object w:dxaOrig="4900" w:dyaOrig="1020" w14:anchorId="48DD4ADA">
          <v:shape id="_x0000_i1075" type="#_x0000_t75" style="width:244.8pt;height:51.2pt" o:ole="">
            <v:imagedata r:id="rId111" o:title=""/>
          </v:shape>
          <o:OLEObject Type="Embed" ProgID="Equation.DSMT4" ShapeID="_x0000_i1075" DrawAspect="Content" ObjectID="_1703010043" r:id="rId112"/>
        </w:object>
      </w:r>
      <w:r w:rsidR="001E77F6" w:rsidRPr="00F375B1">
        <w:rPr>
          <w:szCs w:val="28"/>
        </w:rPr>
        <w:t>,</w:t>
      </w:r>
    </w:p>
    <w:p w14:paraId="576E725A" w14:textId="7872157A" w:rsidR="001E77F6" w:rsidRPr="00F375B1" w:rsidRDefault="001E77F6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 xml:space="preserve">где </w:t>
      </w:r>
      <w:r w:rsidRPr="00F375B1">
        <w:rPr>
          <w:szCs w:val="28"/>
          <w:lang w:val="el-GR"/>
        </w:rPr>
        <w:t>κ</w:t>
      </w:r>
      <w:r w:rsidRPr="00F375B1">
        <w:rPr>
          <w:szCs w:val="28"/>
          <w:vertAlign w:val="subscript"/>
        </w:rPr>
        <w:t>пор</w:t>
      </w:r>
      <w:r w:rsidRPr="00F375B1">
        <w:rPr>
          <w:szCs w:val="28"/>
        </w:rPr>
        <w:t xml:space="preserve"> = 100.</w:t>
      </w:r>
    </w:p>
    <w:p w14:paraId="4BAEF1EA" w14:textId="1E21C123" w:rsidR="001E77F6" w:rsidRPr="00F375B1" w:rsidRDefault="001E77F6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ab/>
        <w:t xml:space="preserve">Толщина переднего днища </w:t>
      </w:r>
      <w:r w:rsidR="004D7BC8" w:rsidRPr="00F375B1">
        <w:rPr>
          <w:szCs w:val="28"/>
        </w:rPr>
        <w:t>КС</w:t>
      </w:r>
    </w:p>
    <w:p w14:paraId="0FFB27FF" w14:textId="261F7B90" w:rsidR="004D7BC8" w:rsidRPr="00F375B1" w:rsidRDefault="00304F3C" w:rsidP="00F375B1">
      <w:pPr>
        <w:spacing w:after="0" w:line="360" w:lineRule="auto"/>
        <w:jc w:val="center"/>
        <w:rPr>
          <w:szCs w:val="28"/>
        </w:rPr>
      </w:pPr>
      <w:r w:rsidRPr="00304F3C">
        <w:rPr>
          <w:position w:val="-38"/>
        </w:rPr>
        <w:object w:dxaOrig="2900" w:dyaOrig="880" w14:anchorId="23E18231">
          <v:shape id="_x0000_i1076" type="#_x0000_t75" style="width:145.2pt;height:43.6pt" o:ole="">
            <v:imagedata r:id="rId113" o:title=""/>
          </v:shape>
          <o:OLEObject Type="Embed" ProgID="Equation.DSMT4" ShapeID="_x0000_i1076" DrawAspect="Content" ObjectID="_1703010044" r:id="rId114"/>
        </w:object>
      </w:r>
      <w:r w:rsidR="004D7BC8" w:rsidRPr="00F375B1">
        <w:rPr>
          <w:szCs w:val="28"/>
        </w:rPr>
        <w:t>,</w:t>
      </w:r>
    </w:p>
    <w:p w14:paraId="17953A96" w14:textId="6A949DB1" w:rsidR="004D7BC8" w:rsidRPr="00F375B1" w:rsidRDefault="004D7BC8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>где меньшая полуось эллиптической образующей (</w:t>
      </w:r>
      <w:r w:rsidRPr="00F375B1">
        <w:rPr>
          <w:i/>
          <w:iCs/>
          <w:szCs w:val="28"/>
          <w:lang w:val="en-US"/>
        </w:rPr>
        <w:t>b</w:t>
      </w:r>
      <w:r w:rsidRPr="00F375B1">
        <w:rPr>
          <w:szCs w:val="28"/>
        </w:rPr>
        <w:t>)</w:t>
      </w:r>
    </w:p>
    <w:p w14:paraId="1B767AF5" w14:textId="2BFA0DDE" w:rsidR="004D7BC8" w:rsidRPr="00F375B1" w:rsidRDefault="00304F3C" w:rsidP="00F375B1">
      <w:pPr>
        <w:spacing w:after="0" w:line="360" w:lineRule="auto"/>
        <w:jc w:val="center"/>
        <w:rPr>
          <w:szCs w:val="28"/>
        </w:rPr>
      </w:pPr>
      <w:r w:rsidRPr="00304F3C">
        <w:rPr>
          <w:position w:val="-26"/>
        </w:rPr>
        <w:object w:dxaOrig="840" w:dyaOrig="700" w14:anchorId="2571F5B4">
          <v:shape id="_x0000_i1077" type="#_x0000_t75" style="width:42pt;height:34.8pt" o:ole="">
            <v:imagedata r:id="rId115" o:title=""/>
          </v:shape>
          <o:OLEObject Type="Embed" ProgID="Equation.DSMT4" ShapeID="_x0000_i1077" DrawAspect="Content" ObjectID="_1703010045" r:id="rId116"/>
        </w:object>
      </w:r>
      <w:r w:rsidR="00E61171" w:rsidRPr="00F375B1">
        <w:rPr>
          <w:szCs w:val="28"/>
        </w:rPr>
        <w:t>.</w:t>
      </w:r>
    </w:p>
    <w:p w14:paraId="2DE1F264" w14:textId="7363D7CB" w:rsidR="00E61171" w:rsidRPr="00F375B1" w:rsidRDefault="00E61171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Толщины остальных элементов ДУ:</w:t>
      </w:r>
    </w:p>
    <w:p w14:paraId="585A87EC" w14:textId="3A636195" w:rsidR="00E61171" w:rsidRPr="00F375B1" w:rsidRDefault="00E61171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 xml:space="preserve">сопловое днище КС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дн2</w:t>
      </w:r>
      <w:r w:rsidR="00A70A24" w:rsidRPr="00F375B1">
        <w:rPr>
          <w:szCs w:val="28"/>
        </w:rPr>
        <w:t xml:space="preserve"> =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дн1</w:t>
      </w:r>
      <w:r w:rsidR="00A70A24" w:rsidRPr="00F375B1">
        <w:rPr>
          <w:szCs w:val="28"/>
        </w:rPr>
        <w:t>;</w:t>
      </w:r>
    </w:p>
    <w:p w14:paraId="3FD386F5" w14:textId="0E8EB70B" w:rsidR="00E61171" w:rsidRPr="00F375B1" w:rsidRDefault="00E61171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дозвуковая часть сопла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с1</w:t>
      </w:r>
      <w:r w:rsidR="00A70A24" w:rsidRPr="00F375B1">
        <w:rPr>
          <w:szCs w:val="28"/>
        </w:rPr>
        <w:t xml:space="preserve"> = 2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об</w:t>
      </w:r>
      <w:r w:rsidR="00A70A24" w:rsidRPr="00F375B1">
        <w:rPr>
          <w:szCs w:val="28"/>
        </w:rPr>
        <w:t>;</w:t>
      </w:r>
    </w:p>
    <w:p w14:paraId="0461B606" w14:textId="77059757" w:rsidR="00E61171" w:rsidRPr="00F375B1" w:rsidRDefault="00E61171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сверхзвуковая часть сопла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с2</w:t>
      </w:r>
      <w:r w:rsidR="00A70A24" w:rsidRPr="00F375B1">
        <w:rPr>
          <w:szCs w:val="28"/>
        </w:rPr>
        <w:t xml:space="preserve"> =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об</w:t>
      </w:r>
      <w:r w:rsidR="00A70A24" w:rsidRPr="00F375B1">
        <w:rPr>
          <w:szCs w:val="28"/>
        </w:rPr>
        <w:t>;</w:t>
      </w:r>
    </w:p>
    <w:p w14:paraId="1C95EF59" w14:textId="4CF93018" w:rsidR="00E61171" w:rsidRPr="00F375B1" w:rsidRDefault="00E61171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сопловой стакан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ст</w:t>
      </w:r>
      <w:r w:rsidR="00A70A24" w:rsidRPr="00F375B1">
        <w:rPr>
          <w:szCs w:val="28"/>
        </w:rPr>
        <w:t xml:space="preserve"> = 3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об</w:t>
      </w:r>
      <w:r w:rsidR="00A70A24" w:rsidRPr="00F375B1">
        <w:rPr>
          <w:szCs w:val="28"/>
        </w:rPr>
        <w:t>;</w:t>
      </w:r>
    </w:p>
    <w:p w14:paraId="126B492A" w14:textId="1E7BDB91" w:rsidR="000D5C08" w:rsidRPr="00F375B1" w:rsidRDefault="00E61171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 xml:space="preserve">ЗКС </w:t>
      </w:r>
      <w:r w:rsidR="000D5C08" w:rsidRPr="00F375B1">
        <w:rPr>
          <w:szCs w:val="28"/>
        </w:rPr>
        <w:t>в</w:t>
      </w:r>
      <w:r w:rsidRPr="00F375B1">
        <w:rPr>
          <w:szCs w:val="28"/>
        </w:rPr>
        <w:t xml:space="preserve"> цилиндрической</w:t>
      </w:r>
      <w:r w:rsidR="000D5C08" w:rsidRPr="00F375B1">
        <w:rPr>
          <w:szCs w:val="28"/>
        </w:rPr>
        <w:t xml:space="preserve"> части КС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зкс</w:t>
      </w:r>
      <w:r w:rsidR="00A70A24" w:rsidRPr="00F375B1">
        <w:rPr>
          <w:szCs w:val="28"/>
        </w:rPr>
        <w:t xml:space="preserve"> = 1 мм;</w:t>
      </w:r>
    </w:p>
    <w:p w14:paraId="3327070C" w14:textId="36957E9C" w:rsidR="00E61171" w:rsidRPr="00F375B1" w:rsidRDefault="000D5C08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ТЗП переднего и соплового днищ</w:t>
      </w:r>
      <w:r w:rsidR="00E61171" w:rsidRPr="00F375B1">
        <w:rPr>
          <w:szCs w:val="28"/>
        </w:rPr>
        <w:t xml:space="preserve"> </w:t>
      </w:r>
      <w:r w:rsidRPr="00F375B1">
        <w:rPr>
          <w:szCs w:val="28"/>
        </w:rPr>
        <w:t>КС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 xml:space="preserve">п1 </w:t>
      </w:r>
      <w:r w:rsidR="00A70A24" w:rsidRPr="00F375B1">
        <w:rPr>
          <w:szCs w:val="28"/>
        </w:rPr>
        <w:t xml:space="preserve">=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п2</w:t>
      </w:r>
      <w:r w:rsidR="00A70A24" w:rsidRPr="00F375B1">
        <w:rPr>
          <w:szCs w:val="28"/>
        </w:rPr>
        <w:t xml:space="preserve"> = 6 мм;</w:t>
      </w:r>
    </w:p>
    <w:p w14:paraId="56BEFC5E" w14:textId="2C4C1F49" w:rsidR="000D5C08" w:rsidRPr="00F375B1" w:rsidRDefault="000D5C08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ТЗП дозвуковой части сопла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пс1</w:t>
      </w:r>
      <w:r w:rsidR="00A70A24" w:rsidRPr="00F375B1">
        <w:rPr>
          <w:szCs w:val="28"/>
        </w:rPr>
        <w:t xml:space="preserve"> = 6 мм;</w:t>
      </w:r>
    </w:p>
    <w:p w14:paraId="20BC3773" w14:textId="4B6E51DB" w:rsidR="000D5C08" w:rsidRPr="00F375B1" w:rsidRDefault="000D5C08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ТЗП сверхзвуковой части сопла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пс2</w:t>
      </w:r>
      <w:r w:rsidR="00A70A24" w:rsidRPr="00F375B1">
        <w:rPr>
          <w:szCs w:val="28"/>
        </w:rPr>
        <w:t xml:space="preserve"> = 3 мм;</w:t>
      </w:r>
    </w:p>
    <w:p w14:paraId="54DC935A" w14:textId="46DF4076" w:rsidR="000D5C08" w:rsidRPr="00F375B1" w:rsidRDefault="000D5C08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вкладыш критического сечения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вкс</w:t>
      </w:r>
      <w:r w:rsidR="00A70A24" w:rsidRPr="00F375B1">
        <w:rPr>
          <w:szCs w:val="28"/>
        </w:rPr>
        <w:t xml:space="preserve"> = 15 мм.</w:t>
      </w:r>
    </w:p>
    <w:p w14:paraId="35435610" w14:textId="6A9C6911" w:rsidR="00A70A24" w:rsidRPr="00F375B1" w:rsidRDefault="00C807C9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Диаметр входного сечения сопла</w:t>
      </w:r>
      <w:r w:rsidR="00F5099C" w:rsidRPr="00F375B1">
        <w:rPr>
          <w:szCs w:val="28"/>
        </w:rPr>
        <w:t>, совпадающий с диаметром центрального отверстия соплового днища, равен</w:t>
      </w:r>
    </w:p>
    <w:bookmarkStart w:id="7" w:name="MTBlankEqn"/>
    <w:p w14:paraId="1C227C43" w14:textId="205AFB85" w:rsidR="00F5099C" w:rsidRPr="00F375B1" w:rsidRDefault="00304F3C" w:rsidP="00F375B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26"/>
        </w:rPr>
        <w:object w:dxaOrig="1120" w:dyaOrig="700" w14:anchorId="3148131D">
          <v:shape id="_x0000_i1078" type="#_x0000_t75" style="width:55.6pt;height:34.8pt" o:ole="">
            <v:imagedata r:id="rId117" o:title=""/>
          </v:shape>
          <o:OLEObject Type="Embed" ProgID="Equation.DSMT4" ShapeID="_x0000_i1078" DrawAspect="Content" ObjectID="_1703010046" r:id="rId118"/>
        </w:object>
      </w:r>
      <w:bookmarkEnd w:id="7"/>
      <w:r w:rsidR="00F5099C" w:rsidRPr="00F375B1">
        <w:rPr>
          <w:szCs w:val="28"/>
        </w:rPr>
        <w:t>.</w:t>
      </w:r>
    </w:p>
    <w:p w14:paraId="3F91D7F4" w14:textId="051142F6" w:rsidR="00F5099C" w:rsidRPr="00F375B1" w:rsidRDefault="00F5099C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Диаметры выходного и критического сечений сопла:</w:t>
      </w:r>
    </w:p>
    <w:p w14:paraId="5916888D" w14:textId="3D035F81" w:rsidR="00F5099C" w:rsidRPr="00F375B1" w:rsidRDefault="00304F3C" w:rsidP="00F375B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30"/>
        </w:rPr>
        <w:object w:dxaOrig="1660" w:dyaOrig="800" w14:anchorId="22D259CE">
          <v:shape id="_x0000_i1079" type="#_x0000_t75" style="width:82.8pt;height:40.4pt" o:ole="">
            <v:imagedata r:id="rId119" o:title=""/>
          </v:shape>
          <o:OLEObject Type="Embed" ProgID="Equation.DSMT4" ShapeID="_x0000_i1079" DrawAspect="Content" ObjectID="_1703010047" r:id="rId120"/>
        </w:object>
      </w:r>
      <w:r w:rsidR="00F5099C" w:rsidRPr="00F375B1">
        <w:rPr>
          <w:szCs w:val="28"/>
        </w:rPr>
        <w:t>;</w:t>
      </w:r>
    </w:p>
    <w:p w14:paraId="1F4870A8" w14:textId="208C4573" w:rsidR="00F5099C" w:rsidRPr="00F375B1" w:rsidRDefault="00304F3C" w:rsidP="00F375B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38"/>
        </w:rPr>
        <w:object w:dxaOrig="1280" w:dyaOrig="820" w14:anchorId="3B16B020">
          <v:shape id="_x0000_i1080" type="#_x0000_t75" style="width:64pt;height:40.8pt" o:ole="">
            <v:imagedata r:id="rId121" o:title=""/>
          </v:shape>
          <o:OLEObject Type="Embed" ProgID="Equation.DSMT4" ShapeID="_x0000_i1080" DrawAspect="Content" ObjectID="_1703010048" r:id="rId122"/>
        </w:object>
      </w:r>
      <w:r w:rsidR="00164A54" w:rsidRPr="00F375B1">
        <w:rPr>
          <w:szCs w:val="28"/>
        </w:rPr>
        <w:t>.</w:t>
      </w:r>
    </w:p>
    <w:p w14:paraId="53EF3AFA" w14:textId="0922AB5E" w:rsidR="00F5099C" w:rsidRPr="00F375B1" w:rsidRDefault="0022781B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Длина цилиндрической обечайки КС</w:t>
      </w:r>
    </w:p>
    <w:p w14:paraId="27F98A2F" w14:textId="22957D06" w:rsidR="0022781B" w:rsidRPr="00F375B1" w:rsidRDefault="00304F3C" w:rsidP="00F375B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16"/>
        </w:rPr>
        <w:object w:dxaOrig="940" w:dyaOrig="420" w14:anchorId="68725C3C">
          <v:shape id="_x0000_i1081" type="#_x0000_t75" style="width:46.8pt;height:21.2pt" o:ole="">
            <v:imagedata r:id="rId123" o:title=""/>
          </v:shape>
          <o:OLEObject Type="Embed" ProgID="Equation.DSMT4" ShapeID="_x0000_i1081" DrawAspect="Content" ObjectID="_1703010049" r:id="rId124"/>
        </w:object>
      </w:r>
      <w:r w:rsidR="0022781B" w:rsidRPr="00F375B1">
        <w:rPr>
          <w:szCs w:val="28"/>
        </w:rPr>
        <w:t>.</w:t>
      </w:r>
    </w:p>
    <w:p w14:paraId="1214D97E" w14:textId="3602F41E" w:rsidR="0022781B" w:rsidRPr="00F375B1" w:rsidRDefault="0022781B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Длины дозвукового и сверхзвукового участков сопла:</w:t>
      </w:r>
    </w:p>
    <w:p w14:paraId="0E73879E" w14:textId="16CA4408" w:rsidR="0022781B" w:rsidRPr="00F375B1" w:rsidRDefault="00304F3C" w:rsidP="00F375B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34"/>
        </w:rPr>
        <w:object w:dxaOrig="1700" w:dyaOrig="820" w14:anchorId="58E4F057">
          <v:shape id="_x0000_i1082" type="#_x0000_t75" style="width:85.2pt;height:40.8pt" o:ole="">
            <v:imagedata r:id="rId125" o:title=""/>
          </v:shape>
          <o:OLEObject Type="Embed" ProgID="Equation.DSMT4" ShapeID="_x0000_i1082" DrawAspect="Content" ObjectID="_1703010050" r:id="rId126"/>
        </w:object>
      </w:r>
      <w:r w:rsidR="0022781B" w:rsidRPr="00F375B1">
        <w:rPr>
          <w:szCs w:val="28"/>
        </w:rPr>
        <w:t>;</w:t>
      </w:r>
    </w:p>
    <w:p w14:paraId="3DB6507B" w14:textId="2A89D252" w:rsidR="0022781B" w:rsidRPr="00F375B1" w:rsidRDefault="00304F3C" w:rsidP="00F375B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34"/>
        </w:rPr>
        <w:object w:dxaOrig="1640" w:dyaOrig="820" w14:anchorId="1EC53CD4">
          <v:shape id="_x0000_i1083" type="#_x0000_t75" style="width:82pt;height:40.8pt" o:ole="">
            <v:imagedata r:id="rId127" o:title=""/>
          </v:shape>
          <o:OLEObject Type="Embed" ProgID="Equation.DSMT4" ShapeID="_x0000_i1083" DrawAspect="Content" ObjectID="_1703010051" r:id="rId128"/>
        </w:object>
      </w:r>
      <w:r w:rsidR="0022781B" w:rsidRPr="00F375B1">
        <w:rPr>
          <w:szCs w:val="28"/>
        </w:rPr>
        <w:t>,</w:t>
      </w:r>
    </w:p>
    <w:p w14:paraId="2A5C0189" w14:textId="7859CEA0" w:rsidR="0022781B" w:rsidRPr="002E16D2" w:rsidRDefault="0022781B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 xml:space="preserve">где </w:t>
      </w:r>
      <w:r w:rsidRPr="00F375B1">
        <w:rPr>
          <w:szCs w:val="28"/>
          <w:lang w:val="el-GR"/>
        </w:rPr>
        <w:t>θ</w:t>
      </w:r>
      <w:r w:rsidRPr="00F375B1">
        <w:rPr>
          <w:szCs w:val="28"/>
          <w:vertAlign w:val="subscript"/>
          <w:lang w:val="en-US"/>
        </w:rPr>
        <w:t>c</w:t>
      </w:r>
      <w:r w:rsidRPr="002E16D2">
        <w:rPr>
          <w:szCs w:val="28"/>
          <w:vertAlign w:val="subscript"/>
        </w:rPr>
        <w:t>1</w:t>
      </w:r>
      <w:r w:rsidRPr="002E16D2">
        <w:rPr>
          <w:szCs w:val="28"/>
        </w:rPr>
        <w:t xml:space="preserve"> </w:t>
      </w:r>
      <w:r w:rsidRPr="00F375B1">
        <w:rPr>
          <w:szCs w:val="28"/>
        </w:rPr>
        <w:t xml:space="preserve">= 30°, </w:t>
      </w:r>
      <w:r w:rsidRPr="00F375B1">
        <w:rPr>
          <w:szCs w:val="28"/>
          <w:lang w:val="el-GR"/>
        </w:rPr>
        <w:t>θ</w:t>
      </w:r>
      <w:r w:rsidRPr="00F375B1">
        <w:rPr>
          <w:szCs w:val="28"/>
          <w:vertAlign w:val="subscript"/>
          <w:lang w:val="en-US"/>
        </w:rPr>
        <w:t>c</w:t>
      </w:r>
      <w:r w:rsidRPr="002E16D2">
        <w:rPr>
          <w:szCs w:val="28"/>
          <w:vertAlign w:val="subscript"/>
        </w:rPr>
        <w:t>2</w:t>
      </w:r>
      <w:r w:rsidRPr="002E16D2">
        <w:rPr>
          <w:szCs w:val="28"/>
        </w:rPr>
        <w:t xml:space="preserve"> </w:t>
      </w:r>
      <w:r w:rsidRPr="00F375B1">
        <w:rPr>
          <w:szCs w:val="28"/>
        </w:rPr>
        <w:t>= 15°</w:t>
      </w:r>
      <w:r w:rsidR="00887C1D" w:rsidRPr="002E16D2">
        <w:rPr>
          <w:szCs w:val="28"/>
        </w:rPr>
        <w:t>.</w:t>
      </w:r>
    </w:p>
    <w:p w14:paraId="2858C89D" w14:textId="080A26BC" w:rsidR="006C307D" w:rsidRPr="00F375B1" w:rsidRDefault="006C307D" w:rsidP="00F375B1">
      <w:pPr>
        <w:spacing w:after="0" w:line="360" w:lineRule="auto"/>
        <w:jc w:val="both"/>
        <w:rPr>
          <w:szCs w:val="28"/>
        </w:rPr>
      </w:pPr>
      <w:r w:rsidRPr="002E16D2">
        <w:rPr>
          <w:szCs w:val="28"/>
        </w:rPr>
        <w:lastRenderedPageBreak/>
        <w:tab/>
      </w:r>
      <w:r w:rsidRPr="00F375B1">
        <w:rPr>
          <w:szCs w:val="28"/>
        </w:rPr>
        <w:t>Длина соплового стакана</w:t>
      </w:r>
    </w:p>
    <w:p w14:paraId="5873657D" w14:textId="4BD8203B" w:rsidR="006C307D" w:rsidRPr="00F375B1" w:rsidRDefault="00304F3C" w:rsidP="00F375B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26"/>
        </w:rPr>
        <w:object w:dxaOrig="1040" w:dyaOrig="740" w14:anchorId="6DD48DDE">
          <v:shape id="_x0000_i1084" type="#_x0000_t75" style="width:52.4pt;height:37.2pt" o:ole="">
            <v:imagedata r:id="rId129" o:title=""/>
          </v:shape>
          <o:OLEObject Type="Embed" ProgID="Equation.DSMT4" ShapeID="_x0000_i1084" DrawAspect="Content" ObjectID="_1703010052" r:id="rId130"/>
        </w:object>
      </w:r>
      <w:r w:rsidR="00A35CCC" w:rsidRPr="00F375B1">
        <w:rPr>
          <w:szCs w:val="28"/>
        </w:rPr>
        <w:t>.</w:t>
      </w:r>
    </w:p>
    <w:p w14:paraId="662E053D" w14:textId="4A021CEB" w:rsidR="009B185A" w:rsidRPr="00F375B1" w:rsidRDefault="009B185A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Длина двигателя</w:t>
      </w:r>
      <w:r w:rsidR="00660B53" w:rsidRPr="00F375B1">
        <w:rPr>
          <w:szCs w:val="28"/>
        </w:rPr>
        <w:t xml:space="preserve"> (14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7"/>
        <w:gridCol w:w="7479"/>
        <w:gridCol w:w="1392"/>
      </w:tblGrid>
      <w:tr w:rsidR="00660B53" w:rsidRPr="00F375B1" w14:paraId="12FD37BE" w14:textId="77777777" w:rsidTr="00156629">
        <w:tc>
          <w:tcPr>
            <w:tcW w:w="543" w:type="dxa"/>
          </w:tcPr>
          <w:p w14:paraId="504422BC" w14:textId="77777777" w:rsidR="00660B53" w:rsidRPr="00F375B1" w:rsidRDefault="00660B53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60F57052" w14:textId="23480C46" w:rsidR="00660B53" w:rsidRPr="00F375B1" w:rsidRDefault="002E16D2" w:rsidP="00F375B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.</w:t>
            </w:r>
            <w:r w:rsidR="00304F3C" w:rsidRPr="00304F3C">
              <w:rPr>
                <w:rFonts w:ascii="Times New Roman" w:eastAsiaTheme="minorHAnsi" w:hAnsi="Times New Roman"/>
                <w:position w:val="-36"/>
                <w:sz w:val="28"/>
                <w:szCs w:val="24"/>
                <w:lang w:eastAsia="en-US"/>
              </w:rPr>
              <w:object w:dxaOrig="4239" w:dyaOrig="900" w14:anchorId="7E33673F">
                <v:shape id="_x0000_i1085" type="#_x0000_t75" style="width:211.6pt;height:45.2pt" o:ole="">
                  <v:imagedata r:id="rId131" o:title=""/>
                </v:shape>
                <o:OLEObject Type="Embed" ProgID="Equation.DSMT4" ShapeID="_x0000_i1085" DrawAspect="Content" ObjectID="_1703010053" r:id="rId132"/>
              </w:object>
            </w:r>
            <w:r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.</w:t>
            </w:r>
            <w:r w:rsidR="00660B53" w:rsidRPr="00F375B1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42E2D474" w14:textId="77777777" w:rsidR="00660B53" w:rsidRPr="00F375B1" w:rsidRDefault="00660B53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75B1">
              <w:rPr>
                <w:rFonts w:ascii="Times New Roman" w:hAnsi="Times New Roman"/>
                <w:sz w:val="28"/>
                <w:szCs w:val="28"/>
              </w:rPr>
              <w:t>(14)</w:t>
            </w:r>
          </w:p>
        </w:tc>
      </w:tr>
    </w:tbl>
    <w:p w14:paraId="56103A13" w14:textId="77777777" w:rsidR="009B185A" w:rsidRPr="00F375B1" w:rsidRDefault="009B185A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Элементы ДУ разбиваются на простые формы, объёмы которых вычисляются по формулам:</w:t>
      </w:r>
    </w:p>
    <w:p w14:paraId="4790CDCF" w14:textId="610FC521" w:rsidR="009B185A" w:rsidRPr="00F375B1" w:rsidRDefault="009B185A" w:rsidP="00F375B1">
      <w:pPr>
        <w:pStyle w:val="a4"/>
        <w:numPr>
          <w:ilvl w:val="1"/>
          <w:numId w:val="1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 xml:space="preserve">Цилиндрическая оболочка </w:t>
      </w:r>
      <w:r w:rsidR="00304F3C" w:rsidRPr="00304F3C">
        <w:rPr>
          <w:position w:val="-26"/>
        </w:rPr>
        <w:object w:dxaOrig="3040" w:dyaOrig="700" w14:anchorId="0284AA1E">
          <v:shape id="_x0000_i1086" type="#_x0000_t75" style="width:152pt;height:34.8pt" o:ole="">
            <v:imagedata r:id="rId133" o:title=""/>
          </v:shape>
          <o:OLEObject Type="Embed" ProgID="Equation.DSMT4" ShapeID="_x0000_i1086" DrawAspect="Content" ObjectID="_1703010054" r:id="rId134"/>
        </w:object>
      </w:r>
      <w:r w:rsidRPr="00F375B1">
        <w:rPr>
          <w:szCs w:val="28"/>
        </w:rPr>
        <w:t>;</w:t>
      </w:r>
    </w:p>
    <w:p w14:paraId="19344F0D" w14:textId="54E10E44" w:rsidR="009B185A" w:rsidRPr="00F375B1" w:rsidRDefault="009B185A" w:rsidP="00F375B1">
      <w:pPr>
        <w:pStyle w:val="a4"/>
        <w:numPr>
          <w:ilvl w:val="1"/>
          <w:numId w:val="1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 xml:space="preserve">Коническая оболочка </w:t>
      </w:r>
      <w:r w:rsidR="00304F3C" w:rsidRPr="00304F3C">
        <w:rPr>
          <w:position w:val="-32"/>
        </w:rPr>
        <w:object w:dxaOrig="3879" w:dyaOrig="780" w14:anchorId="1180586B">
          <v:shape id="_x0000_i1087" type="#_x0000_t75" style="width:193.6pt;height:39.2pt" o:ole="">
            <v:imagedata r:id="rId135" o:title=""/>
          </v:shape>
          <o:OLEObject Type="Embed" ProgID="Equation.DSMT4" ShapeID="_x0000_i1087" DrawAspect="Content" ObjectID="_1703010055" r:id="rId136"/>
        </w:object>
      </w:r>
      <w:r w:rsidRPr="00F375B1">
        <w:rPr>
          <w:szCs w:val="28"/>
          <w:lang w:val="en-US"/>
        </w:rPr>
        <w:t>;</w:t>
      </w:r>
    </w:p>
    <w:p w14:paraId="06C958D4" w14:textId="06A0C1A4" w:rsidR="009B185A" w:rsidRPr="00F375B1" w:rsidRDefault="009B185A" w:rsidP="00F375B1">
      <w:pPr>
        <w:pStyle w:val="a4"/>
        <w:numPr>
          <w:ilvl w:val="1"/>
          <w:numId w:val="1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 xml:space="preserve">Эллиптическое днище </w:t>
      </w:r>
      <w:r w:rsidR="00304F3C" w:rsidRPr="00304F3C">
        <w:rPr>
          <w:position w:val="-36"/>
        </w:rPr>
        <w:object w:dxaOrig="4400" w:dyaOrig="859" w14:anchorId="6909144F">
          <v:shape id="_x0000_i1088" type="#_x0000_t75" style="width:220.4pt;height:43.2pt" o:ole="">
            <v:imagedata r:id="rId137" o:title=""/>
          </v:shape>
          <o:OLEObject Type="Embed" ProgID="Equation.DSMT4" ShapeID="_x0000_i1088" DrawAspect="Content" ObjectID="_1703010056" r:id="rId138"/>
        </w:object>
      </w:r>
      <w:r w:rsidRPr="00F375B1">
        <w:rPr>
          <w:szCs w:val="28"/>
          <w:lang w:val="en-US"/>
        </w:rPr>
        <w:t>;</w:t>
      </w:r>
    </w:p>
    <w:p w14:paraId="75616BD8" w14:textId="77777777" w:rsidR="009B185A" w:rsidRPr="00F375B1" w:rsidRDefault="009B185A" w:rsidP="00F375B1">
      <w:pPr>
        <w:pStyle w:val="a4"/>
        <w:numPr>
          <w:ilvl w:val="1"/>
          <w:numId w:val="1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Эллиптическое днище с центральным отверстием</w:t>
      </w:r>
    </w:p>
    <w:p w14:paraId="35732B77" w14:textId="71592CB9" w:rsidR="009B185A" w:rsidRPr="00F375B1" w:rsidRDefault="00304F3C" w:rsidP="00F375B1">
      <w:pPr>
        <w:spacing w:after="0" w:line="360" w:lineRule="auto"/>
        <w:jc w:val="center"/>
        <w:rPr>
          <w:szCs w:val="28"/>
          <w:lang w:val="en-US"/>
        </w:rPr>
      </w:pPr>
      <w:r w:rsidRPr="00304F3C">
        <w:rPr>
          <w:position w:val="-42"/>
        </w:rPr>
        <w:object w:dxaOrig="6940" w:dyaOrig="1160" w14:anchorId="32236219">
          <v:shape id="_x0000_i1089" type="#_x0000_t75" style="width:346.8pt;height:58pt" o:ole="">
            <v:imagedata r:id="rId139" o:title=""/>
          </v:shape>
          <o:OLEObject Type="Embed" ProgID="Equation.DSMT4" ShapeID="_x0000_i1089" DrawAspect="Content" ObjectID="_1703010057" r:id="rId140"/>
        </w:object>
      </w:r>
      <w:r w:rsidR="009B185A" w:rsidRPr="00F375B1">
        <w:rPr>
          <w:szCs w:val="28"/>
          <w:lang w:val="en-US"/>
        </w:rPr>
        <w:t>.</w:t>
      </w:r>
    </w:p>
    <w:p w14:paraId="087CBF4F" w14:textId="7E118ABA" w:rsidR="006C307D" w:rsidRPr="00F375B1" w:rsidRDefault="009B185A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ab/>
        <w:t>Плотност</w:t>
      </w:r>
      <w:r w:rsidR="00945A7C" w:rsidRPr="00F375B1">
        <w:rPr>
          <w:szCs w:val="28"/>
        </w:rPr>
        <w:t>и</w:t>
      </w:r>
      <w:r w:rsidRPr="00F375B1">
        <w:rPr>
          <w:szCs w:val="28"/>
        </w:rPr>
        <w:t xml:space="preserve"> материала корпуса</w:t>
      </w:r>
      <w:r w:rsidR="00945A7C" w:rsidRPr="00F375B1">
        <w:rPr>
          <w:szCs w:val="28"/>
        </w:rPr>
        <w:t>, ТЗП, ЗКС и вкладыша критического сечения</w:t>
      </w:r>
      <w:r w:rsidRPr="00F375B1">
        <w:rPr>
          <w:szCs w:val="28"/>
        </w:rPr>
        <w:t xml:space="preserve"> представлен</w:t>
      </w:r>
      <w:r w:rsidR="00945A7C" w:rsidRPr="00F375B1">
        <w:rPr>
          <w:szCs w:val="28"/>
        </w:rPr>
        <w:t>ы</w:t>
      </w:r>
      <w:r w:rsidRPr="00F375B1">
        <w:rPr>
          <w:szCs w:val="28"/>
        </w:rPr>
        <w:t xml:space="preserve"> в табл. 1</w:t>
      </w:r>
      <w:r w:rsidR="00945A7C" w:rsidRPr="00F375B1">
        <w:rPr>
          <w:szCs w:val="28"/>
        </w:rPr>
        <w:t>.</w:t>
      </w:r>
    </w:p>
    <w:p w14:paraId="0203FCE8" w14:textId="2D0BCACA" w:rsidR="00163FCB" w:rsidRPr="00F375B1" w:rsidRDefault="00163FCB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ab/>
        <w:t>Масса «сухой» ДУ</w:t>
      </w:r>
      <w:r w:rsidR="003A1137" w:rsidRPr="00F375B1">
        <w:rPr>
          <w:szCs w:val="28"/>
        </w:rPr>
        <w:t xml:space="preserve"> (1</w:t>
      </w:r>
      <w:r w:rsidR="00660B53" w:rsidRPr="00F375B1">
        <w:rPr>
          <w:szCs w:val="28"/>
        </w:rPr>
        <w:t>5</w:t>
      </w:r>
      <w:r w:rsidR="003A1137" w:rsidRPr="00F375B1">
        <w:rPr>
          <w:szCs w:val="28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"/>
        <w:gridCol w:w="7458"/>
        <w:gridCol w:w="1392"/>
      </w:tblGrid>
      <w:tr w:rsidR="003A1137" w:rsidRPr="00F375B1" w14:paraId="2996318F" w14:textId="77777777" w:rsidTr="00156629">
        <w:tc>
          <w:tcPr>
            <w:tcW w:w="543" w:type="dxa"/>
          </w:tcPr>
          <w:p w14:paraId="45875045" w14:textId="77777777" w:rsidR="003A1137" w:rsidRPr="00F375B1" w:rsidRDefault="003A1137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731F477F" w14:textId="66880617" w:rsidR="003A1137" w:rsidRPr="00F375B1" w:rsidRDefault="00304F3C" w:rsidP="00F375B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4"/>
                <w:sz w:val="28"/>
                <w:szCs w:val="24"/>
                <w:lang w:eastAsia="en-US"/>
              </w:rPr>
              <w:object w:dxaOrig="1579" w:dyaOrig="820" w14:anchorId="6EB8D709">
                <v:shape id="_x0000_i1090" type="#_x0000_t75" style="width:79.2pt;height:40.8pt" o:ole="">
                  <v:imagedata r:id="rId141" o:title=""/>
                </v:shape>
                <o:OLEObject Type="Embed" ProgID="Equation.DSMT4" ShapeID="_x0000_i1090" DrawAspect="Content" ObjectID="_1703010058" r:id="rId142"/>
              </w:object>
            </w:r>
            <w:r w:rsidR="003A1137" w:rsidRPr="00F375B1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1206CA93" w14:textId="2758C96B" w:rsidR="003A1137" w:rsidRPr="00F375B1" w:rsidRDefault="003A1137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75B1">
              <w:rPr>
                <w:rFonts w:ascii="Times New Roman" w:hAnsi="Times New Roman"/>
                <w:sz w:val="28"/>
                <w:szCs w:val="28"/>
              </w:rPr>
              <w:t>(1</w:t>
            </w:r>
            <w:r w:rsidR="00660B53" w:rsidRPr="00F375B1">
              <w:rPr>
                <w:rFonts w:ascii="Times New Roman" w:hAnsi="Times New Roman"/>
                <w:sz w:val="28"/>
                <w:szCs w:val="28"/>
              </w:rPr>
              <w:t>5</w:t>
            </w:r>
            <w:r w:rsidRPr="00F375B1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6D5D7B77" w14:textId="22537093" w:rsidR="00163FCB" w:rsidRPr="00F375B1" w:rsidRDefault="00163FCB" w:rsidP="00F375B1">
      <w:pPr>
        <w:spacing w:after="0" w:line="360" w:lineRule="auto"/>
        <w:ind w:firstLine="708"/>
        <w:jc w:val="both"/>
        <w:rPr>
          <w:szCs w:val="28"/>
        </w:rPr>
      </w:pPr>
      <w:r w:rsidRPr="00F375B1">
        <w:rPr>
          <w:szCs w:val="28"/>
        </w:rPr>
        <w:t>Масса снаряженной ДУ</w:t>
      </w:r>
      <w:r w:rsidR="00660B53" w:rsidRPr="00F375B1">
        <w:rPr>
          <w:szCs w:val="28"/>
        </w:rPr>
        <w:t xml:space="preserve"> (16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7"/>
        <w:gridCol w:w="7459"/>
        <w:gridCol w:w="1392"/>
      </w:tblGrid>
      <w:tr w:rsidR="003A1137" w:rsidRPr="00F375B1" w14:paraId="4FD6FA66" w14:textId="77777777" w:rsidTr="00156629">
        <w:tc>
          <w:tcPr>
            <w:tcW w:w="543" w:type="dxa"/>
          </w:tcPr>
          <w:p w14:paraId="37887981" w14:textId="77777777" w:rsidR="003A1137" w:rsidRPr="00F375B1" w:rsidRDefault="003A1137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09AA194A" w14:textId="4E4FAF26" w:rsidR="003A1137" w:rsidRPr="00F375B1" w:rsidRDefault="00304F3C" w:rsidP="00F375B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14"/>
                <w:sz w:val="28"/>
                <w:szCs w:val="24"/>
                <w:lang w:eastAsia="en-US"/>
              </w:rPr>
              <w:object w:dxaOrig="1680" w:dyaOrig="400" w14:anchorId="51857BBC">
                <v:shape id="_x0000_i1091" type="#_x0000_t75" style="width:84pt;height:20pt" o:ole="">
                  <v:imagedata r:id="rId143" o:title=""/>
                </v:shape>
                <o:OLEObject Type="Embed" ProgID="Equation.DSMT4" ShapeID="_x0000_i1091" DrawAspect="Content" ObjectID="_1703010059" r:id="rId144"/>
              </w:object>
            </w:r>
            <w:r w:rsidR="003A1137" w:rsidRPr="00F375B1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5D98F40A" w14:textId="3BB20A60" w:rsidR="003A1137" w:rsidRPr="00F375B1" w:rsidRDefault="003A1137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75B1">
              <w:rPr>
                <w:rFonts w:ascii="Times New Roman" w:hAnsi="Times New Roman"/>
                <w:sz w:val="28"/>
                <w:szCs w:val="28"/>
              </w:rPr>
              <w:t>(1</w:t>
            </w:r>
            <w:r w:rsidR="00660B53" w:rsidRPr="00F375B1">
              <w:rPr>
                <w:rFonts w:ascii="Times New Roman" w:hAnsi="Times New Roman"/>
                <w:sz w:val="28"/>
                <w:szCs w:val="28"/>
              </w:rPr>
              <w:t>6</w:t>
            </w:r>
            <w:r w:rsidRPr="00F375B1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95E2EFE" w14:textId="6C7B0C5B" w:rsidR="00163FCB" w:rsidRPr="00F375B1" w:rsidRDefault="00163FCB" w:rsidP="00F375B1">
      <w:pPr>
        <w:spacing w:after="0" w:line="360" w:lineRule="auto"/>
        <w:ind w:firstLine="708"/>
        <w:jc w:val="both"/>
        <w:rPr>
          <w:szCs w:val="28"/>
        </w:rPr>
      </w:pPr>
      <w:r w:rsidRPr="00F375B1">
        <w:rPr>
          <w:szCs w:val="28"/>
        </w:rPr>
        <w:t>Коэффициент конструктивно-массового совершенства</w:t>
      </w:r>
      <w:r w:rsidR="00660B53" w:rsidRPr="00F375B1">
        <w:rPr>
          <w:szCs w:val="28"/>
        </w:rPr>
        <w:t xml:space="preserve"> (17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0"/>
        <w:gridCol w:w="7456"/>
        <w:gridCol w:w="1392"/>
      </w:tblGrid>
      <w:tr w:rsidR="00660B53" w:rsidRPr="00F375B1" w14:paraId="0A430BA6" w14:textId="77777777" w:rsidTr="00156629">
        <w:tc>
          <w:tcPr>
            <w:tcW w:w="543" w:type="dxa"/>
          </w:tcPr>
          <w:p w14:paraId="337461FA" w14:textId="77777777" w:rsidR="00660B53" w:rsidRPr="00F375B1" w:rsidRDefault="00660B53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2DF74F0" w14:textId="2A8CF8AA" w:rsidR="00660B53" w:rsidRPr="00F375B1" w:rsidRDefault="00304F3C" w:rsidP="00F375B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28"/>
                <w:sz w:val="28"/>
                <w:szCs w:val="24"/>
                <w:lang w:eastAsia="en-US"/>
              </w:rPr>
              <w:object w:dxaOrig="1280" w:dyaOrig="740" w14:anchorId="330AFCD7">
                <v:shape id="_x0000_i1092" type="#_x0000_t75" style="width:64pt;height:37.2pt" o:ole="">
                  <v:imagedata r:id="rId145" o:title=""/>
                </v:shape>
                <o:OLEObject Type="Embed" ProgID="Equation.DSMT4" ShapeID="_x0000_i1092" DrawAspect="Content" ObjectID="_1703010060" r:id="rId146"/>
              </w:object>
            </w:r>
            <w:r w:rsidR="00660B53" w:rsidRPr="00F375B1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2195C8BF" w14:textId="6161D7DB" w:rsidR="00660B53" w:rsidRPr="00F375B1" w:rsidRDefault="00660B53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75B1">
              <w:rPr>
                <w:rFonts w:ascii="Times New Roman" w:hAnsi="Times New Roman"/>
                <w:sz w:val="28"/>
                <w:szCs w:val="28"/>
              </w:rPr>
              <w:t>(17)</w:t>
            </w:r>
          </w:p>
        </w:tc>
      </w:tr>
    </w:tbl>
    <w:p w14:paraId="7155B44E" w14:textId="06D58065" w:rsidR="00CE535F" w:rsidRPr="00F375B1" w:rsidRDefault="00441C18" w:rsidP="00F375B1">
      <w:pPr>
        <w:spacing w:after="0" w:line="360" w:lineRule="auto"/>
        <w:ind w:firstLine="708"/>
        <w:jc w:val="both"/>
        <w:rPr>
          <w:szCs w:val="28"/>
        </w:rPr>
      </w:pPr>
      <w:r w:rsidRPr="00F375B1">
        <w:rPr>
          <w:szCs w:val="28"/>
        </w:rPr>
        <w:t>Выбор</w:t>
      </w:r>
      <w:r w:rsidR="00163FCB" w:rsidRPr="00F375B1">
        <w:rPr>
          <w:szCs w:val="28"/>
        </w:rPr>
        <w:t xml:space="preserve"> одного лучшего решения для дальнейшей проработки </w:t>
      </w:r>
      <w:r w:rsidRPr="00F375B1">
        <w:rPr>
          <w:szCs w:val="28"/>
        </w:rPr>
        <w:t>выполняется по критерию качества</w:t>
      </w:r>
      <w:r w:rsidR="00660B53" w:rsidRPr="00F375B1">
        <w:rPr>
          <w:szCs w:val="28"/>
        </w:rPr>
        <w:t xml:space="preserve"> (18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"/>
        <w:gridCol w:w="7461"/>
        <w:gridCol w:w="1392"/>
      </w:tblGrid>
      <w:tr w:rsidR="00654BE7" w:rsidRPr="00F375B1" w14:paraId="7D9F57CE" w14:textId="77777777" w:rsidTr="00045C25">
        <w:tc>
          <w:tcPr>
            <w:tcW w:w="543" w:type="dxa"/>
          </w:tcPr>
          <w:p w14:paraId="4EC982A0" w14:textId="77777777" w:rsidR="00654BE7" w:rsidRPr="00F375B1" w:rsidRDefault="00654BE7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23A512C3" w14:textId="6B84BEA7" w:rsidR="00654BE7" w:rsidRPr="00F375B1" w:rsidRDefault="00304F3C" w:rsidP="00F375B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6"/>
                <w:sz w:val="28"/>
                <w:szCs w:val="24"/>
                <w:lang w:eastAsia="en-US"/>
              </w:rPr>
              <w:object w:dxaOrig="1939" w:dyaOrig="880" w14:anchorId="0D028E8C">
                <v:shape id="_x0000_i1093" type="#_x0000_t75" style="width:97.2pt;height:43.6pt" o:ole="">
                  <v:imagedata r:id="rId147" o:title=""/>
                </v:shape>
                <o:OLEObject Type="Embed" ProgID="Equation.DSMT4" ShapeID="_x0000_i1093" DrawAspect="Content" ObjectID="_1703010061" r:id="rId148"/>
              </w:object>
            </w:r>
            <w:r w:rsidR="00441C18" w:rsidRPr="00F375B1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,</w:t>
            </w:r>
          </w:p>
        </w:tc>
        <w:tc>
          <w:tcPr>
            <w:tcW w:w="543" w:type="dxa"/>
          </w:tcPr>
          <w:p w14:paraId="0ECD8621" w14:textId="119FD21C" w:rsidR="00654BE7" w:rsidRPr="00F375B1" w:rsidRDefault="00654BE7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75B1">
              <w:rPr>
                <w:rFonts w:ascii="Times New Roman" w:hAnsi="Times New Roman"/>
                <w:sz w:val="28"/>
                <w:szCs w:val="28"/>
              </w:rPr>
              <w:t>(1</w:t>
            </w:r>
            <w:r w:rsidR="00660B53" w:rsidRPr="00F375B1">
              <w:rPr>
                <w:rFonts w:ascii="Times New Roman" w:hAnsi="Times New Roman"/>
                <w:sz w:val="28"/>
                <w:szCs w:val="28"/>
              </w:rPr>
              <w:t>8</w:t>
            </w:r>
            <w:r w:rsidRPr="00F375B1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1DEF11F3" w14:textId="543B7965" w:rsidR="00654BE7" w:rsidRPr="00F375B1" w:rsidRDefault="00441C18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 xml:space="preserve">где </w:t>
      </w:r>
      <w:r w:rsidRPr="00F375B1">
        <w:rPr>
          <w:i/>
          <w:iCs/>
          <w:szCs w:val="28"/>
          <w:lang w:val="en-US"/>
        </w:rPr>
        <w:t>m</w:t>
      </w:r>
      <w:r w:rsidRPr="00F375B1">
        <w:rPr>
          <w:szCs w:val="28"/>
          <w:vertAlign w:val="subscript"/>
          <w:lang w:val="en-US"/>
        </w:rPr>
        <w:t>min</w:t>
      </w:r>
      <w:r w:rsidRPr="00F375B1">
        <w:rPr>
          <w:szCs w:val="28"/>
        </w:rPr>
        <w:t xml:space="preserve">, </w:t>
      </w:r>
      <w:r w:rsidRPr="00F375B1">
        <w:rPr>
          <w:i/>
          <w:iCs/>
          <w:szCs w:val="28"/>
          <w:lang w:val="en-US"/>
        </w:rPr>
        <w:t>l</w:t>
      </w:r>
      <w:r w:rsidRPr="00F375B1">
        <w:rPr>
          <w:szCs w:val="28"/>
          <w:vertAlign w:val="subscript"/>
          <w:lang w:val="en-US"/>
        </w:rPr>
        <w:t>min</w:t>
      </w:r>
      <w:r w:rsidRPr="00F375B1">
        <w:rPr>
          <w:szCs w:val="28"/>
        </w:rPr>
        <w:t xml:space="preserve"> – наименьшие среди рассмотренных вариантов значения массы и длины ДУ (используются для нормирования критерия).</w:t>
      </w:r>
    </w:p>
    <w:p w14:paraId="08ACED6A" w14:textId="318BB505" w:rsidR="007F2A02" w:rsidRPr="00F375B1" w:rsidRDefault="007F2A02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ab/>
        <w:t xml:space="preserve">Лучшее решение соответствует минимуму коэффициента качества </w:t>
      </w:r>
      <w:r w:rsidRPr="00F375B1">
        <w:rPr>
          <w:i/>
          <w:iCs/>
          <w:szCs w:val="28"/>
          <w:lang w:val="en-US"/>
        </w:rPr>
        <w:t>C</w:t>
      </w:r>
      <w:r w:rsidRPr="00F375B1">
        <w:rPr>
          <w:szCs w:val="28"/>
          <w:vertAlign w:val="subscript"/>
        </w:rPr>
        <w:t>дв</w:t>
      </w:r>
      <w:r w:rsidRPr="00F375B1">
        <w:rPr>
          <w:szCs w:val="28"/>
        </w:rPr>
        <w:t>.</w:t>
      </w:r>
    </w:p>
    <w:p w14:paraId="57AC5170" w14:textId="3974199E" w:rsidR="00C72BC0" w:rsidRPr="00F375B1" w:rsidRDefault="00C72BC0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ab/>
        <w:t>Результаты расчёта формул (13 – 18) представлены в табл. 6.</w:t>
      </w:r>
    </w:p>
    <w:p w14:paraId="79442F24" w14:textId="453FBE20" w:rsidR="00C72BC0" w:rsidRPr="00F375B1" w:rsidRDefault="00C72BC0" w:rsidP="00F375B1">
      <w:pPr>
        <w:spacing w:after="0" w:line="360" w:lineRule="auto"/>
        <w:ind w:firstLine="709"/>
        <w:jc w:val="right"/>
        <w:rPr>
          <w:szCs w:val="28"/>
        </w:rPr>
      </w:pPr>
      <w:r w:rsidRPr="00F375B1">
        <w:rPr>
          <w:szCs w:val="28"/>
        </w:rPr>
        <w:t>Табл</w:t>
      </w:r>
      <w:r w:rsidR="0005664F" w:rsidRPr="00F375B1">
        <w:rPr>
          <w:szCs w:val="28"/>
        </w:rPr>
        <w:t>ица</w:t>
      </w:r>
      <w:r w:rsidRPr="00F375B1">
        <w:rPr>
          <w:szCs w:val="28"/>
        </w:rPr>
        <w:t xml:space="preserve"> 6. Результаты вычислений</w:t>
      </w:r>
    </w:p>
    <w:tbl>
      <w:tblPr>
        <w:tblW w:w="9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4"/>
        <w:gridCol w:w="1284"/>
        <w:gridCol w:w="1255"/>
        <w:gridCol w:w="1553"/>
        <w:gridCol w:w="1352"/>
        <w:gridCol w:w="1226"/>
        <w:gridCol w:w="1275"/>
        <w:gridCol w:w="846"/>
      </w:tblGrid>
      <w:tr w:rsidR="009A059B" w:rsidRPr="00195576" w14:paraId="3CAB5919" w14:textId="77777777" w:rsidTr="009A059B">
        <w:trPr>
          <w:trHeight w:val="315"/>
        </w:trPr>
        <w:tc>
          <w:tcPr>
            <w:tcW w:w="554" w:type="dxa"/>
            <w:shd w:val="clear" w:color="auto" w:fill="auto"/>
            <w:noWrap/>
          </w:tcPr>
          <w:p w14:paraId="47D175A8" w14:textId="77777777" w:rsidR="009A059B" w:rsidRPr="00195576" w:rsidRDefault="009A059B" w:rsidP="00C72BC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84" w:type="dxa"/>
            <w:shd w:val="clear" w:color="auto" w:fill="auto"/>
            <w:noWrap/>
            <w:vAlign w:val="bottom"/>
          </w:tcPr>
          <w:p w14:paraId="499B985B" w14:textId="77777777" w:rsidR="009A059B" w:rsidRPr="00195576" w:rsidRDefault="009A059B" w:rsidP="00C72BC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val="el-GR" w:eastAsia="ru-RU"/>
              </w:rPr>
              <w:t>δ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об</w:t>
            </w:r>
            <w:r w:rsidRPr="00CD5EF1">
              <w:rPr>
                <w:rFonts w:eastAsia="Times New Roman"/>
                <w:color w:val="000000"/>
                <w:szCs w:val="28"/>
                <w:lang w:val="en-US" w:eastAsia="ru-RU"/>
              </w:rPr>
              <w:t xml:space="preserve">, </w:t>
            </w:r>
            <w:r w:rsidRPr="00CD5EF1">
              <w:rPr>
                <w:rFonts w:eastAsia="Times New Roman"/>
                <w:color w:val="000000"/>
                <w:szCs w:val="28"/>
                <w:lang w:eastAsia="ru-RU"/>
              </w:rPr>
              <w:t>мм</w:t>
            </w:r>
          </w:p>
        </w:tc>
        <w:tc>
          <w:tcPr>
            <w:tcW w:w="1268" w:type="dxa"/>
          </w:tcPr>
          <w:p w14:paraId="77C3A02D" w14:textId="016409F5" w:rsidR="009A059B" w:rsidRPr="002827EB" w:rsidRDefault="009A059B" w:rsidP="00C72BC0">
            <w:pPr>
              <w:spacing w:after="0" w:line="24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D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кр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м</w:t>
            </w:r>
          </w:p>
        </w:tc>
        <w:tc>
          <w:tcPr>
            <w:tcW w:w="1553" w:type="dxa"/>
            <w:shd w:val="clear" w:color="auto" w:fill="auto"/>
            <w:noWrap/>
            <w:vAlign w:val="bottom"/>
          </w:tcPr>
          <w:p w14:paraId="7130AB3B" w14:textId="7108C03C" w:rsidR="009A059B" w:rsidRPr="002827EB" w:rsidRDefault="009A059B" w:rsidP="00C72BC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2827EB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m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0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кг</w:t>
            </w:r>
          </w:p>
        </w:tc>
        <w:tc>
          <w:tcPr>
            <w:tcW w:w="1352" w:type="dxa"/>
            <w:shd w:val="clear" w:color="auto" w:fill="auto"/>
            <w:noWrap/>
            <w:vAlign w:val="bottom"/>
          </w:tcPr>
          <w:p w14:paraId="7325DDE8" w14:textId="77777777" w:rsidR="009A059B" w:rsidRPr="00F44B8C" w:rsidRDefault="009A059B" w:rsidP="00C72BC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2827EB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m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кг</w:t>
            </w:r>
          </w:p>
        </w:tc>
        <w:tc>
          <w:tcPr>
            <w:tcW w:w="1226" w:type="dxa"/>
            <w:shd w:val="clear" w:color="auto" w:fill="auto"/>
            <w:noWrap/>
            <w:vAlign w:val="bottom"/>
          </w:tcPr>
          <w:p w14:paraId="0EBF07A4" w14:textId="77777777" w:rsidR="009A059B" w:rsidRPr="00F44B8C" w:rsidRDefault="009A059B" w:rsidP="00C72BC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val="el-GR" w:eastAsia="ru-RU"/>
              </w:rPr>
              <w:t>α</w:t>
            </w:r>
            <w:r w:rsidRPr="00791D3A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</w:t>
            </w:r>
          </w:p>
        </w:tc>
        <w:tc>
          <w:tcPr>
            <w:tcW w:w="1275" w:type="dxa"/>
            <w:shd w:val="clear" w:color="auto" w:fill="auto"/>
            <w:noWrap/>
            <w:vAlign w:val="bottom"/>
          </w:tcPr>
          <w:p w14:paraId="5194E9E1" w14:textId="77777777" w:rsidR="009A059B" w:rsidRPr="00791D3A" w:rsidRDefault="009A059B" w:rsidP="00C72BC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l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м</w:t>
            </w:r>
          </w:p>
        </w:tc>
        <w:tc>
          <w:tcPr>
            <w:tcW w:w="833" w:type="dxa"/>
          </w:tcPr>
          <w:p w14:paraId="58DD4BA2" w14:textId="5CB69E8C" w:rsidR="009A059B" w:rsidRPr="00CD5EF1" w:rsidRDefault="009A059B" w:rsidP="00C72BC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val="el-GR" w:eastAsia="ru-RU"/>
              </w:rPr>
            </w:pPr>
            <w:r w:rsidRPr="00C72BC0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C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</w:t>
            </w:r>
          </w:p>
        </w:tc>
      </w:tr>
      <w:tr w:rsidR="009A059B" w:rsidRPr="00195576" w14:paraId="057B5C7B" w14:textId="77777777" w:rsidTr="009A059B">
        <w:trPr>
          <w:trHeight w:val="451"/>
        </w:trPr>
        <w:tc>
          <w:tcPr>
            <w:tcW w:w="554" w:type="dxa"/>
            <w:shd w:val="clear" w:color="auto" w:fill="auto"/>
            <w:noWrap/>
            <w:hideMark/>
          </w:tcPr>
          <w:p w14:paraId="1485E65B" w14:textId="77777777" w:rsidR="009A059B" w:rsidRPr="00195576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284" w:type="dxa"/>
            <w:shd w:val="clear" w:color="auto" w:fill="auto"/>
            <w:noWrap/>
            <w:hideMark/>
          </w:tcPr>
          <w:p w14:paraId="6FE2F577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,444</w:t>
            </w:r>
          </w:p>
        </w:tc>
        <w:tc>
          <w:tcPr>
            <w:tcW w:w="1268" w:type="dxa"/>
          </w:tcPr>
          <w:p w14:paraId="3254FA56" w14:textId="74766D5D" w:rsidR="009A059B" w:rsidRPr="00553799" w:rsidRDefault="009A059B" w:rsidP="009A059B">
            <w:pPr>
              <w:spacing w:after="0" w:line="240" w:lineRule="auto"/>
              <w:jc w:val="center"/>
            </w:pPr>
            <w:r w:rsidRPr="00924243">
              <w:t>141,414</w:t>
            </w:r>
          </w:p>
        </w:tc>
        <w:tc>
          <w:tcPr>
            <w:tcW w:w="1553" w:type="dxa"/>
            <w:shd w:val="clear" w:color="auto" w:fill="auto"/>
            <w:noWrap/>
            <w:hideMark/>
          </w:tcPr>
          <w:p w14:paraId="70EFD036" w14:textId="26E4CB38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95,206</w:t>
            </w:r>
          </w:p>
        </w:tc>
        <w:tc>
          <w:tcPr>
            <w:tcW w:w="1352" w:type="dxa"/>
            <w:shd w:val="clear" w:color="auto" w:fill="auto"/>
            <w:noWrap/>
            <w:hideMark/>
          </w:tcPr>
          <w:p w14:paraId="3B139CBB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23,237</w:t>
            </w:r>
          </w:p>
        </w:tc>
        <w:tc>
          <w:tcPr>
            <w:tcW w:w="1226" w:type="dxa"/>
            <w:shd w:val="clear" w:color="auto" w:fill="auto"/>
            <w:noWrap/>
            <w:hideMark/>
          </w:tcPr>
          <w:p w14:paraId="7A70882C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103</w:t>
            </w:r>
          </w:p>
        </w:tc>
        <w:tc>
          <w:tcPr>
            <w:tcW w:w="1275" w:type="dxa"/>
            <w:shd w:val="clear" w:color="auto" w:fill="auto"/>
            <w:noWrap/>
            <w:hideMark/>
          </w:tcPr>
          <w:p w14:paraId="4A2502CF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846,651</w:t>
            </w:r>
          </w:p>
        </w:tc>
        <w:tc>
          <w:tcPr>
            <w:tcW w:w="833" w:type="dxa"/>
          </w:tcPr>
          <w:p w14:paraId="08E99EBD" w14:textId="77777777" w:rsidR="009A059B" w:rsidRPr="002827EB" w:rsidRDefault="009A059B" w:rsidP="009A059B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131</w:t>
            </w:r>
          </w:p>
        </w:tc>
      </w:tr>
      <w:tr w:rsidR="009A059B" w:rsidRPr="00195576" w14:paraId="7BD35318" w14:textId="77777777" w:rsidTr="009A059B">
        <w:trPr>
          <w:trHeight w:val="451"/>
        </w:trPr>
        <w:tc>
          <w:tcPr>
            <w:tcW w:w="554" w:type="dxa"/>
            <w:shd w:val="clear" w:color="auto" w:fill="auto"/>
            <w:noWrap/>
            <w:hideMark/>
          </w:tcPr>
          <w:p w14:paraId="6897876A" w14:textId="77777777" w:rsidR="009A059B" w:rsidRPr="00195576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284" w:type="dxa"/>
            <w:shd w:val="clear" w:color="auto" w:fill="auto"/>
            <w:noWrap/>
            <w:hideMark/>
          </w:tcPr>
          <w:p w14:paraId="1832D835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,605</w:t>
            </w:r>
          </w:p>
        </w:tc>
        <w:tc>
          <w:tcPr>
            <w:tcW w:w="1268" w:type="dxa"/>
          </w:tcPr>
          <w:p w14:paraId="0C1851EF" w14:textId="7E4E823E" w:rsidR="009A059B" w:rsidRPr="00553799" w:rsidRDefault="009A059B" w:rsidP="009A059B">
            <w:pPr>
              <w:spacing w:after="0" w:line="240" w:lineRule="auto"/>
              <w:jc w:val="center"/>
            </w:pPr>
            <w:r w:rsidRPr="00924243">
              <w:t>133,15</w:t>
            </w:r>
          </w:p>
        </w:tc>
        <w:tc>
          <w:tcPr>
            <w:tcW w:w="1553" w:type="dxa"/>
            <w:shd w:val="clear" w:color="auto" w:fill="auto"/>
            <w:noWrap/>
            <w:hideMark/>
          </w:tcPr>
          <w:p w14:paraId="719D35E7" w14:textId="01148AAA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1,417</w:t>
            </w:r>
          </w:p>
        </w:tc>
        <w:tc>
          <w:tcPr>
            <w:tcW w:w="1352" w:type="dxa"/>
            <w:shd w:val="clear" w:color="auto" w:fill="auto"/>
            <w:noWrap/>
            <w:hideMark/>
          </w:tcPr>
          <w:p w14:paraId="3729D827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16,077</w:t>
            </w:r>
          </w:p>
        </w:tc>
        <w:tc>
          <w:tcPr>
            <w:tcW w:w="1226" w:type="dxa"/>
            <w:shd w:val="clear" w:color="auto" w:fill="auto"/>
            <w:noWrap/>
            <w:hideMark/>
          </w:tcPr>
          <w:p w14:paraId="5B56261C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111</w:t>
            </w:r>
          </w:p>
        </w:tc>
        <w:tc>
          <w:tcPr>
            <w:tcW w:w="1275" w:type="dxa"/>
            <w:shd w:val="clear" w:color="auto" w:fill="auto"/>
            <w:noWrap/>
            <w:hideMark/>
          </w:tcPr>
          <w:p w14:paraId="1300E720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759,129</w:t>
            </w:r>
          </w:p>
        </w:tc>
        <w:tc>
          <w:tcPr>
            <w:tcW w:w="833" w:type="dxa"/>
          </w:tcPr>
          <w:p w14:paraId="24AF8022" w14:textId="77777777" w:rsidR="009A059B" w:rsidRPr="002827EB" w:rsidRDefault="009A059B" w:rsidP="009A059B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115</w:t>
            </w:r>
          </w:p>
        </w:tc>
      </w:tr>
      <w:tr w:rsidR="009A059B" w:rsidRPr="00195576" w14:paraId="0B90D419" w14:textId="77777777" w:rsidTr="009A059B">
        <w:trPr>
          <w:trHeight w:val="451"/>
        </w:trPr>
        <w:tc>
          <w:tcPr>
            <w:tcW w:w="554" w:type="dxa"/>
            <w:shd w:val="clear" w:color="auto" w:fill="auto"/>
            <w:noWrap/>
            <w:hideMark/>
          </w:tcPr>
          <w:p w14:paraId="7527A924" w14:textId="77777777" w:rsidR="009A059B" w:rsidRPr="00195576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284" w:type="dxa"/>
            <w:shd w:val="clear" w:color="auto" w:fill="auto"/>
            <w:noWrap/>
            <w:hideMark/>
          </w:tcPr>
          <w:p w14:paraId="0D90B9CD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,796</w:t>
            </w:r>
          </w:p>
        </w:tc>
        <w:tc>
          <w:tcPr>
            <w:tcW w:w="1268" w:type="dxa"/>
          </w:tcPr>
          <w:p w14:paraId="1314FE8D" w14:textId="24E76F4C" w:rsidR="009A059B" w:rsidRPr="00553799" w:rsidRDefault="009A059B" w:rsidP="009A059B">
            <w:pPr>
              <w:spacing w:after="0" w:line="240" w:lineRule="auto"/>
              <w:jc w:val="center"/>
            </w:pPr>
            <w:r w:rsidRPr="00924243">
              <w:t>124,954</w:t>
            </w:r>
          </w:p>
        </w:tc>
        <w:tc>
          <w:tcPr>
            <w:tcW w:w="1553" w:type="dxa"/>
            <w:shd w:val="clear" w:color="auto" w:fill="auto"/>
            <w:noWrap/>
            <w:hideMark/>
          </w:tcPr>
          <w:p w14:paraId="04349A5C" w14:textId="1C0BFDD1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8,744</w:t>
            </w:r>
          </w:p>
        </w:tc>
        <w:tc>
          <w:tcPr>
            <w:tcW w:w="1352" w:type="dxa"/>
            <w:shd w:val="clear" w:color="auto" w:fill="auto"/>
            <w:noWrap/>
            <w:hideMark/>
          </w:tcPr>
          <w:p w14:paraId="71126754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10,338</w:t>
            </w:r>
          </w:p>
        </w:tc>
        <w:tc>
          <w:tcPr>
            <w:tcW w:w="1226" w:type="dxa"/>
            <w:shd w:val="clear" w:color="auto" w:fill="auto"/>
            <w:noWrap/>
            <w:hideMark/>
          </w:tcPr>
          <w:p w14:paraId="6A12EC49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121</w:t>
            </w:r>
          </w:p>
        </w:tc>
        <w:tc>
          <w:tcPr>
            <w:tcW w:w="1275" w:type="dxa"/>
            <w:shd w:val="clear" w:color="auto" w:fill="auto"/>
            <w:noWrap/>
            <w:hideMark/>
          </w:tcPr>
          <w:p w14:paraId="72FFA693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673,011</w:t>
            </w:r>
          </w:p>
        </w:tc>
        <w:tc>
          <w:tcPr>
            <w:tcW w:w="833" w:type="dxa"/>
          </w:tcPr>
          <w:p w14:paraId="54A6517C" w14:textId="77777777" w:rsidR="009A059B" w:rsidRPr="002827EB" w:rsidRDefault="009A059B" w:rsidP="009A059B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099</w:t>
            </w:r>
          </w:p>
        </w:tc>
      </w:tr>
      <w:tr w:rsidR="009A059B" w:rsidRPr="00195576" w14:paraId="76DA3B35" w14:textId="77777777" w:rsidTr="009A059B">
        <w:trPr>
          <w:trHeight w:val="451"/>
        </w:trPr>
        <w:tc>
          <w:tcPr>
            <w:tcW w:w="554" w:type="dxa"/>
            <w:shd w:val="clear" w:color="auto" w:fill="auto"/>
            <w:noWrap/>
            <w:hideMark/>
          </w:tcPr>
          <w:p w14:paraId="4E257296" w14:textId="77777777" w:rsidR="009A059B" w:rsidRPr="00195576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1284" w:type="dxa"/>
            <w:shd w:val="clear" w:color="auto" w:fill="auto"/>
            <w:noWrap/>
            <w:hideMark/>
          </w:tcPr>
          <w:p w14:paraId="0DA9C47B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2,025</w:t>
            </w:r>
          </w:p>
        </w:tc>
        <w:tc>
          <w:tcPr>
            <w:tcW w:w="1268" w:type="dxa"/>
          </w:tcPr>
          <w:p w14:paraId="7B64EA2E" w14:textId="5DA58A4E" w:rsidR="009A059B" w:rsidRPr="00553799" w:rsidRDefault="009A059B" w:rsidP="009A059B">
            <w:pPr>
              <w:spacing w:after="0" w:line="240" w:lineRule="auto"/>
              <w:jc w:val="center"/>
            </w:pPr>
            <w:r w:rsidRPr="00924243">
              <w:t>116,852</w:t>
            </w:r>
          </w:p>
        </w:tc>
        <w:tc>
          <w:tcPr>
            <w:tcW w:w="1553" w:type="dxa"/>
            <w:shd w:val="clear" w:color="auto" w:fill="auto"/>
            <w:noWrap/>
            <w:hideMark/>
          </w:tcPr>
          <w:p w14:paraId="44E349F2" w14:textId="27762B39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17,429</w:t>
            </w:r>
          </w:p>
        </w:tc>
        <w:tc>
          <w:tcPr>
            <w:tcW w:w="1352" w:type="dxa"/>
            <w:shd w:val="clear" w:color="auto" w:fill="auto"/>
            <w:noWrap/>
            <w:hideMark/>
          </w:tcPr>
          <w:p w14:paraId="5E98A9A5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06,256</w:t>
            </w:r>
          </w:p>
        </w:tc>
        <w:tc>
          <w:tcPr>
            <w:tcW w:w="1226" w:type="dxa"/>
            <w:shd w:val="clear" w:color="auto" w:fill="auto"/>
            <w:noWrap/>
            <w:hideMark/>
          </w:tcPr>
          <w:p w14:paraId="21B10BE4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132</w:t>
            </w:r>
          </w:p>
        </w:tc>
        <w:tc>
          <w:tcPr>
            <w:tcW w:w="1275" w:type="dxa"/>
            <w:shd w:val="clear" w:color="auto" w:fill="auto"/>
            <w:noWrap/>
            <w:hideMark/>
          </w:tcPr>
          <w:p w14:paraId="2021E15A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588,457</w:t>
            </w:r>
          </w:p>
        </w:tc>
        <w:tc>
          <w:tcPr>
            <w:tcW w:w="833" w:type="dxa"/>
          </w:tcPr>
          <w:p w14:paraId="4ECF0406" w14:textId="77777777" w:rsidR="009A059B" w:rsidRPr="002827EB" w:rsidRDefault="009A059B" w:rsidP="009A059B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084</w:t>
            </w:r>
          </w:p>
        </w:tc>
      </w:tr>
      <w:tr w:rsidR="009A059B" w:rsidRPr="00195576" w14:paraId="07704E77" w14:textId="77777777" w:rsidTr="009A059B">
        <w:trPr>
          <w:trHeight w:val="451"/>
        </w:trPr>
        <w:tc>
          <w:tcPr>
            <w:tcW w:w="554" w:type="dxa"/>
            <w:shd w:val="clear" w:color="auto" w:fill="auto"/>
            <w:noWrap/>
            <w:hideMark/>
          </w:tcPr>
          <w:p w14:paraId="2D1E6913" w14:textId="77777777" w:rsidR="009A059B" w:rsidRPr="00195576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284" w:type="dxa"/>
            <w:shd w:val="clear" w:color="auto" w:fill="auto"/>
            <w:noWrap/>
            <w:hideMark/>
          </w:tcPr>
          <w:p w14:paraId="02B1CB75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2,3</w:t>
            </w:r>
          </w:p>
        </w:tc>
        <w:tc>
          <w:tcPr>
            <w:tcW w:w="1268" w:type="dxa"/>
          </w:tcPr>
          <w:p w14:paraId="5D1BADD8" w14:textId="32B7A80E" w:rsidR="009A059B" w:rsidRPr="00553799" w:rsidRDefault="009A059B" w:rsidP="009A059B">
            <w:pPr>
              <w:spacing w:after="0" w:line="240" w:lineRule="auto"/>
              <w:jc w:val="center"/>
            </w:pPr>
            <w:r w:rsidRPr="00924243">
              <w:t>108,87</w:t>
            </w:r>
          </w:p>
        </w:tc>
        <w:tc>
          <w:tcPr>
            <w:tcW w:w="1553" w:type="dxa"/>
            <w:shd w:val="clear" w:color="auto" w:fill="auto"/>
            <w:noWrap/>
            <w:hideMark/>
          </w:tcPr>
          <w:p w14:paraId="79D6FAE7" w14:textId="6978DF4E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27,782</w:t>
            </w:r>
          </w:p>
        </w:tc>
        <w:tc>
          <w:tcPr>
            <w:tcW w:w="1352" w:type="dxa"/>
            <w:shd w:val="clear" w:color="auto" w:fill="auto"/>
            <w:noWrap/>
            <w:hideMark/>
          </w:tcPr>
          <w:p w14:paraId="476460FD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04,137</w:t>
            </w:r>
          </w:p>
        </w:tc>
        <w:tc>
          <w:tcPr>
            <w:tcW w:w="1226" w:type="dxa"/>
            <w:shd w:val="clear" w:color="auto" w:fill="auto"/>
            <w:noWrap/>
            <w:hideMark/>
          </w:tcPr>
          <w:p w14:paraId="70E9980F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146</w:t>
            </w:r>
          </w:p>
        </w:tc>
        <w:tc>
          <w:tcPr>
            <w:tcW w:w="1275" w:type="dxa"/>
            <w:shd w:val="clear" w:color="auto" w:fill="auto"/>
            <w:noWrap/>
            <w:hideMark/>
          </w:tcPr>
          <w:p w14:paraId="4C7B6299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505,65</w:t>
            </w:r>
          </w:p>
        </w:tc>
        <w:tc>
          <w:tcPr>
            <w:tcW w:w="833" w:type="dxa"/>
          </w:tcPr>
          <w:p w14:paraId="348257D5" w14:textId="77777777" w:rsidR="009A059B" w:rsidRPr="002827EB" w:rsidRDefault="009A059B" w:rsidP="009A059B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07</w:t>
            </w:r>
          </w:p>
        </w:tc>
      </w:tr>
      <w:tr w:rsidR="009A059B" w:rsidRPr="00195576" w14:paraId="20FEA0EE" w14:textId="77777777" w:rsidTr="009A059B">
        <w:trPr>
          <w:trHeight w:val="451"/>
        </w:trPr>
        <w:tc>
          <w:tcPr>
            <w:tcW w:w="554" w:type="dxa"/>
            <w:shd w:val="clear" w:color="auto" w:fill="auto"/>
            <w:noWrap/>
            <w:hideMark/>
          </w:tcPr>
          <w:p w14:paraId="7A7ED4AA" w14:textId="77777777" w:rsidR="009A059B" w:rsidRPr="00195576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284" w:type="dxa"/>
            <w:shd w:val="clear" w:color="auto" w:fill="auto"/>
            <w:noWrap/>
            <w:hideMark/>
          </w:tcPr>
          <w:p w14:paraId="6EB168C1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2,634</w:t>
            </w:r>
          </w:p>
        </w:tc>
        <w:tc>
          <w:tcPr>
            <w:tcW w:w="1268" w:type="dxa"/>
          </w:tcPr>
          <w:p w14:paraId="4D2FF689" w14:textId="4AB6F322" w:rsidR="009A059B" w:rsidRPr="00553799" w:rsidRDefault="009A059B" w:rsidP="009A059B">
            <w:pPr>
              <w:spacing w:after="0" w:line="240" w:lineRule="auto"/>
              <w:jc w:val="center"/>
            </w:pPr>
            <w:r w:rsidRPr="00924243">
              <w:t>101,032</w:t>
            </w:r>
          </w:p>
        </w:tc>
        <w:tc>
          <w:tcPr>
            <w:tcW w:w="1553" w:type="dxa"/>
            <w:shd w:val="clear" w:color="auto" w:fill="auto"/>
            <w:noWrap/>
            <w:hideMark/>
          </w:tcPr>
          <w:p w14:paraId="270C9CA4" w14:textId="09E910A3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40,208</w:t>
            </w:r>
          </w:p>
        </w:tc>
        <w:tc>
          <w:tcPr>
            <w:tcW w:w="1352" w:type="dxa"/>
            <w:shd w:val="clear" w:color="auto" w:fill="auto"/>
            <w:noWrap/>
            <w:hideMark/>
          </w:tcPr>
          <w:p w14:paraId="29E2020B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04,375</w:t>
            </w:r>
          </w:p>
        </w:tc>
        <w:tc>
          <w:tcPr>
            <w:tcW w:w="1226" w:type="dxa"/>
            <w:shd w:val="clear" w:color="auto" w:fill="auto"/>
            <w:noWrap/>
            <w:hideMark/>
          </w:tcPr>
          <w:p w14:paraId="5E7517E4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162</w:t>
            </w:r>
          </w:p>
        </w:tc>
        <w:tc>
          <w:tcPr>
            <w:tcW w:w="1275" w:type="dxa"/>
            <w:shd w:val="clear" w:color="auto" w:fill="auto"/>
            <w:noWrap/>
            <w:hideMark/>
          </w:tcPr>
          <w:p w14:paraId="4D227300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424,806</w:t>
            </w:r>
          </w:p>
        </w:tc>
        <w:tc>
          <w:tcPr>
            <w:tcW w:w="833" w:type="dxa"/>
          </w:tcPr>
          <w:p w14:paraId="3DA2936D" w14:textId="77777777" w:rsidR="009A059B" w:rsidRPr="002827EB" w:rsidRDefault="009A059B" w:rsidP="009A059B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058</w:t>
            </w:r>
          </w:p>
        </w:tc>
      </w:tr>
      <w:tr w:rsidR="009A059B" w:rsidRPr="00195576" w14:paraId="301FDCD6" w14:textId="77777777" w:rsidTr="009A059B">
        <w:trPr>
          <w:trHeight w:val="451"/>
        </w:trPr>
        <w:tc>
          <w:tcPr>
            <w:tcW w:w="554" w:type="dxa"/>
            <w:shd w:val="clear" w:color="auto" w:fill="auto"/>
            <w:noWrap/>
            <w:hideMark/>
          </w:tcPr>
          <w:p w14:paraId="63708640" w14:textId="77777777" w:rsidR="009A059B" w:rsidRPr="00195576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1284" w:type="dxa"/>
            <w:shd w:val="clear" w:color="auto" w:fill="auto"/>
            <w:noWrap/>
            <w:hideMark/>
          </w:tcPr>
          <w:p w14:paraId="6EDB4380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,042</w:t>
            </w:r>
          </w:p>
        </w:tc>
        <w:tc>
          <w:tcPr>
            <w:tcW w:w="1268" w:type="dxa"/>
          </w:tcPr>
          <w:p w14:paraId="77AE7851" w14:textId="679A3538" w:rsidR="009A059B" w:rsidRPr="00553799" w:rsidRDefault="009A059B" w:rsidP="009A059B">
            <w:pPr>
              <w:spacing w:after="0" w:line="240" w:lineRule="auto"/>
              <w:jc w:val="center"/>
            </w:pPr>
            <w:r w:rsidRPr="00924243">
              <w:t>93,362</w:t>
            </w:r>
          </w:p>
        </w:tc>
        <w:tc>
          <w:tcPr>
            <w:tcW w:w="1553" w:type="dxa"/>
            <w:shd w:val="clear" w:color="auto" w:fill="auto"/>
            <w:noWrap/>
            <w:hideMark/>
          </w:tcPr>
          <w:p w14:paraId="6CB9882C" w14:textId="4411BDE3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55,234</w:t>
            </w:r>
          </w:p>
        </w:tc>
        <w:tc>
          <w:tcPr>
            <w:tcW w:w="1352" w:type="dxa"/>
            <w:shd w:val="clear" w:color="auto" w:fill="auto"/>
            <w:noWrap/>
            <w:hideMark/>
          </w:tcPr>
          <w:p w14:paraId="24A9F7CC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07,495</w:t>
            </w:r>
          </w:p>
        </w:tc>
        <w:tc>
          <w:tcPr>
            <w:tcW w:w="1226" w:type="dxa"/>
            <w:shd w:val="clear" w:color="auto" w:fill="auto"/>
            <w:noWrap/>
            <w:hideMark/>
          </w:tcPr>
          <w:p w14:paraId="279411AC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182</w:t>
            </w:r>
          </w:p>
        </w:tc>
        <w:tc>
          <w:tcPr>
            <w:tcW w:w="1275" w:type="dxa"/>
            <w:shd w:val="clear" w:color="auto" w:fill="auto"/>
            <w:noWrap/>
            <w:hideMark/>
          </w:tcPr>
          <w:p w14:paraId="7676AEAD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346,187</w:t>
            </w:r>
          </w:p>
        </w:tc>
        <w:tc>
          <w:tcPr>
            <w:tcW w:w="833" w:type="dxa"/>
          </w:tcPr>
          <w:p w14:paraId="42180FB8" w14:textId="77777777" w:rsidR="009A059B" w:rsidRPr="002827EB" w:rsidRDefault="009A059B" w:rsidP="009A059B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047</w:t>
            </w:r>
          </w:p>
        </w:tc>
      </w:tr>
      <w:tr w:rsidR="009A059B" w:rsidRPr="00195576" w14:paraId="6DDEFD2A" w14:textId="77777777" w:rsidTr="009A059B">
        <w:trPr>
          <w:trHeight w:val="451"/>
        </w:trPr>
        <w:tc>
          <w:tcPr>
            <w:tcW w:w="554" w:type="dxa"/>
            <w:shd w:val="clear" w:color="auto" w:fill="auto"/>
            <w:noWrap/>
            <w:hideMark/>
          </w:tcPr>
          <w:p w14:paraId="5167D329" w14:textId="77777777" w:rsidR="009A059B" w:rsidRPr="00195576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284" w:type="dxa"/>
            <w:shd w:val="clear" w:color="auto" w:fill="auto"/>
            <w:noWrap/>
            <w:hideMark/>
          </w:tcPr>
          <w:p w14:paraId="171CA86F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,545</w:t>
            </w:r>
          </w:p>
        </w:tc>
        <w:tc>
          <w:tcPr>
            <w:tcW w:w="1268" w:type="dxa"/>
          </w:tcPr>
          <w:p w14:paraId="79F0A521" w14:textId="21F88554" w:rsidR="009A059B" w:rsidRPr="00553799" w:rsidRDefault="009A059B" w:rsidP="009A059B">
            <w:pPr>
              <w:spacing w:after="0" w:line="240" w:lineRule="auto"/>
              <w:jc w:val="center"/>
            </w:pPr>
            <w:r w:rsidRPr="00924243">
              <w:t>85,884</w:t>
            </w:r>
          </w:p>
        </w:tc>
        <w:tc>
          <w:tcPr>
            <w:tcW w:w="1553" w:type="dxa"/>
            <w:shd w:val="clear" w:color="auto" w:fill="auto"/>
            <w:noWrap/>
            <w:hideMark/>
          </w:tcPr>
          <w:p w14:paraId="41766A50" w14:textId="7B4AA6DF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73,565</w:t>
            </w:r>
          </w:p>
        </w:tc>
        <w:tc>
          <w:tcPr>
            <w:tcW w:w="1352" w:type="dxa"/>
            <w:shd w:val="clear" w:color="auto" w:fill="auto"/>
            <w:noWrap/>
            <w:hideMark/>
          </w:tcPr>
          <w:p w14:paraId="76D95D8B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14,195</w:t>
            </w:r>
          </w:p>
        </w:tc>
        <w:tc>
          <w:tcPr>
            <w:tcW w:w="1226" w:type="dxa"/>
            <w:shd w:val="clear" w:color="auto" w:fill="auto"/>
            <w:noWrap/>
            <w:hideMark/>
          </w:tcPr>
          <w:p w14:paraId="0BE69F93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206</w:t>
            </w:r>
          </w:p>
        </w:tc>
        <w:tc>
          <w:tcPr>
            <w:tcW w:w="1275" w:type="dxa"/>
            <w:shd w:val="clear" w:color="auto" w:fill="auto"/>
            <w:noWrap/>
            <w:hideMark/>
          </w:tcPr>
          <w:p w14:paraId="29848A78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270,115</w:t>
            </w:r>
          </w:p>
        </w:tc>
        <w:tc>
          <w:tcPr>
            <w:tcW w:w="833" w:type="dxa"/>
          </w:tcPr>
          <w:p w14:paraId="5CC0DCAF" w14:textId="77777777" w:rsidR="009A059B" w:rsidRPr="002827EB" w:rsidRDefault="009A059B" w:rsidP="009A059B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039</w:t>
            </w:r>
          </w:p>
        </w:tc>
      </w:tr>
      <w:tr w:rsidR="009A059B" w:rsidRPr="00195576" w14:paraId="030396E5" w14:textId="77777777" w:rsidTr="009A059B">
        <w:trPr>
          <w:trHeight w:val="451"/>
        </w:trPr>
        <w:tc>
          <w:tcPr>
            <w:tcW w:w="554" w:type="dxa"/>
            <w:shd w:val="clear" w:color="auto" w:fill="auto"/>
            <w:noWrap/>
            <w:hideMark/>
          </w:tcPr>
          <w:p w14:paraId="1EA31B10" w14:textId="77777777" w:rsidR="009A059B" w:rsidRPr="00195576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1284" w:type="dxa"/>
            <w:shd w:val="clear" w:color="auto" w:fill="auto"/>
            <w:noWrap/>
            <w:hideMark/>
          </w:tcPr>
          <w:p w14:paraId="7251F061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4,174</w:t>
            </w:r>
          </w:p>
        </w:tc>
        <w:tc>
          <w:tcPr>
            <w:tcW w:w="1268" w:type="dxa"/>
          </w:tcPr>
          <w:p w14:paraId="1DE8994F" w14:textId="561FB524" w:rsidR="009A059B" w:rsidRPr="00553799" w:rsidRDefault="009A059B" w:rsidP="009A059B">
            <w:pPr>
              <w:spacing w:after="0" w:line="240" w:lineRule="auto"/>
              <w:jc w:val="center"/>
            </w:pPr>
            <w:r w:rsidRPr="00924243">
              <w:t>78,621</w:t>
            </w:r>
          </w:p>
        </w:tc>
        <w:tc>
          <w:tcPr>
            <w:tcW w:w="1553" w:type="dxa"/>
            <w:shd w:val="clear" w:color="auto" w:fill="auto"/>
            <w:noWrap/>
            <w:hideMark/>
          </w:tcPr>
          <w:p w14:paraId="4C7FA296" w14:textId="1FFBE764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96,155</w:t>
            </w:r>
          </w:p>
        </w:tc>
        <w:tc>
          <w:tcPr>
            <w:tcW w:w="1352" w:type="dxa"/>
            <w:shd w:val="clear" w:color="auto" w:fill="auto"/>
            <w:noWrap/>
            <w:hideMark/>
          </w:tcPr>
          <w:p w14:paraId="578D3D51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25,421</w:t>
            </w:r>
          </w:p>
        </w:tc>
        <w:tc>
          <w:tcPr>
            <w:tcW w:w="1226" w:type="dxa"/>
            <w:shd w:val="clear" w:color="auto" w:fill="auto"/>
            <w:noWrap/>
            <w:hideMark/>
          </w:tcPr>
          <w:p w14:paraId="60762AAF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237</w:t>
            </w:r>
          </w:p>
        </w:tc>
        <w:tc>
          <w:tcPr>
            <w:tcW w:w="1275" w:type="dxa"/>
            <w:shd w:val="clear" w:color="auto" w:fill="auto"/>
            <w:noWrap/>
            <w:hideMark/>
          </w:tcPr>
          <w:p w14:paraId="305068BF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196,998</w:t>
            </w:r>
          </w:p>
        </w:tc>
        <w:tc>
          <w:tcPr>
            <w:tcW w:w="833" w:type="dxa"/>
          </w:tcPr>
          <w:p w14:paraId="17CF33D1" w14:textId="77777777" w:rsidR="009A059B" w:rsidRPr="002827EB" w:rsidRDefault="009A059B" w:rsidP="009A059B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033</w:t>
            </w:r>
          </w:p>
        </w:tc>
      </w:tr>
      <w:tr w:rsidR="00201272" w:rsidRPr="00195576" w14:paraId="3FFBE12D" w14:textId="77777777" w:rsidTr="00201272">
        <w:trPr>
          <w:trHeight w:val="451"/>
        </w:trPr>
        <w:tc>
          <w:tcPr>
            <w:tcW w:w="554" w:type="dxa"/>
            <w:shd w:val="clear" w:color="auto" w:fill="4472C4" w:themeFill="accent1"/>
            <w:noWrap/>
            <w:hideMark/>
          </w:tcPr>
          <w:p w14:paraId="3BC08AFC" w14:textId="77777777" w:rsidR="009A059B" w:rsidRPr="00195576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284" w:type="dxa"/>
            <w:shd w:val="clear" w:color="auto" w:fill="4472C4" w:themeFill="accent1"/>
            <w:noWrap/>
            <w:hideMark/>
          </w:tcPr>
          <w:p w14:paraId="64A0BD70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4,966</w:t>
            </w:r>
          </w:p>
        </w:tc>
        <w:tc>
          <w:tcPr>
            <w:tcW w:w="1268" w:type="dxa"/>
            <w:shd w:val="clear" w:color="auto" w:fill="4472C4" w:themeFill="accent1"/>
          </w:tcPr>
          <w:p w14:paraId="73F1E8CD" w14:textId="197506D0" w:rsidR="009A059B" w:rsidRPr="00553799" w:rsidRDefault="009A059B" w:rsidP="009A059B">
            <w:pPr>
              <w:spacing w:after="0" w:line="240" w:lineRule="auto"/>
              <w:jc w:val="center"/>
            </w:pPr>
            <w:r w:rsidRPr="00924243">
              <w:t>71,595</w:t>
            </w:r>
          </w:p>
        </w:tc>
        <w:tc>
          <w:tcPr>
            <w:tcW w:w="1553" w:type="dxa"/>
            <w:shd w:val="clear" w:color="auto" w:fill="4472C4" w:themeFill="accent1"/>
            <w:noWrap/>
            <w:hideMark/>
          </w:tcPr>
          <w:p w14:paraId="05906502" w14:textId="7F4E251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224,313</w:t>
            </w:r>
          </w:p>
        </w:tc>
        <w:tc>
          <w:tcPr>
            <w:tcW w:w="1352" w:type="dxa"/>
            <w:shd w:val="clear" w:color="auto" w:fill="4472C4" w:themeFill="accent1"/>
            <w:noWrap/>
            <w:hideMark/>
          </w:tcPr>
          <w:p w14:paraId="0F7F9FBF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42,474</w:t>
            </w:r>
          </w:p>
        </w:tc>
        <w:tc>
          <w:tcPr>
            <w:tcW w:w="1226" w:type="dxa"/>
            <w:shd w:val="clear" w:color="auto" w:fill="4472C4" w:themeFill="accent1"/>
            <w:noWrap/>
            <w:hideMark/>
          </w:tcPr>
          <w:p w14:paraId="2E2027B2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274</w:t>
            </w:r>
          </w:p>
        </w:tc>
        <w:tc>
          <w:tcPr>
            <w:tcW w:w="1275" w:type="dxa"/>
            <w:shd w:val="clear" w:color="auto" w:fill="4472C4" w:themeFill="accent1"/>
            <w:noWrap/>
            <w:hideMark/>
          </w:tcPr>
          <w:p w14:paraId="229FB22E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127,359</w:t>
            </w:r>
          </w:p>
        </w:tc>
        <w:tc>
          <w:tcPr>
            <w:tcW w:w="833" w:type="dxa"/>
            <w:shd w:val="clear" w:color="auto" w:fill="4472C4" w:themeFill="accent1"/>
          </w:tcPr>
          <w:p w14:paraId="6383525F" w14:textId="77777777" w:rsidR="009A059B" w:rsidRPr="002827EB" w:rsidRDefault="009A059B" w:rsidP="009A059B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03</w:t>
            </w:r>
          </w:p>
        </w:tc>
      </w:tr>
      <w:tr w:rsidR="009A059B" w:rsidRPr="00195576" w14:paraId="2206ACCE" w14:textId="77777777" w:rsidTr="009A059B">
        <w:trPr>
          <w:trHeight w:val="451"/>
        </w:trPr>
        <w:tc>
          <w:tcPr>
            <w:tcW w:w="554" w:type="dxa"/>
            <w:shd w:val="clear" w:color="auto" w:fill="auto"/>
            <w:noWrap/>
            <w:hideMark/>
          </w:tcPr>
          <w:p w14:paraId="3CFA4CF2" w14:textId="77777777" w:rsidR="009A059B" w:rsidRPr="00195576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1284" w:type="dxa"/>
            <w:shd w:val="clear" w:color="auto" w:fill="auto"/>
            <w:noWrap/>
            <w:hideMark/>
          </w:tcPr>
          <w:p w14:paraId="6966B255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5,976</w:t>
            </w:r>
          </w:p>
        </w:tc>
        <w:tc>
          <w:tcPr>
            <w:tcW w:w="1268" w:type="dxa"/>
          </w:tcPr>
          <w:p w14:paraId="2DB59F72" w14:textId="39932025" w:rsidR="009A059B" w:rsidRPr="00553799" w:rsidRDefault="009A059B" w:rsidP="009A059B">
            <w:pPr>
              <w:spacing w:after="0" w:line="240" w:lineRule="auto"/>
              <w:jc w:val="center"/>
            </w:pPr>
            <w:r w:rsidRPr="00924243">
              <w:t>64,826</w:t>
            </w:r>
          </w:p>
        </w:tc>
        <w:tc>
          <w:tcPr>
            <w:tcW w:w="1553" w:type="dxa"/>
            <w:shd w:val="clear" w:color="auto" w:fill="auto"/>
            <w:noWrap/>
            <w:hideMark/>
          </w:tcPr>
          <w:p w14:paraId="23D45F97" w14:textId="227CEDA5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259,871</w:t>
            </w:r>
          </w:p>
        </w:tc>
        <w:tc>
          <w:tcPr>
            <w:tcW w:w="1352" w:type="dxa"/>
            <w:shd w:val="clear" w:color="auto" w:fill="auto"/>
            <w:noWrap/>
            <w:hideMark/>
          </w:tcPr>
          <w:p w14:paraId="2563EF3C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67,183</w:t>
            </w:r>
          </w:p>
        </w:tc>
        <w:tc>
          <w:tcPr>
            <w:tcW w:w="1226" w:type="dxa"/>
            <w:shd w:val="clear" w:color="auto" w:fill="auto"/>
            <w:noWrap/>
            <w:hideMark/>
          </w:tcPr>
          <w:p w14:paraId="05DDA04D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322</w:t>
            </w:r>
          </w:p>
        </w:tc>
        <w:tc>
          <w:tcPr>
            <w:tcW w:w="1275" w:type="dxa"/>
            <w:shd w:val="clear" w:color="auto" w:fill="auto"/>
            <w:noWrap/>
            <w:hideMark/>
          </w:tcPr>
          <w:p w14:paraId="225B52BC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061,89</w:t>
            </w:r>
          </w:p>
        </w:tc>
        <w:tc>
          <w:tcPr>
            <w:tcW w:w="833" w:type="dxa"/>
          </w:tcPr>
          <w:p w14:paraId="2481C8F2" w14:textId="77777777" w:rsidR="009A059B" w:rsidRPr="002827EB" w:rsidRDefault="009A059B" w:rsidP="009A059B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031</w:t>
            </w:r>
          </w:p>
        </w:tc>
      </w:tr>
    </w:tbl>
    <w:p w14:paraId="36079E09" w14:textId="43968741" w:rsidR="00C72BC0" w:rsidRDefault="00C72BC0" w:rsidP="00F375B1">
      <w:pPr>
        <w:spacing w:after="0" w:line="360" w:lineRule="auto"/>
        <w:rPr>
          <w:szCs w:val="28"/>
        </w:rPr>
      </w:pPr>
    </w:p>
    <w:p w14:paraId="700CB129" w14:textId="471B4DE5" w:rsidR="0005664F" w:rsidRDefault="0005664F" w:rsidP="00F375B1">
      <w:pPr>
        <w:spacing w:after="0" w:line="360" w:lineRule="auto"/>
        <w:ind w:firstLine="708"/>
        <w:jc w:val="both"/>
        <w:rPr>
          <w:rFonts w:eastAsia="Times New Roman"/>
          <w:color w:val="000000"/>
          <w:szCs w:val="28"/>
          <w:lang w:eastAsia="ru-RU"/>
        </w:rPr>
      </w:pPr>
      <w:r w:rsidRPr="007B47B6">
        <w:rPr>
          <w:szCs w:val="28"/>
        </w:rPr>
        <w:t xml:space="preserve">По значениям из табл. </w:t>
      </w:r>
      <w:r>
        <w:rPr>
          <w:szCs w:val="28"/>
        </w:rPr>
        <w:t>6</w:t>
      </w:r>
      <w:r w:rsidRPr="007B47B6">
        <w:rPr>
          <w:szCs w:val="28"/>
        </w:rPr>
        <w:t xml:space="preserve"> строятся графики зависимостей параметров </w:t>
      </w:r>
      <w:r w:rsidRPr="002827EB">
        <w:rPr>
          <w:rFonts w:eastAsia="Times New Roman"/>
          <w:i/>
          <w:iCs/>
          <w:color w:val="000000"/>
          <w:szCs w:val="28"/>
          <w:lang w:val="en-US" w:eastAsia="ru-RU"/>
        </w:rPr>
        <w:t>m</w:t>
      </w:r>
      <w:r>
        <w:rPr>
          <w:rFonts w:eastAsia="Times New Roman"/>
          <w:color w:val="000000"/>
          <w:szCs w:val="28"/>
          <w:vertAlign w:val="subscript"/>
          <w:lang w:eastAsia="ru-RU"/>
        </w:rPr>
        <w:t>дв</w:t>
      </w:r>
      <w:r w:rsidR="009B6DC9">
        <w:rPr>
          <w:szCs w:val="28"/>
        </w:rPr>
        <w:t xml:space="preserve"> и</w:t>
      </w:r>
      <w:r w:rsidRPr="007B47B6">
        <w:rPr>
          <w:szCs w:val="28"/>
        </w:rPr>
        <w:t xml:space="preserve"> </w:t>
      </w:r>
      <w:r>
        <w:rPr>
          <w:rFonts w:eastAsia="Times New Roman"/>
          <w:i/>
          <w:iCs/>
          <w:color w:val="000000"/>
          <w:szCs w:val="28"/>
          <w:lang w:val="en-US" w:eastAsia="ru-RU"/>
        </w:rPr>
        <w:t>l</w:t>
      </w:r>
      <w:r>
        <w:rPr>
          <w:rFonts w:eastAsia="Times New Roman"/>
          <w:color w:val="000000"/>
          <w:szCs w:val="28"/>
          <w:vertAlign w:val="subscript"/>
          <w:lang w:eastAsia="ru-RU"/>
        </w:rPr>
        <w:t>дв</w:t>
      </w:r>
      <w:r>
        <w:rPr>
          <w:rFonts w:eastAsia="Times New Roman"/>
          <w:color w:val="000000"/>
          <w:szCs w:val="28"/>
          <w:lang w:eastAsia="ru-RU"/>
        </w:rPr>
        <w:t xml:space="preserve"> от н</w:t>
      </w:r>
      <w:r w:rsidRPr="007B47B6">
        <w:rPr>
          <w:szCs w:val="28"/>
        </w:rPr>
        <w:t xml:space="preserve">оминального давления в КС. Графики представлены на рис. </w:t>
      </w:r>
      <w:r w:rsidR="009B6DC9">
        <w:rPr>
          <w:szCs w:val="28"/>
        </w:rPr>
        <w:t xml:space="preserve">3. Также строится график зависимости </w:t>
      </w:r>
      <w:r w:rsidR="009B6DC9" w:rsidRPr="002827EB">
        <w:rPr>
          <w:rFonts w:eastAsia="Times New Roman"/>
          <w:i/>
          <w:iCs/>
          <w:color w:val="000000"/>
          <w:szCs w:val="28"/>
          <w:lang w:val="en-US" w:eastAsia="ru-RU"/>
        </w:rPr>
        <w:t>m</w:t>
      </w:r>
      <w:r w:rsidR="009B6DC9">
        <w:rPr>
          <w:rFonts w:eastAsia="Times New Roman"/>
          <w:color w:val="000000"/>
          <w:szCs w:val="28"/>
          <w:vertAlign w:val="subscript"/>
          <w:lang w:eastAsia="ru-RU"/>
        </w:rPr>
        <w:t>дв</w:t>
      </w:r>
      <w:r w:rsidR="009B6DC9">
        <w:rPr>
          <w:rFonts w:eastAsia="Times New Roman"/>
          <w:color w:val="000000"/>
          <w:szCs w:val="28"/>
          <w:lang w:eastAsia="ru-RU"/>
        </w:rPr>
        <w:t xml:space="preserve"> от </w:t>
      </w:r>
      <w:r w:rsidR="009B6DC9">
        <w:rPr>
          <w:rFonts w:eastAsia="Times New Roman"/>
          <w:i/>
          <w:iCs/>
          <w:color w:val="000000"/>
          <w:szCs w:val="28"/>
          <w:lang w:val="en-US" w:eastAsia="ru-RU"/>
        </w:rPr>
        <w:t>l</w:t>
      </w:r>
      <w:r w:rsidR="009B6DC9">
        <w:rPr>
          <w:rFonts w:eastAsia="Times New Roman"/>
          <w:color w:val="000000"/>
          <w:szCs w:val="28"/>
          <w:vertAlign w:val="subscript"/>
          <w:lang w:eastAsia="ru-RU"/>
        </w:rPr>
        <w:t>дв</w:t>
      </w:r>
      <w:r w:rsidR="009B6DC9" w:rsidRPr="007F547B">
        <w:rPr>
          <w:rFonts w:eastAsia="Times New Roman"/>
          <w:color w:val="000000"/>
          <w:szCs w:val="28"/>
          <w:lang w:eastAsia="ru-RU"/>
        </w:rPr>
        <w:t>.</w:t>
      </w:r>
      <w:r w:rsidR="007F547B" w:rsidRPr="007F547B">
        <w:rPr>
          <w:rFonts w:eastAsia="Times New Roman"/>
          <w:color w:val="000000"/>
          <w:szCs w:val="28"/>
          <w:lang w:eastAsia="ru-RU"/>
        </w:rPr>
        <w:t xml:space="preserve"> </w:t>
      </w:r>
      <w:r w:rsidR="007F547B">
        <w:rPr>
          <w:rFonts w:eastAsia="Times New Roman"/>
          <w:color w:val="000000"/>
          <w:szCs w:val="28"/>
          <w:lang w:eastAsia="ru-RU"/>
        </w:rPr>
        <w:t>График зависимости представлен на рис. 4.</w:t>
      </w:r>
    </w:p>
    <w:p w14:paraId="6B2B94F4" w14:textId="625C4CA3" w:rsidR="007F547B" w:rsidRDefault="004C76A7" w:rsidP="00F375B1">
      <w:pPr>
        <w:spacing w:after="0" w:line="360" w:lineRule="auto"/>
        <w:jc w:val="center"/>
        <w:rPr>
          <w:szCs w:val="28"/>
        </w:rPr>
      </w:pPr>
      <w:r>
        <w:rPr>
          <w:noProof/>
          <w:szCs w:val="28"/>
        </w:rPr>
        <w:lastRenderedPageBreak/>
        <w:drawing>
          <wp:inline distT="0" distB="0" distL="0" distR="0" wp14:anchorId="09F500E2" wp14:editId="4C37B1DA">
            <wp:extent cx="5195325" cy="4533900"/>
            <wp:effectExtent l="0" t="0" r="571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17"/>
                    <pic:cNvPicPr/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96178" cy="45346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FE543F" w14:textId="77777777" w:rsidR="007F547B" w:rsidRPr="00570F05" w:rsidRDefault="007F547B" w:rsidP="00F375B1">
      <w:pPr>
        <w:spacing w:after="0" w:line="360" w:lineRule="auto"/>
        <w:jc w:val="center"/>
        <w:rPr>
          <w:szCs w:val="28"/>
        </w:rPr>
      </w:pPr>
      <w:r w:rsidRPr="007B47B6">
        <w:rPr>
          <w:szCs w:val="28"/>
        </w:rPr>
        <w:t xml:space="preserve">Рис. </w:t>
      </w:r>
      <w:r w:rsidRPr="008851EA">
        <w:rPr>
          <w:szCs w:val="28"/>
        </w:rPr>
        <w:t>3</w:t>
      </w:r>
      <w:r w:rsidRPr="007B47B6">
        <w:rPr>
          <w:szCs w:val="28"/>
        </w:rPr>
        <w:t xml:space="preserve">. Графики зависимостей </w:t>
      </w:r>
      <w:r>
        <w:rPr>
          <w:i/>
          <w:iCs/>
          <w:szCs w:val="28"/>
          <w:lang w:val="en-US"/>
        </w:rPr>
        <w:t>m</w:t>
      </w:r>
      <w:r w:rsidRPr="008851EA">
        <w:rPr>
          <w:szCs w:val="28"/>
          <w:vertAlign w:val="subscript"/>
        </w:rPr>
        <w:t>дв</w:t>
      </w:r>
      <w:r w:rsidRPr="007B47B6">
        <w:rPr>
          <w:szCs w:val="28"/>
        </w:rPr>
        <w:t>(</w:t>
      </w:r>
      <w:r w:rsidRPr="007B47B6">
        <w:rPr>
          <w:i/>
          <w:iCs/>
          <w:szCs w:val="28"/>
          <w:lang w:val="en-US"/>
        </w:rPr>
        <w:t>p</w:t>
      </w:r>
      <w:r w:rsidRPr="007B47B6">
        <w:rPr>
          <w:szCs w:val="28"/>
          <w:vertAlign w:val="subscript"/>
        </w:rPr>
        <w:t>ном</w:t>
      </w:r>
      <w:r w:rsidRPr="007B47B6">
        <w:rPr>
          <w:szCs w:val="28"/>
        </w:rPr>
        <w:t xml:space="preserve">), </w:t>
      </w:r>
      <w:r>
        <w:rPr>
          <w:i/>
          <w:iCs/>
          <w:szCs w:val="28"/>
          <w:lang w:val="en-US"/>
        </w:rPr>
        <w:t>l</w:t>
      </w:r>
      <w:r w:rsidRPr="008851EA">
        <w:rPr>
          <w:szCs w:val="28"/>
          <w:vertAlign w:val="subscript"/>
        </w:rPr>
        <w:t>дв</w:t>
      </w:r>
      <w:r w:rsidRPr="007B47B6">
        <w:rPr>
          <w:szCs w:val="28"/>
        </w:rPr>
        <w:t xml:space="preserve"> (</w:t>
      </w:r>
      <w:r w:rsidRPr="00293FDE">
        <w:rPr>
          <w:i/>
          <w:iCs/>
          <w:szCs w:val="28"/>
          <w:lang w:val="en-US"/>
        </w:rPr>
        <w:t>p</w:t>
      </w:r>
      <w:r w:rsidRPr="007B47B6">
        <w:rPr>
          <w:szCs w:val="28"/>
          <w:vertAlign w:val="subscript"/>
        </w:rPr>
        <w:t>ном</w:t>
      </w:r>
      <w:r w:rsidRPr="00570F05">
        <w:rPr>
          <w:szCs w:val="28"/>
        </w:rPr>
        <w:t>)</w:t>
      </w:r>
    </w:p>
    <w:p w14:paraId="14F2B541" w14:textId="77777777" w:rsidR="007F547B" w:rsidRDefault="007F547B" w:rsidP="00F375B1">
      <w:pPr>
        <w:spacing w:after="0" w:line="360" w:lineRule="auto"/>
        <w:jc w:val="center"/>
        <w:rPr>
          <w:szCs w:val="28"/>
        </w:rPr>
      </w:pPr>
    </w:p>
    <w:p w14:paraId="3E203337" w14:textId="41A99C08" w:rsidR="007F547B" w:rsidRDefault="004C76A7" w:rsidP="00F375B1">
      <w:pPr>
        <w:spacing w:after="0" w:line="360" w:lineRule="auto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 wp14:anchorId="22D3AAD0" wp14:editId="4D974EA9">
            <wp:extent cx="4222446" cy="3429000"/>
            <wp:effectExtent l="0" t="0" r="698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Рисунок 18"/>
                    <pic:cNvPicPr/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5804" cy="3431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882620" w14:textId="40B18C13" w:rsidR="007F547B" w:rsidRPr="007F547B" w:rsidRDefault="007F547B" w:rsidP="004C76A7">
      <w:pPr>
        <w:spacing w:after="0" w:line="360" w:lineRule="auto"/>
        <w:jc w:val="center"/>
        <w:rPr>
          <w:szCs w:val="28"/>
        </w:rPr>
      </w:pPr>
      <w:r w:rsidRPr="007B47B6">
        <w:rPr>
          <w:szCs w:val="28"/>
        </w:rPr>
        <w:t xml:space="preserve">Рис. </w:t>
      </w:r>
      <w:r w:rsidRPr="00A05054">
        <w:rPr>
          <w:szCs w:val="28"/>
        </w:rPr>
        <w:t>4</w:t>
      </w:r>
      <w:r w:rsidRPr="007B47B6">
        <w:rPr>
          <w:szCs w:val="28"/>
        </w:rPr>
        <w:t>. График зависимост</w:t>
      </w:r>
      <w:r>
        <w:rPr>
          <w:szCs w:val="28"/>
        </w:rPr>
        <w:t>и</w:t>
      </w:r>
      <w:r w:rsidRPr="007B47B6">
        <w:rPr>
          <w:szCs w:val="28"/>
        </w:rPr>
        <w:t xml:space="preserve"> </w:t>
      </w:r>
      <w:r>
        <w:rPr>
          <w:i/>
          <w:iCs/>
          <w:szCs w:val="28"/>
          <w:lang w:val="en-US"/>
        </w:rPr>
        <w:t>m</w:t>
      </w:r>
      <w:r w:rsidRPr="008851EA">
        <w:rPr>
          <w:szCs w:val="28"/>
          <w:vertAlign w:val="subscript"/>
        </w:rPr>
        <w:t>дв</w:t>
      </w:r>
      <w:r w:rsidRPr="007B47B6">
        <w:rPr>
          <w:szCs w:val="28"/>
        </w:rPr>
        <w:t>(</w:t>
      </w:r>
      <w:r>
        <w:rPr>
          <w:i/>
          <w:iCs/>
          <w:szCs w:val="28"/>
          <w:lang w:val="en-US"/>
        </w:rPr>
        <w:t>l</w:t>
      </w:r>
      <w:r w:rsidRPr="008851EA">
        <w:rPr>
          <w:szCs w:val="28"/>
          <w:vertAlign w:val="subscript"/>
        </w:rPr>
        <w:t>дв</w:t>
      </w:r>
      <w:r w:rsidRPr="007B47B6">
        <w:rPr>
          <w:szCs w:val="28"/>
        </w:rPr>
        <w:t>)</w:t>
      </w:r>
    </w:p>
    <w:p w14:paraId="01191CFB" w14:textId="5BA85555" w:rsidR="008405A8" w:rsidRDefault="008405A8" w:rsidP="00D264D3">
      <w:pPr>
        <w:pStyle w:val="1"/>
        <w:numPr>
          <w:ilvl w:val="0"/>
          <w:numId w:val="1"/>
        </w:numPr>
        <w:ind w:left="0" w:firstLine="0"/>
      </w:pPr>
      <w:bookmarkStart w:id="8" w:name="_Toc91166859"/>
      <w:r w:rsidRPr="00C1674D">
        <w:lastRenderedPageBreak/>
        <w:t xml:space="preserve">Геометрические параметры </w:t>
      </w:r>
      <w:r>
        <w:t>ТРТ</w:t>
      </w:r>
      <w:bookmarkEnd w:id="8"/>
    </w:p>
    <w:p w14:paraId="3B798A72" w14:textId="7B03E6AB" w:rsidR="008405A8" w:rsidRPr="001E3747" w:rsidRDefault="008405A8" w:rsidP="001E3747">
      <w:pPr>
        <w:pStyle w:val="a4"/>
        <w:spacing w:after="0" w:line="360" w:lineRule="auto"/>
        <w:ind w:left="0" w:firstLine="708"/>
        <w:jc w:val="both"/>
        <w:rPr>
          <w:szCs w:val="28"/>
        </w:rPr>
      </w:pPr>
      <w:r w:rsidRPr="001E3747">
        <w:rPr>
          <w:szCs w:val="28"/>
        </w:rPr>
        <w:t xml:space="preserve">Для устранения прогрессивности с торцов заряда выполняются щели или пропилы. В зависимости от количества и глубины щелей может быть получен любой характер изменения площади поверхности горения (нейтральный, прогрессивный, дигрессивный). </w:t>
      </w:r>
      <w:r w:rsidR="001E3747">
        <w:rPr>
          <w:szCs w:val="28"/>
        </w:rPr>
        <w:t>На рис. 5 представлен канально-щелевой заряд.</w:t>
      </w:r>
    </w:p>
    <w:p w14:paraId="40C11946" w14:textId="77777777" w:rsidR="008405A8" w:rsidRPr="001E3747" w:rsidRDefault="008405A8" w:rsidP="001E3747">
      <w:pPr>
        <w:pStyle w:val="a4"/>
        <w:spacing w:after="0" w:line="360" w:lineRule="auto"/>
        <w:ind w:left="0"/>
        <w:jc w:val="center"/>
        <w:rPr>
          <w:szCs w:val="28"/>
        </w:rPr>
      </w:pPr>
      <w:r w:rsidRPr="001E3747">
        <w:rPr>
          <w:noProof/>
          <w:szCs w:val="28"/>
        </w:rPr>
        <w:drawing>
          <wp:inline distT="0" distB="0" distL="0" distR="0" wp14:anchorId="16B910C7" wp14:editId="54C54EF3">
            <wp:extent cx="4943288" cy="2132965"/>
            <wp:effectExtent l="0" t="0" r="0" b="63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1"/>
                    <a:srcRect t="7056"/>
                    <a:stretch/>
                  </pic:blipFill>
                  <pic:spPr bwMode="auto">
                    <a:xfrm>
                      <a:off x="0" y="0"/>
                      <a:ext cx="4948570" cy="21352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AF359E9" w14:textId="7DEFAC08" w:rsidR="008405A8" w:rsidRPr="001E3747" w:rsidRDefault="008405A8" w:rsidP="001E3747">
      <w:pPr>
        <w:pStyle w:val="a4"/>
        <w:spacing w:after="0" w:line="360" w:lineRule="auto"/>
        <w:ind w:left="0"/>
        <w:jc w:val="center"/>
        <w:rPr>
          <w:szCs w:val="28"/>
        </w:rPr>
      </w:pPr>
      <w:r w:rsidRPr="001E3747">
        <w:rPr>
          <w:szCs w:val="28"/>
        </w:rPr>
        <w:t xml:space="preserve">Рис. </w:t>
      </w:r>
      <w:r w:rsidR="001E3747">
        <w:rPr>
          <w:szCs w:val="28"/>
        </w:rPr>
        <w:t>5</w:t>
      </w:r>
      <w:r w:rsidRPr="001E3747">
        <w:rPr>
          <w:szCs w:val="28"/>
        </w:rPr>
        <w:t>. Канально-щелевой заряд</w:t>
      </w:r>
    </w:p>
    <w:p w14:paraId="1A272271" w14:textId="77777777" w:rsidR="001E3747" w:rsidRPr="001E3747" w:rsidRDefault="001E3747" w:rsidP="001E3747">
      <w:pPr>
        <w:pStyle w:val="a4"/>
        <w:spacing w:after="0" w:line="360" w:lineRule="auto"/>
        <w:ind w:left="0"/>
        <w:jc w:val="both"/>
        <w:rPr>
          <w:szCs w:val="28"/>
        </w:rPr>
      </w:pPr>
    </w:p>
    <w:p w14:paraId="74CD246C" w14:textId="77777777" w:rsidR="008405A8" w:rsidRPr="001E3747" w:rsidRDefault="008405A8" w:rsidP="001E3747">
      <w:pPr>
        <w:pStyle w:val="a4"/>
        <w:spacing w:after="0" w:line="360" w:lineRule="auto"/>
        <w:ind w:left="0" w:firstLine="708"/>
        <w:jc w:val="both"/>
        <w:rPr>
          <w:szCs w:val="28"/>
        </w:rPr>
      </w:pPr>
      <w:r w:rsidRPr="001E3747">
        <w:rPr>
          <w:szCs w:val="28"/>
        </w:rPr>
        <w:t>Определяющие геометрические размеры:</w:t>
      </w:r>
    </w:p>
    <w:p w14:paraId="7CFB28D5" w14:textId="6CF2C0EE" w:rsidR="008405A8" w:rsidRPr="001E3747" w:rsidRDefault="008405A8" w:rsidP="001E3747">
      <w:pPr>
        <w:pStyle w:val="a4"/>
        <w:numPr>
          <w:ilvl w:val="1"/>
          <w:numId w:val="1"/>
        </w:numPr>
        <w:spacing w:after="0" w:line="360" w:lineRule="auto"/>
        <w:ind w:left="1077" w:hanging="357"/>
        <w:jc w:val="both"/>
        <w:rPr>
          <w:szCs w:val="28"/>
          <w:lang w:val="en-US"/>
        </w:rPr>
      </w:pPr>
      <w:r w:rsidRPr="001E3747">
        <w:rPr>
          <w:szCs w:val="28"/>
        </w:rPr>
        <w:t xml:space="preserve">минимальная толщина свода </w:t>
      </w:r>
      <w:r w:rsidRPr="001E3747">
        <w:rPr>
          <w:i/>
          <w:iCs/>
          <w:szCs w:val="28"/>
          <w:lang w:val="en-US"/>
        </w:rPr>
        <w:t>e</w:t>
      </w:r>
      <w:r w:rsidRPr="001E3747">
        <w:rPr>
          <w:szCs w:val="28"/>
          <w:vertAlign w:val="subscript"/>
          <w:lang w:val="en-US"/>
        </w:rPr>
        <w:t>0</w:t>
      </w:r>
    </w:p>
    <w:p w14:paraId="4A5A7F45" w14:textId="5A8ECB19" w:rsidR="008405A8" w:rsidRPr="001E3747" w:rsidRDefault="00304F3C" w:rsidP="001E3747">
      <w:pPr>
        <w:pStyle w:val="MTDisplayEquation"/>
        <w:spacing w:after="0"/>
        <w:ind w:firstLine="0"/>
        <w:jc w:val="center"/>
        <w:rPr>
          <w:rFonts w:eastAsiaTheme="minorEastAsia"/>
          <w:szCs w:val="28"/>
          <w:lang w:val="en-US" w:eastAsia="ru-RU"/>
        </w:rPr>
      </w:pPr>
      <w:r w:rsidRPr="00304F3C">
        <w:rPr>
          <w:position w:val="-26"/>
        </w:rPr>
        <w:object w:dxaOrig="1480" w:dyaOrig="740" w14:anchorId="0880A54F">
          <v:shape id="_x0000_i1094" type="#_x0000_t75" style="width:73.6pt;height:37.2pt" o:ole="">
            <v:imagedata r:id="rId152" o:title=""/>
          </v:shape>
          <o:OLEObject Type="Embed" ProgID="Equation.DSMT4" ShapeID="_x0000_i1094" DrawAspect="Content" ObjectID="_1703010062" r:id="rId153"/>
        </w:object>
      </w:r>
      <w:r w:rsidR="008405A8" w:rsidRPr="001E3747">
        <w:rPr>
          <w:szCs w:val="28"/>
          <w:lang w:val="en-US"/>
        </w:rPr>
        <w:t>;</w:t>
      </w:r>
    </w:p>
    <w:p w14:paraId="0CD158B4" w14:textId="77777777" w:rsidR="008405A8" w:rsidRPr="001E3747" w:rsidRDefault="008405A8" w:rsidP="001E3747">
      <w:pPr>
        <w:pStyle w:val="a4"/>
        <w:numPr>
          <w:ilvl w:val="1"/>
          <w:numId w:val="1"/>
        </w:numPr>
        <w:spacing w:after="0" w:line="360" w:lineRule="auto"/>
        <w:ind w:left="1077" w:hanging="357"/>
        <w:jc w:val="both"/>
        <w:rPr>
          <w:szCs w:val="28"/>
          <w:lang w:val="en-US"/>
        </w:rPr>
      </w:pPr>
      <w:r w:rsidRPr="001E3747">
        <w:rPr>
          <w:szCs w:val="28"/>
        </w:rPr>
        <w:t xml:space="preserve">количество щелей </w:t>
      </w:r>
      <w:r w:rsidRPr="001E3747">
        <w:rPr>
          <w:i/>
          <w:iCs/>
          <w:szCs w:val="28"/>
          <w:lang w:val="en-US"/>
        </w:rPr>
        <w:t>n</w:t>
      </w:r>
      <w:r w:rsidRPr="001E3747">
        <w:rPr>
          <w:szCs w:val="28"/>
          <w:lang w:val="en-US"/>
        </w:rPr>
        <w:t xml:space="preserve"> = 4;</w:t>
      </w:r>
    </w:p>
    <w:p w14:paraId="5644B4AD" w14:textId="2643B9A0" w:rsidR="008405A8" w:rsidRPr="001E3747" w:rsidRDefault="008405A8" w:rsidP="001E3747">
      <w:pPr>
        <w:pStyle w:val="a4"/>
        <w:numPr>
          <w:ilvl w:val="1"/>
          <w:numId w:val="1"/>
        </w:numPr>
        <w:spacing w:after="0" w:line="360" w:lineRule="auto"/>
        <w:ind w:left="1077" w:hanging="357"/>
        <w:jc w:val="both"/>
        <w:rPr>
          <w:szCs w:val="28"/>
        </w:rPr>
      </w:pPr>
      <w:r w:rsidRPr="001E3747">
        <w:rPr>
          <w:szCs w:val="28"/>
        </w:rPr>
        <w:t xml:space="preserve">глубина щелей в безразмерной форме </w:t>
      </w:r>
      <w:r w:rsidR="00304F3C" w:rsidRPr="00304F3C">
        <w:rPr>
          <w:position w:val="-10"/>
        </w:rPr>
        <w:object w:dxaOrig="859" w:dyaOrig="340" w14:anchorId="3D37CF2D">
          <v:shape id="_x0000_i1095" type="#_x0000_t75" style="width:43.2pt;height:16.8pt" o:ole="">
            <v:imagedata r:id="rId154" o:title=""/>
          </v:shape>
          <o:OLEObject Type="Embed" ProgID="Equation.DSMT4" ShapeID="_x0000_i1095" DrawAspect="Content" ObjectID="_1703010063" r:id="rId155"/>
        </w:object>
      </w:r>
      <w:r w:rsidRPr="001E3747">
        <w:rPr>
          <w:rFonts w:eastAsiaTheme="minorEastAsia"/>
          <w:szCs w:val="28"/>
        </w:rPr>
        <w:t>;</w:t>
      </w:r>
    </w:p>
    <w:p w14:paraId="24D42F09" w14:textId="4339B113" w:rsidR="008405A8" w:rsidRPr="001E3747" w:rsidRDefault="008405A8" w:rsidP="001E3747">
      <w:pPr>
        <w:pStyle w:val="a4"/>
        <w:numPr>
          <w:ilvl w:val="1"/>
          <w:numId w:val="1"/>
        </w:numPr>
        <w:spacing w:after="0" w:line="360" w:lineRule="auto"/>
        <w:ind w:left="1077" w:hanging="357"/>
        <w:jc w:val="both"/>
        <w:rPr>
          <w:szCs w:val="28"/>
        </w:rPr>
      </w:pPr>
      <w:r w:rsidRPr="001E3747">
        <w:rPr>
          <w:rFonts w:eastAsiaTheme="minorEastAsia"/>
          <w:szCs w:val="28"/>
        </w:rPr>
        <w:t xml:space="preserve">ширина щелей в безразмерной форме </w:t>
      </w:r>
      <w:r w:rsidR="00304F3C" w:rsidRPr="00304F3C">
        <w:rPr>
          <w:position w:val="-10"/>
        </w:rPr>
        <w:object w:dxaOrig="999" w:dyaOrig="340" w14:anchorId="04AA79AF">
          <v:shape id="_x0000_i1096" type="#_x0000_t75" style="width:50pt;height:16.8pt" o:ole="">
            <v:imagedata r:id="rId156" o:title=""/>
          </v:shape>
          <o:OLEObject Type="Embed" ProgID="Equation.DSMT4" ShapeID="_x0000_i1096" DrawAspect="Content" ObjectID="_1703010064" r:id="rId157"/>
        </w:object>
      </w:r>
      <w:r w:rsidRPr="001E3747">
        <w:rPr>
          <w:szCs w:val="28"/>
        </w:rPr>
        <w:t>.</w:t>
      </w:r>
    </w:p>
    <w:p w14:paraId="7B1D2C1B" w14:textId="77777777" w:rsidR="008405A8" w:rsidRPr="001E3747" w:rsidRDefault="008405A8" w:rsidP="001E3747">
      <w:pPr>
        <w:spacing w:after="0" w:line="360" w:lineRule="auto"/>
        <w:jc w:val="both"/>
        <w:rPr>
          <w:szCs w:val="28"/>
        </w:rPr>
      </w:pPr>
      <w:r w:rsidRPr="001E3747">
        <w:rPr>
          <w:szCs w:val="28"/>
        </w:rPr>
        <w:t>Характерные участки поверхности горения:</w:t>
      </w:r>
    </w:p>
    <w:p w14:paraId="431B7B2D" w14:textId="1FF8578B" w:rsidR="002E16D2" w:rsidRPr="001E3747" w:rsidRDefault="002E16D2" w:rsidP="001E3747">
      <w:pPr>
        <w:pStyle w:val="a4"/>
        <w:numPr>
          <w:ilvl w:val="0"/>
          <w:numId w:val="11"/>
        </w:numPr>
        <w:spacing w:after="0" w:line="360" w:lineRule="auto"/>
        <w:ind w:left="1077" w:hanging="357"/>
        <w:jc w:val="both"/>
        <w:rPr>
          <w:szCs w:val="28"/>
        </w:rPr>
      </w:pPr>
      <w:r w:rsidRPr="001E3747">
        <w:rPr>
          <w:szCs w:val="28"/>
        </w:rPr>
        <w:t>Поверхность канала (основной участок)</w:t>
      </w:r>
      <w:r w:rsidR="00543BB1" w:rsidRPr="001E3747">
        <w:rPr>
          <w:szCs w:val="28"/>
        </w:rPr>
        <w:t xml:space="preserve"> (19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4"/>
        <w:gridCol w:w="8131"/>
        <w:gridCol w:w="683"/>
      </w:tblGrid>
      <w:tr w:rsidR="00A95504" w:rsidRPr="001E3747" w14:paraId="1FAC42DC" w14:textId="77777777" w:rsidTr="00ED4576">
        <w:tc>
          <w:tcPr>
            <w:tcW w:w="543" w:type="dxa"/>
          </w:tcPr>
          <w:p w14:paraId="54C6B3D3" w14:textId="77777777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65ED8FE6" w14:textId="3E71C01C" w:rsidR="00A95504" w:rsidRPr="001E3747" w:rsidRDefault="00304F3C" w:rsidP="001E3747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14"/>
                <w:sz w:val="28"/>
                <w:szCs w:val="24"/>
                <w:lang w:eastAsia="en-US"/>
              </w:rPr>
              <w:object w:dxaOrig="3220" w:dyaOrig="420" w14:anchorId="54AC3C98">
                <v:shape id="_x0000_i1097" type="#_x0000_t75" style="width:160.8pt;height:21.2pt" o:ole="">
                  <v:imagedata r:id="rId158" o:title=""/>
                </v:shape>
                <o:OLEObject Type="Embed" ProgID="Equation.DSMT4" ShapeID="_x0000_i1097" DrawAspect="Content" ObjectID="_1703010065" r:id="rId159"/>
              </w:object>
            </w:r>
            <w:r w:rsidR="00A95504" w:rsidRPr="001E3747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65B65A1F" w14:textId="4C119716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E3747">
              <w:rPr>
                <w:rFonts w:ascii="Times New Roman" w:hAnsi="Times New Roman"/>
                <w:sz w:val="28"/>
                <w:szCs w:val="28"/>
              </w:rPr>
              <w:t>(1</w:t>
            </w:r>
            <w:r w:rsidR="00543BB1" w:rsidRPr="001E3747">
              <w:rPr>
                <w:rFonts w:ascii="Times New Roman" w:hAnsi="Times New Roman"/>
                <w:sz w:val="28"/>
                <w:szCs w:val="28"/>
              </w:rPr>
              <w:t>9</w:t>
            </w:r>
            <w:r w:rsidRPr="001E3747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191C2E80" w14:textId="23520896" w:rsidR="002E16D2" w:rsidRPr="001E3747" w:rsidRDefault="002E16D2" w:rsidP="001E3747">
      <w:pPr>
        <w:pStyle w:val="a4"/>
        <w:numPr>
          <w:ilvl w:val="0"/>
          <w:numId w:val="11"/>
        </w:numPr>
        <w:spacing w:after="0" w:line="360" w:lineRule="auto"/>
        <w:ind w:left="1077" w:hanging="357"/>
        <w:jc w:val="both"/>
        <w:rPr>
          <w:szCs w:val="28"/>
        </w:rPr>
      </w:pPr>
      <w:r w:rsidRPr="001E3747">
        <w:rPr>
          <w:szCs w:val="28"/>
        </w:rPr>
        <w:t>Поверхность канала в области щелей</w:t>
      </w:r>
      <w:r w:rsidR="00543BB1" w:rsidRPr="001E3747">
        <w:rPr>
          <w:szCs w:val="28"/>
        </w:rPr>
        <w:t xml:space="preserve"> (20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0"/>
        <w:gridCol w:w="8135"/>
        <w:gridCol w:w="683"/>
      </w:tblGrid>
      <w:tr w:rsidR="00A73F6E" w:rsidRPr="001E3747" w14:paraId="4ABA5150" w14:textId="77777777" w:rsidTr="00ED4576">
        <w:tc>
          <w:tcPr>
            <w:tcW w:w="543" w:type="dxa"/>
          </w:tcPr>
          <w:p w14:paraId="06D13D61" w14:textId="77777777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242C72E7" w14:textId="154B739C" w:rsidR="00A95504" w:rsidRPr="001E3747" w:rsidRDefault="00304F3C" w:rsidP="001E3747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40"/>
                <w:sz w:val="28"/>
                <w:szCs w:val="24"/>
                <w:lang w:eastAsia="en-US"/>
              </w:rPr>
              <w:object w:dxaOrig="5000" w:dyaOrig="940" w14:anchorId="285BB78A">
                <v:shape id="_x0000_i1098" type="#_x0000_t75" style="width:250.4pt;height:46.8pt" o:ole="">
                  <v:imagedata r:id="rId160" o:title=""/>
                </v:shape>
                <o:OLEObject Type="Embed" ProgID="Equation.DSMT4" ShapeID="_x0000_i1098" DrawAspect="Content" ObjectID="_1703010066" r:id="rId161"/>
              </w:object>
            </w:r>
          </w:p>
        </w:tc>
        <w:tc>
          <w:tcPr>
            <w:tcW w:w="543" w:type="dxa"/>
          </w:tcPr>
          <w:p w14:paraId="5840D864" w14:textId="211AB04A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E3747">
              <w:rPr>
                <w:rFonts w:ascii="Times New Roman" w:hAnsi="Times New Roman"/>
                <w:sz w:val="28"/>
                <w:szCs w:val="28"/>
              </w:rPr>
              <w:t>(</w:t>
            </w:r>
            <w:r w:rsidR="00543BB1" w:rsidRPr="001E3747">
              <w:rPr>
                <w:rFonts w:ascii="Times New Roman" w:hAnsi="Times New Roman"/>
                <w:sz w:val="28"/>
                <w:szCs w:val="28"/>
              </w:rPr>
              <w:t>20</w:t>
            </w:r>
            <w:r w:rsidRPr="001E3747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0A0C2EEF" w14:textId="2461FABA" w:rsidR="002E16D2" w:rsidRPr="001E3747" w:rsidRDefault="002E16D2" w:rsidP="001E3747">
      <w:pPr>
        <w:pStyle w:val="a4"/>
        <w:numPr>
          <w:ilvl w:val="0"/>
          <w:numId w:val="11"/>
        </w:numPr>
        <w:spacing w:after="0" w:line="360" w:lineRule="auto"/>
        <w:ind w:left="1077" w:hanging="357"/>
        <w:jc w:val="both"/>
        <w:rPr>
          <w:szCs w:val="28"/>
        </w:rPr>
      </w:pPr>
      <w:r w:rsidRPr="001E3747">
        <w:rPr>
          <w:szCs w:val="28"/>
        </w:rPr>
        <w:t>Боковые поверхности щелей</w:t>
      </w:r>
      <w:r w:rsidR="00543BB1" w:rsidRPr="001E3747">
        <w:rPr>
          <w:szCs w:val="28"/>
        </w:rPr>
        <w:t xml:space="preserve"> (21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3"/>
        <w:gridCol w:w="8132"/>
        <w:gridCol w:w="683"/>
      </w:tblGrid>
      <w:tr w:rsidR="00A95504" w:rsidRPr="001E3747" w14:paraId="426A3AB4" w14:textId="77777777" w:rsidTr="00ED4576">
        <w:tc>
          <w:tcPr>
            <w:tcW w:w="543" w:type="dxa"/>
          </w:tcPr>
          <w:p w14:paraId="1124C24E" w14:textId="77777777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4A3EE0E2" w14:textId="3232210C" w:rsidR="00A95504" w:rsidRPr="001E3747" w:rsidRDefault="00304F3C" w:rsidP="001E3747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64"/>
                <w:sz w:val="28"/>
                <w:szCs w:val="24"/>
                <w:lang w:eastAsia="en-US"/>
              </w:rPr>
              <w:object w:dxaOrig="4040" w:dyaOrig="1420" w14:anchorId="0D6E2E15">
                <v:shape id="_x0000_i1099" type="#_x0000_t75" style="width:202.4pt;height:70.8pt" o:ole="">
                  <v:imagedata r:id="rId162" o:title=""/>
                </v:shape>
                <o:OLEObject Type="Embed" ProgID="Equation.DSMT4" ShapeID="_x0000_i1099" DrawAspect="Content" ObjectID="_1703010067" r:id="rId163"/>
              </w:object>
            </w:r>
          </w:p>
        </w:tc>
        <w:tc>
          <w:tcPr>
            <w:tcW w:w="543" w:type="dxa"/>
          </w:tcPr>
          <w:p w14:paraId="694620EE" w14:textId="5008BD80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E3747">
              <w:rPr>
                <w:rFonts w:ascii="Times New Roman" w:hAnsi="Times New Roman"/>
                <w:sz w:val="28"/>
                <w:szCs w:val="28"/>
              </w:rPr>
              <w:t>(</w:t>
            </w:r>
            <w:r w:rsidR="00543BB1" w:rsidRPr="001E3747">
              <w:rPr>
                <w:rFonts w:ascii="Times New Roman" w:hAnsi="Times New Roman"/>
                <w:sz w:val="28"/>
                <w:szCs w:val="28"/>
              </w:rPr>
              <w:t>21</w:t>
            </w:r>
            <w:r w:rsidRPr="001E3747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624F53B9" w14:textId="190C4C9F" w:rsidR="002E16D2" w:rsidRPr="001E3747" w:rsidRDefault="002E16D2" w:rsidP="001E3747">
      <w:pPr>
        <w:pStyle w:val="a4"/>
        <w:numPr>
          <w:ilvl w:val="0"/>
          <w:numId w:val="11"/>
        </w:numPr>
        <w:spacing w:after="0" w:line="360" w:lineRule="auto"/>
        <w:ind w:left="1077" w:hanging="357"/>
        <w:jc w:val="both"/>
        <w:rPr>
          <w:szCs w:val="28"/>
        </w:rPr>
      </w:pPr>
      <w:r w:rsidRPr="001E3747">
        <w:rPr>
          <w:szCs w:val="28"/>
        </w:rPr>
        <w:t>Торцы заряда (включая торцевые поверхности щелей)</w:t>
      </w:r>
      <w:r w:rsidR="00543BB1" w:rsidRPr="001E3747">
        <w:rPr>
          <w:szCs w:val="28"/>
        </w:rPr>
        <w:t xml:space="preserve"> (22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"/>
        <w:gridCol w:w="8130"/>
        <w:gridCol w:w="683"/>
      </w:tblGrid>
      <w:tr w:rsidR="00A95504" w:rsidRPr="001E3747" w14:paraId="0A70DD72" w14:textId="77777777" w:rsidTr="00ED4576">
        <w:tc>
          <w:tcPr>
            <w:tcW w:w="543" w:type="dxa"/>
          </w:tcPr>
          <w:p w14:paraId="33928647" w14:textId="77777777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73628A3" w14:textId="37A01EF0" w:rsidR="00A95504" w:rsidRPr="001E3747" w:rsidRDefault="00304F3C" w:rsidP="001E3747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26"/>
                <w:sz w:val="28"/>
                <w:szCs w:val="24"/>
                <w:lang w:eastAsia="en-US"/>
              </w:rPr>
              <w:object w:dxaOrig="3019" w:dyaOrig="700" w14:anchorId="5D8B5F93">
                <v:shape id="_x0000_i1100" type="#_x0000_t75" style="width:151.2pt;height:34.8pt" o:ole="">
                  <v:imagedata r:id="rId164" o:title=""/>
                </v:shape>
                <o:OLEObject Type="Embed" ProgID="Equation.DSMT4" ShapeID="_x0000_i1100" DrawAspect="Content" ObjectID="_1703010068" r:id="rId165"/>
              </w:object>
            </w:r>
            <w:r w:rsidR="00A95504" w:rsidRPr="001E3747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13C1BCB3" w14:textId="00C2B51B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E3747">
              <w:rPr>
                <w:rFonts w:ascii="Times New Roman" w:hAnsi="Times New Roman"/>
                <w:sz w:val="28"/>
                <w:szCs w:val="28"/>
              </w:rPr>
              <w:t>(</w:t>
            </w:r>
            <w:r w:rsidR="00543BB1" w:rsidRPr="001E3747">
              <w:rPr>
                <w:rFonts w:ascii="Times New Roman" w:hAnsi="Times New Roman"/>
                <w:sz w:val="28"/>
                <w:szCs w:val="28"/>
              </w:rPr>
              <w:t>22</w:t>
            </w:r>
            <w:r w:rsidRPr="001E3747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AAFCC55" w14:textId="3BE84C91" w:rsidR="008405A8" w:rsidRPr="001E3747" w:rsidRDefault="008405A8" w:rsidP="001E3747">
      <w:pPr>
        <w:spacing w:after="0" w:line="360" w:lineRule="auto"/>
        <w:ind w:firstLine="708"/>
        <w:jc w:val="both"/>
        <w:rPr>
          <w:szCs w:val="28"/>
        </w:rPr>
      </w:pPr>
      <w:r w:rsidRPr="001E3747">
        <w:rPr>
          <w:szCs w:val="28"/>
        </w:rPr>
        <w:t>Суммарная площадь поверхности горения находится как сумма поверхностей горения характерных участков</w:t>
      </w:r>
      <w:r w:rsidR="00A95504" w:rsidRPr="001E3747">
        <w:rPr>
          <w:szCs w:val="28"/>
        </w:rPr>
        <w:t xml:space="preserve"> (</w:t>
      </w:r>
      <w:r w:rsidR="00543BB1" w:rsidRPr="001E3747">
        <w:rPr>
          <w:szCs w:val="28"/>
        </w:rPr>
        <w:t>23</w:t>
      </w:r>
      <w:r w:rsidR="00A95504" w:rsidRPr="001E3747">
        <w:rPr>
          <w:szCs w:val="28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4"/>
        <w:gridCol w:w="8211"/>
        <w:gridCol w:w="683"/>
      </w:tblGrid>
      <w:tr w:rsidR="00304F3C" w:rsidRPr="001E3747" w14:paraId="3C3236BD" w14:textId="77777777" w:rsidTr="001E3747">
        <w:tc>
          <w:tcPr>
            <w:tcW w:w="461" w:type="dxa"/>
          </w:tcPr>
          <w:p w14:paraId="24563E06" w14:textId="77777777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328" w:type="dxa"/>
          </w:tcPr>
          <w:p w14:paraId="1B96273A" w14:textId="0B1A773B" w:rsidR="00A95504" w:rsidRPr="001E3747" w:rsidRDefault="00304F3C" w:rsidP="001E3747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14"/>
                <w:sz w:val="28"/>
                <w:szCs w:val="24"/>
                <w:lang w:eastAsia="en-US"/>
              </w:rPr>
              <w:object w:dxaOrig="4320" w:dyaOrig="420" w14:anchorId="2597A723">
                <v:shape id="_x0000_i1101" type="#_x0000_t75" style="width:3in;height:21.2pt" o:ole="">
                  <v:imagedata r:id="rId166" o:title=""/>
                </v:shape>
                <o:OLEObject Type="Embed" ProgID="Equation.DSMT4" ShapeID="_x0000_i1101" DrawAspect="Content" ObjectID="_1703010069" r:id="rId167"/>
              </w:object>
            </w:r>
            <w:r w:rsidR="00543BB1" w:rsidRPr="001E3747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59" w:type="dxa"/>
          </w:tcPr>
          <w:p w14:paraId="6A6B94A4" w14:textId="632C06E0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E3747">
              <w:rPr>
                <w:rFonts w:ascii="Times New Roman" w:hAnsi="Times New Roman"/>
                <w:sz w:val="28"/>
                <w:szCs w:val="28"/>
              </w:rPr>
              <w:t>(</w:t>
            </w:r>
            <w:r w:rsidR="00543BB1" w:rsidRPr="001E3747">
              <w:rPr>
                <w:rFonts w:ascii="Times New Roman" w:hAnsi="Times New Roman"/>
                <w:sz w:val="28"/>
                <w:szCs w:val="28"/>
              </w:rPr>
              <w:t>23</w:t>
            </w:r>
            <w:r w:rsidRPr="001E3747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40F99E0D" w14:textId="23E02BBF" w:rsidR="002827EB" w:rsidRPr="001E3747" w:rsidRDefault="00002578" w:rsidP="001E3747">
      <w:pPr>
        <w:spacing w:after="0" w:line="360" w:lineRule="auto"/>
        <w:jc w:val="both"/>
        <w:rPr>
          <w:szCs w:val="28"/>
        </w:rPr>
      </w:pPr>
      <w:r w:rsidRPr="001E3747">
        <w:rPr>
          <w:szCs w:val="28"/>
        </w:rPr>
        <w:tab/>
        <w:t xml:space="preserve">Результаты расчёта формул (19 – 23) представлены на рис. </w:t>
      </w:r>
      <w:r w:rsidR="003F6AB1">
        <w:rPr>
          <w:szCs w:val="28"/>
        </w:rPr>
        <w:t>6</w:t>
      </w:r>
      <w:r w:rsidRPr="001E3747">
        <w:rPr>
          <w:szCs w:val="28"/>
        </w:rPr>
        <w:t>.</w:t>
      </w:r>
    </w:p>
    <w:p w14:paraId="41D6FC32" w14:textId="3E20B8E8" w:rsidR="00FF5615" w:rsidRPr="001E3747" w:rsidRDefault="00BC6FF7" w:rsidP="001E3747">
      <w:pPr>
        <w:spacing w:after="0" w:line="360" w:lineRule="auto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 wp14:anchorId="08626710" wp14:editId="2503C974">
            <wp:extent cx="5010922" cy="3386335"/>
            <wp:effectExtent l="0" t="0" r="0" b="508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/>
                    <pic:cNvPicPr/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10922" cy="3386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B267E3" w14:textId="15EEE0CD" w:rsidR="00BD4103" w:rsidRPr="001E3747" w:rsidRDefault="00BD4103" w:rsidP="001E3747">
      <w:pPr>
        <w:spacing w:after="0" w:line="360" w:lineRule="auto"/>
        <w:jc w:val="center"/>
        <w:rPr>
          <w:szCs w:val="28"/>
        </w:rPr>
      </w:pPr>
      <w:r w:rsidRPr="001E3747">
        <w:rPr>
          <w:szCs w:val="28"/>
        </w:rPr>
        <w:t xml:space="preserve">Рис. </w:t>
      </w:r>
      <w:r w:rsidR="003F6AB1">
        <w:rPr>
          <w:szCs w:val="28"/>
        </w:rPr>
        <w:t>6</w:t>
      </w:r>
      <w:r w:rsidRPr="001E3747">
        <w:rPr>
          <w:szCs w:val="28"/>
        </w:rPr>
        <w:t>. График зависимости площади поверхности горения канально-щелевого заряда от толщины сгоревшего свода</w:t>
      </w:r>
    </w:p>
    <w:p w14:paraId="6CEBF73E" w14:textId="542273FB" w:rsidR="00BB57D5" w:rsidRDefault="00BB57D5" w:rsidP="007B47B6">
      <w:pPr>
        <w:spacing w:line="360" w:lineRule="auto"/>
        <w:jc w:val="center"/>
        <w:rPr>
          <w:szCs w:val="28"/>
        </w:rPr>
      </w:pPr>
    </w:p>
    <w:p w14:paraId="48C8370E" w14:textId="43F4E9E1" w:rsidR="008761B8" w:rsidRDefault="008761B8" w:rsidP="007B47B6">
      <w:pPr>
        <w:spacing w:line="360" w:lineRule="auto"/>
        <w:jc w:val="center"/>
        <w:rPr>
          <w:szCs w:val="28"/>
        </w:rPr>
      </w:pPr>
    </w:p>
    <w:p w14:paraId="25BD35C1" w14:textId="66C3FEDC" w:rsidR="008761B8" w:rsidRDefault="008761B8" w:rsidP="007B47B6">
      <w:pPr>
        <w:spacing w:line="360" w:lineRule="auto"/>
        <w:jc w:val="center"/>
        <w:rPr>
          <w:szCs w:val="28"/>
        </w:rPr>
      </w:pPr>
    </w:p>
    <w:p w14:paraId="08151E49" w14:textId="2D377A43" w:rsidR="008761B8" w:rsidRDefault="008761B8" w:rsidP="007B47B6">
      <w:pPr>
        <w:spacing w:line="360" w:lineRule="auto"/>
        <w:jc w:val="center"/>
        <w:rPr>
          <w:szCs w:val="28"/>
        </w:rPr>
      </w:pPr>
    </w:p>
    <w:p w14:paraId="445A2878" w14:textId="51CF4C0C" w:rsidR="008761B8" w:rsidRDefault="008761B8" w:rsidP="007B47B6">
      <w:pPr>
        <w:spacing w:line="360" w:lineRule="auto"/>
        <w:jc w:val="center"/>
        <w:rPr>
          <w:szCs w:val="28"/>
        </w:rPr>
      </w:pPr>
    </w:p>
    <w:p w14:paraId="18A55B01" w14:textId="7D0AD55B" w:rsidR="008761B8" w:rsidRDefault="00C573C0" w:rsidP="00D264D3">
      <w:pPr>
        <w:pStyle w:val="1"/>
        <w:numPr>
          <w:ilvl w:val="0"/>
          <w:numId w:val="1"/>
        </w:numPr>
        <w:ind w:left="0" w:firstLine="0"/>
      </w:pPr>
      <w:bookmarkStart w:id="9" w:name="_Toc91166860"/>
      <w:r>
        <w:lastRenderedPageBreak/>
        <w:t>Решение ПЗВБ РДТТ</w:t>
      </w:r>
      <w:bookmarkEnd w:id="9"/>
    </w:p>
    <w:p w14:paraId="7C867F1A" w14:textId="3C780E6B" w:rsidR="007A7B94" w:rsidRPr="00A20698" w:rsidRDefault="007A7B94" w:rsidP="00A20698">
      <w:pPr>
        <w:pStyle w:val="a4"/>
        <w:spacing w:after="0" w:line="360" w:lineRule="auto"/>
        <w:ind w:left="0" w:firstLine="708"/>
        <w:jc w:val="both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t xml:space="preserve">Форма зерна – двояковыпуклая таблетка (рис. </w:t>
      </w:r>
      <w:r w:rsidR="00865DDD">
        <w:rPr>
          <w:rFonts w:eastAsiaTheme="minorEastAsia"/>
          <w:szCs w:val="28"/>
        </w:rPr>
        <w:t>7</w:t>
      </w:r>
      <w:r w:rsidRPr="00A20698">
        <w:rPr>
          <w:rFonts w:eastAsiaTheme="minorEastAsia"/>
          <w:szCs w:val="28"/>
        </w:rPr>
        <w:t xml:space="preserve">). </w:t>
      </w:r>
    </w:p>
    <w:p w14:paraId="4EC6FA7C" w14:textId="2DCA90B3" w:rsidR="007A7B94" w:rsidRPr="00A20698" w:rsidRDefault="007A7B94" w:rsidP="00A20698">
      <w:pPr>
        <w:spacing w:after="0" w:line="360" w:lineRule="auto"/>
        <w:jc w:val="center"/>
        <w:rPr>
          <w:rFonts w:eastAsiaTheme="minorEastAsia"/>
          <w:szCs w:val="28"/>
        </w:rPr>
      </w:pPr>
      <w:r w:rsidRPr="00A20698">
        <w:rPr>
          <w:rFonts w:eastAsiaTheme="minorEastAsia"/>
          <w:noProof/>
          <w:szCs w:val="28"/>
          <w:lang w:eastAsia="ru-RU"/>
        </w:rPr>
        <w:drawing>
          <wp:inline distT="0" distB="0" distL="0" distR="0" wp14:anchorId="30B9F0BE" wp14:editId="76BFF772">
            <wp:extent cx="2209165" cy="1245593"/>
            <wp:effectExtent l="0" t="0" r="63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6237" cy="12552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845292" w14:textId="770E8F4D" w:rsidR="007A7B94" w:rsidRPr="00A20698" w:rsidRDefault="007A7B94" w:rsidP="00A20698">
      <w:pPr>
        <w:spacing w:after="0" w:line="360" w:lineRule="auto"/>
        <w:jc w:val="center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t xml:space="preserve">Рис. </w:t>
      </w:r>
      <w:r w:rsidR="00865DDD">
        <w:rPr>
          <w:rFonts w:eastAsiaTheme="minorEastAsia"/>
          <w:szCs w:val="28"/>
        </w:rPr>
        <w:t>7</w:t>
      </w:r>
      <w:r w:rsidRPr="00A20698">
        <w:rPr>
          <w:rFonts w:eastAsiaTheme="minorEastAsia"/>
          <w:szCs w:val="28"/>
        </w:rPr>
        <w:t>. Зерно воспламенительного состава</w:t>
      </w:r>
    </w:p>
    <w:p w14:paraId="6960779D" w14:textId="77777777" w:rsidR="007A7B94" w:rsidRPr="00A20698" w:rsidRDefault="007A7B94" w:rsidP="00A20698">
      <w:pPr>
        <w:spacing w:after="0" w:line="360" w:lineRule="auto"/>
        <w:jc w:val="both"/>
        <w:rPr>
          <w:rFonts w:eastAsiaTheme="minorEastAsia"/>
          <w:szCs w:val="28"/>
        </w:rPr>
      </w:pPr>
    </w:p>
    <w:p w14:paraId="34D9B44D" w14:textId="77777777" w:rsidR="007A7B94" w:rsidRPr="00A20698" w:rsidRDefault="007A7B94" w:rsidP="00A20698">
      <w:pPr>
        <w:spacing w:after="0" w:line="360" w:lineRule="auto"/>
        <w:ind w:firstLine="708"/>
        <w:jc w:val="both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t>Геометрические параметры зерна:</w:t>
      </w:r>
    </w:p>
    <w:p w14:paraId="1EE6C7E4" w14:textId="54E21925" w:rsidR="007A7B94" w:rsidRPr="00A20698" w:rsidRDefault="00F45949" w:rsidP="00A20698">
      <w:pPr>
        <w:pStyle w:val="a4"/>
        <w:numPr>
          <w:ilvl w:val="0"/>
          <w:numId w:val="20"/>
        </w:numPr>
        <w:spacing w:after="0" w:line="360" w:lineRule="auto"/>
        <w:ind w:left="1077" w:hanging="357"/>
        <w:jc w:val="both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t>т</w:t>
      </w:r>
      <w:r w:rsidR="007A7B94" w:rsidRPr="00A20698">
        <w:rPr>
          <w:rFonts w:eastAsiaTheme="minorEastAsia"/>
          <w:szCs w:val="28"/>
        </w:rPr>
        <w:t>олщина свода</w:t>
      </w:r>
      <w:r w:rsidRPr="00A20698">
        <w:rPr>
          <w:rFonts w:eastAsiaTheme="minorEastAsia"/>
          <w:szCs w:val="28"/>
        </w:rPr>
        <w:t xml:space="preserve"> </w:t>
      </w:r>
      <w:r w:rsidRPr="00A20698">
        <w:rPr>
          <w:rFonts w:eastAsiaTheme="minorEastAsia"/>
          <w:i/>
          <w:iCs/>
          <w:szCs w:val="28"/>
          <w:lang w:val="en-US"/>
        </w:rPr>
        <w:t>e</w:t>
      </w:r>
      <w:r w:rsidRPr="00A20698">
        <w:rPr>
          <w:rFonts w:eastAsiaTheme="minorEastAsia"/>
          <w:szCs w:val="28"/>
          <w:vertAlign w:val="subscript"/>
        </w:rPr>
        <w:t>0</w:t>
      </w:r>
      <w:r w:rsidRPr="00A20698">
        <w:rPr>
          <w:rFonts w:eastAsiaTheme="minorEastAsia"/>
          <w:szCs w:val="28"/>
        </w:rPr>
        <w:t xml:space="preserve"> = 0,5…2,5 мм;</w:t>
      </w:r>
    </w:p>
    <w:p w14:paraId="168F281C" w14:textId="7661D254" w:rsidR="007A7B94" w:rsidRPr="00A20698" w:rsidRDefault="00F45949" w:rsidP="00A20698">
      <w:pPr>
        <w:pStyle w:val="a4"/>
        <w:numPr>
          <w:ilvl w:val="0"/>
          <w:numId w:val="20"/>
        </w:numPr>
        <w:spacing w:after="0" w:line="360" w:lineRule="auto"/>
        <w:ind w:left="1077" w:hanging="357"/>
        <w:jc w:val="both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t>в</w:t>
      </w:r>
      <w:r w:rsidR="007A7B94" w:rsidRPr="00A20698">
        <w:rPr>
          <w:rFonts w:eastAsiaTheme="minorEastAsia"/>
          <w:szCs w:val="28"/>
        </w:rPr>
        <w:t>ысота цилиндрического элемента</w:t>
      </w:r>
      <w:r w:rsidRPr="00A20698">
        <w:rPr>
          <w:rFonts w:eastAsiaTheme="minorEastAsia"/>
          <w:szCs w:val="28"/>
        </w:rPr>
        <w:t xml:space="preserve"> </w:t>
      </w:r>
      <w:r w:rsidRPr="00A20698">
        <w:rPr>
          <w:rFonts w:eastAsiaTheme="minorEastAsia"/>
          <w:i/>
          <w:iCs/>
          <w:szCs w:val="28"/>
          <w:lang w:val="en-US"/>
        </w:rPr>
        <w:t>c</w:t>
      </w:r>
      <w:r w:rsidRPr="00A20698">
        <w:rPr>
          <w:rFonts w:eastAsiaTheme="minorEastAsia"/>
          <w:szCs w:val="28"/>
        </w:rPr>
        <w:t xml:space="preserve"> = 0,4…0,8</w:t>
      </w:r>
      <w:r w:rsidRPr="00A20698">
        <w:rPr>
          <w:rFonts w:eastAsiaTheme="minorEastAsia"/>
          <w:i/>
          <w:iCs/>
          <w:szCs w:val="28"/>
          <w:lang w:val="en-US"/>
        </w:rPr>
        <w:t>e</w:t>
      </w:r>
      <w:r w:rsidRPr="00A20698">
        <w:rPr>
          <w:rFonts w:eastAsiaTheme="minorEastAsia"/>
          <w:szCs w:val="28"/>
          <w:vertAlign w:val="subscript"/>
        </w:rPr>
        <w:t>0</w:t>
      </w:r>
      <w:r w:rsidRPr="00A20698">
        <w:rPr>
          <w:rFonts w:eastAsiaTheme="minorEastAsia"/>
          <w:szCs w:val="28"/>
        </w:rPr>
        <w:t xml:space="preserve"> </w:t>
      </w:r>
      <w:r w:rsidR="007A7B94" w:rsidRPr="00A20698">
        <w:rPr>
          <w:rFonts w:eastAsiaTheme="minorEastAsia"/>
          <w:szCs w:val="28"/>
        </w:rPr>
        <w:t xml:space="preserve">(принять </w:t>
      </w:r>
      <w:r w:rsidR="007A7B94" w:rsidRPr="00A20698">
        <w:rPr>
          <w:rFonts w:eastAsiaTheme="minorEastAsia"/>
          <w:i/>
          <w:szCs w:val="28"/>
        </w:rPr>
        <w:t>c</w:t>
      </w:r>
      <w:r w:rsidR="007A7B94" w:rsidRPr="00A20698">
        <w:rPr>
          <w:rFonts w:eastAsiaTheme="minorEastAsia"/>
          <w:szCs w:val="28"/>
        </w:rPr>
        <w:t xml:space="preserve"> = 0,8</w:t>
      </w:r>
      <w:r w:rsidRPr="00A20698">
        <w:rPr>
          <w:rFonts w:eastAsiaTheme="minorEastAsia"/>
          <w:i/>
          <w:iCs/>
          <w:szCs w:val="28"/>
          <w:lang w:val="en-US"/>
        </w:rPr>
        <w:t>e</w:t>
      </w:r>
      <w:r w:rsidRPr="00A20698">
        <w:rPr>
          <w:rFonts w:eastAsiaTheme="minorEastAsia"/>
          <w:szCs w:val="28"/>
          <w:vertAlign w:val="subscript"/>
        </w:rPr>
        <w:t>0</w:t>
      </w:r>
      <w:r w:rsidR="007A7B94" w:rsidRPr="00A20698">
        <w:rPr>
          <w:rFonts w:eastAsiaTheme="minorEastAsia"/>
          <w:szCs w:val="28"/>
        </w:rPr>
        <w:t>);</w:t>
      </w:r>
    </w:p>
    <w:p w14:paraId="0D026915" w14:textId="30D6B523" w:rsidR="007A7B94" w:rsidRPr="00A20698" w:rsidRDefault="00F45949" w:rsidP="00A20698">
      <w:pPr>
        <w:pStyle w:val="a4"/>
        <w:numPr>
          <w:ilvl w:val="0"/>
          <w:numId w:val="20"/>
        </w:numPr>
        <w:spacing w:after="0" w:line="360" w:lineRule="auto"/>
        <w:ind w:left="1077" w:hanging="357"/>
        <w:jc w:val="both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t>д</w:t>
      </w:r>
      <w:r w:rsidR="007A7B94" w:rsidRPr="00A20698">
        <w:rPr>
          <w:rFonts w:eastAsiaTheme="minorEastAsia"/>
          <w:szCs w:val="28"/>
        </w:rPr>
        <w:t xml:space="preserve">иаметр таблетки </w:t>
      </w:r>
      <w:r w:rsidR="007A7B94" w:rsidRPr="00A20698">
        <w:rPr>
          <w:rFonts w:eastAsiaTheme="minorEastAsia"/>
          <w:i/>
          <w:szCs w:val="28"/>
        </w:rPr>
        <w:t xml:space="preserve">d </w:t>
      </w:r>
      <w:r w:rsidR="007A7B94" w:rsidRPr="00A20698">
        <w:rPr>
          <w:rFonts w:eastAsiaTheme="minorEastAsia"/>
          <w:szCs w:val="28"/>
        </w:rPr>
        <w:t>= 5...10</w:t>
      </w:r>
      <w:r w:rsidRPr="00A20698">
        <w:rPr>
          <w:rFonts w:eastAsiaTheme="minorEastAsia"/>
          <w:i/>
          <w:iCs/>
          <w:szCs w:val="28"/>
          <w:lang w:val="en-US"/>
        </w:rPr>
        <w:t>e</w:t>
      </w:r>
      <w:r w:rsidRPr="00A20698">
        <w:rPr>
          <w:rFonts w:eastAsiaTheme="minorEastAsia"/>
          <w:szCs w:val="28"/>
          <w:vertAlign w:val="subscript"/>
        </w:rPr>
        <w:t>0</w:t>
      </w:r>
      <w:r w:rsidR="007A7B94" w:rsidRPr="00A20698">
        <w:rPr>
          <w:rFonts w:eastAsiaTheme="minorEastAsia"/>
          <w:szCs w:val="28"/>
        </w:rPr>
        <w:t xml:space="preserve"> (принять </w:t>
      </w:r>
      <w:r w:rsidR="007A7B94" w:rsidRPr="00A20698">
        <w:rPr>
          <w:rFonts w:eastAsiaTheme="minorEastAsia"/>
          <w:i/>
          <w:szCs w:val="28"/>
        </w:rPr>
        <w:t>d</w:t>
      </w:r>
      <w:r w:rsidR="007A7B94" w:rsidRPr="00A20698">
        <w:rPr>
          <w:rFonts w:eastAsiaTheme="minorEastAsia"/>
          <w:szCs w:val="28"/>
        </w:rPr>
        <w:t xml:space="preserve"> = </w:t>
      </w:r>
      <w:r w:rsidRPr="00A20698">
        <w:rPr>
          <w:rFonts w:eastAsiaTheme="minorEastAsia"/>
          <w:szCs w:val="28"/>
        </w:rPr>
        <w:t>5</w:t>
      </w:r>
      <w:r w:rsidRPr="00A20698">
        <w:rPr>
          <w:rFonts w:eastAsiaTheme="minorEastAsia"/>
          <w:i/>
          <w:iCs/>
          <w:szCs w:val="28"/>
          <w:lang w:val="en-US"/>
        </w:rPr>
        <w:t>e</w:t>
      </w:r>
      <w:r w:rsidRPr="00A20698">
        <w:rPr>
          <w:rFonts w:eastAsiaTheme="minorEastAsia"/>
          <w:szCs w:val="28"/>
          <w:vertAlign w:val="subscript"/>
        </w:rPr>
        <w:t>0</w:t>
      </w:r>
      <w:r w:rsidR="007A7B94" w:rsidRPr="00A20698">
        <w:rPr>
          <w:rFonts w:eastAsiaTheme="minorEastAsia"/>
          <w:szCs w:val="28"/>
        </w:rPr>
        <w:t>).</w:t>
      </w:r>
    </w:p>
    <w:p w14:paraId="3085F2DE" w14:textId="77777777" w:rsidR="007A7B94" w:rsidRPr="00A20698" w:rsidRDefault="007A7B94" w:rsidP="00A20698">
      <w:pPr>
        <w:pStyle w:val="a4"/>
        <w:spacing w:after="0" w:line="360" w:lineRule="auto"/>
        <w:ind w:left="0" w:firstLine="708"/>
        <w:jc w:val="both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t>Проводится интегрирование системы уравнений внутренней баллистики РДТТ.</w:t>
      </w:r>
    </w:p>
    <w:p w14:paraId="1DC2F6E2" w14:textId="39C6F9DC" w:rsidR="007A7B94" w:rsidRPr="00A20698" w:rsidRDefault="007A7B94" w:rsidP="00A20698">
      <w:pPr>
        <w:pStyle w:val="a4"/>
        <w:spacing w:after="0" w:line="360" w:lineRule="auto"/>
        <w:ind w:left="0" w:firstLine="708"/>
        <w:jc w:val="both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t>Математическая модель:</w:t>
      </w:r>
    </w:p>
    <w:p w14:paraId="216C4E8E" w14:textId="555CB0A9" w:rsidR="00A73F6E" w:rsidRPr="00A20698" w:rsidRDefault="00304F3C" w:rsidP="00865DDD">
      <w:pPr>
        <w:pStyle w:val="a4"/>
        <w:spacing w:after="0" w:line="360" w:lineRule="auto"/>
        <w:ind w:left="0"/>
        <w:jc w:val="center"/>
        <w:rPr>
          <w:rFonts w:eastAsiaTheme="minorEastAsia"/>
          <w:szCs w:val="28"/>
        </w:rPr>
      </w:pPr>
      <w:r w:rsidRPr="00A20698">
        <w:rPr>
          <w:position w:val="-62"/>
          <w:szCs w:val="28"/>
        </w:rPr>
        <w:object w:dxaOrig="4760" w:dyaOrig="6500" w14:anchorId="2B18428C">
          <v:shape id="_x0000_i1102" type="#_x0000_t75" style="width:238.4pt;height:325.2pt" o:ole="">
            <v:imagedata r:id="rId170" o:title=""/>
          </v:shape>
          <o:OLEObject Type="Embed" ProgID="Equation.DSMT4" ShapeID="_x0000_i1102" DrawAspect="Content" ObjectID="_1703010070" r:id="rId171"/>
        </w:object>
      </w:r>
    </w:p>
    <w:p w14:paraId="3CDA4BB7" w14:textId="77777777" w:rsidR="007A7B94" w:rsidRPr="00A20698" w:rsidRDefault="007A7B94" w:rsidP="00A20698">
      <w:pPr>
        <w:pStyle w:val="a4"/>
        <w:spacing w:after="0" w:line="360" w:lineRule="auto"/>
        <w:ind w:left="0"/>
        <w:jc w:val="both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lastRenderedPageBreak/>
        <w:tab/>
        <w:t>Данную систему уравнений также необходимо дополнить:</w:t>
      </w:r>
    </w:p>
    <w:p w14:paraId="1D976E65" w14:textId="14B30B8E" w:rsidR="007A7B94" w:rsidRPr="00A20698" w:rsidRDefault="00304F3C" w:rsidP="00A20698">
      <w:pPr>
        <w:pStyle w:val="MTDisplayEquation"/>
        <w:spacing w:after="0"/>
        <w:ind w:firstLine="0"/>
        <w:jc w:val="center"/>
        <w:rPr>
          <w:rFonts w:eastAsiaTheme="minorEastAsia"/>
          <w:szCs w:val="28"/>
        </w:rPr>
      </w:pPr>
      <w:r w:rsidRPr="00A20698">
        <w:rPr>
          <w:position w:val="-18"/>
          <w:szCs w:val="28"/>
        </w:rPr>
        <w:object w:dxaOrig="6259" w:dyaOrig="499" w14:anchorId="2B88C51F">
          <v:shape id="_x0000_i1103" type="#_x0000_t75" style="width:313.2pt;height:25.2pt" o:ole="">
            <v:imagedata r:id="rId172" o:title=""/>
          </v:shape>
          <o:OLEObject Type="Embed" ProgID="Equation.DSMT4" ShapeID="_x0000_i1103" DrawAspect="Content" ObjectID="_1703010071" r:id="rId173"/>
        </w:object>
      </w:r>
      <w:r w:rsidR="006D4E33" w:rsidRPr="00A20698">
        <w:rPr>
          <w:szCs w:val="28"/>
        </w:rPr>
        <w:t>;</w:t>
      </w:r>
    </w:p>
    <w:p w14:paraId="5572D409" w14:textId="09BF1890" w:rsidR="007A7B94" w:rsidRPr="00A20698" w:rsidRDefault="00304F3C" w:rsidP="00A20698">
      <w:pPr>
        <w:pStyle w:val="MTDisplayEquation"/>
        <w:spacing w:after="0"/>
        <w:ind w:firstLine="0"/>
        <w:jc w:val="center"/>
        <w:rPr>
          <w:szCs w:val="28"/>
        </w:rPr>
      </w:pPr>
      <w:r w:rsidRPr="00A20698">
        <w:rPr>
          <w:position w:val="-36"/>
          <w:szCs w:val="28"/>
        </w:rPr>
        <w:object w:dxaOrig="4599" w:dyaOrig="859" w14:anchorId="4BDFFE00">
          <v:shape id="_x0000_i1104" type="#_x0000_t75" style="width:229.6pt;height:43.2pt" o:ole="">
            <v:imagedata r:id="rId174" o:title=""/>
          </v:shape>
          <o:OLEObject Type="Embed" ProgID="Equation.DSMT4" ShapeID="_x0000_i1104" DrawAspect="Content" ObjectID="_1703010072" r:id="rId175"/>
        </w:object>
      </w:r>
      <w:r w:rsidR="00483D99" w:rsidRPr="00A20698">
        <w:rPr>
          <w:szCs w:val="28"/>
        </w:rPr>
        <w:t>.</w:t>
      </w:r>
    </w:p>
    <w:p w14:paraId="69750276" w14:textId="65B9BBE1" w:rsidR="00483D99" w:rsidRPr="00A20698" w:rsidRDefault="00483D99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ab/>
        <w:t>Индекс «в» соответствует параметрам воспламенительного состава и его продуктов сгора</w:t>
      </w:r>
      <w:r w:rsidR="00157DDD" w:rsidRPr="00A20698">
        <w:rPr>
          <w:szCs w:val="28"/>
        </w:rPr>
        <w:t>ния, индекс «т» - параметрам ТРТ, индекс «1» - параметрам продуктам сгорания ТРТ.</w:t>
      </w:r>
    </w:p>
    <w:p w14:paraId="2169A3F2" w14:textId="3018EDD1" w:rsidR="00157DDD" w:rsidRPr="00A20698" w:rsidRDefault="00157DDD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ab/>
        <w:t>Вспомогательные множители:</w:t>
      </w:r>
    </w:p>
    <w:p w14:paraId="4E19022B" w14:textId="238111F2" w:rsidR="00157DDD" w:rsidRPr="00A20698" w:rsidRDefault="00304F3C" w:rsidP="00A20698">
      <w:pPr>
        <w:pStyle w:val="MTDisplayEquation"/>
        <w:spacing w:after="0"/>
        <w:ind w:firstLine="0"/>
        <w:jc w:val="center"/>
        <w:rPr>
          <w:rFonts w:eastAsiaTheme="minorEastAsia"/>
          <w:szCs w:val="28"/>
        </w:rPr>
      </w:pPr>
      <w:r w:rsidRPr="00A20698">
        <w:rPr>
          <w:position w:val="-22"/>
          <w:szCs w:val="28"/>
        </w:rPr>
        <w:object w:dxaOrig="2640" w:dyaOrig="580" w14:anchorId="0712FE3A">
          <v:shape id="_x0000_i1105" type="#_x0000_t75" style="width:132pt;height:28.8pt" o:ole="">
            <v:imagedata r:id="rId176" o:title=""/>
          </v:shape>
          <o:OLEObject Type="Embed" ProgID="Equation.DSMT4" ShapeID="_x0000_i1105" DrawAspect="Content" ObjectID="_1703010073" r:id="rId177"/>
        </w:object>
      </w:r>
      <w:r w:rsidR="00157DDD" w:rsidRPr="00A20698">
        <w:rPr>
          <w:szCs w:val="28"/>
        </w:rPr>
        <w:t>;</w:t>
      </w:r>
    </w:p>
    <w:p w14:paraId="61C3B5A2" w14:textId="7C8DD44E" w:rsidR="00245533" w:rsidRPr="00A20698" w:rsidRDefault="00304F3C" w:rsidP="00A20698">
      <w:pPr>
        <w:pStyle w:val="MTDisplayEquation"/>
        <w:spacing w:after="0"/>
        <w:ind w:firstLine="0"/>
        <w:jc w:val="center"/>
        <w:rPr>
          <w:rFonts w:eastAsiaTheme="minorEastAsia"/>
          <w:szCs w:val="28"/>
        </w:rPr>
      </w:pPr>
      <w:r w:rsidRPr="00A20698">
        <w:rPr>
          <w:position w:val="-14"/>
          <w:szCs w:val="28"/>
        </w:rPr>
        <w:object w:dxaOrig="1960" w:dyaOrig="420" w14:anchorId="218D49C2">
          <v:shape id="_x0000_i1106" type="#_x0000_t75" style="width:98pt;height:21.2pt" o:ole="">
            <v:imagedata r:id="rId178" o:title=""/>
          </v:shape>
          <o:OLEObject Type="Embed" ProgID="Equation.DSMT4" ShapeID="_x0000_i1106" DrawAspect="Content" ObjectID="_1703010074" r:id="rId179"/>
        </w:object>
      </w:r>
      <w:r w:rsidR="00245533" w:rsidRPr="00A20698">
        <w:rPr>
          <w:szCs w:val="28"/>
        </w:rPr>
        <w:t>;</w:t>
      </w:r>
      <w:r w:rsidRPr="00A20698">
        <w:rPr>
          <w:position w:val="-18"/>
          <w:szCs w:val="28"/>
        </w:rPr>
        <w:object w:dxaOrig="2900" w:dyaOrig="499" w14:anchorId="04AD42A8">
          <v:shape id="_x0000_i1107" type="#_x0000_t75" style="width:145.2pt;height:25.2pt" o:ole="">
            <v:imagedata r:id="rId180" o:title=""/>
          </v:shape>
          <o:OLEObject Type="Embed" ProgID="Equation.DSMT4" ShapeID="_x0000_i1107" DrawAspect="Content" ObjectID="_1703010075" r:id="rId181"/>
        </w:object>
      </w:r>
      <w:r w:rsidR="00245533" w:rsidRPr="00A20698">
        <w:rPr>
          <w:szCs w:val="28"/>
        </w:rPr>
        <w:t>,</w:t>
      </w:r>
    </w:p>
    <w:p w14:paraId="47684849" w14:textId="3842FC1F" w:rsidR="00157DDD" w:rsidRPr="00A20698" w:rsidRDefault="00245533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 xml:space="preserve">где </w:t>
      </w:r>
      <w:r w:rsidRPr="00A20698">
        <w:rPr>
          <w:i/>
          <w:iCs/>
          <w:szCs w:val="28"/>
          <w:lang w:val="en-US"/>
        </w:rPr>
        <w:t>T</w:t>
      </w:r>
      <w:r w:rsidRPr="00A20698">
        <w:rPr>
          <w:i/>
          <w:iCs/>
          <w:szCs w:val="28"/>
          <w:vertAlign w:val="subscript"/>
          <w:lang w:val="en-US"/>
        </w:rPr>
        <w:t>s</w:t>
      </w:r>
      <w:r w:rsidRPr="00A20698">
        <w:rPr>
          <w:szCs w:val="28"/>
        </w:rPr>
        <w:t xml:space="preserve"> – температура вспышки основного заряда.</w:t>
      </w:r>
    </w:p>
    <w:p w14:paraId="7CCF0C72" w14:textId="5FCE54A8" w:rsidR="00245533" w:rsidRPr="00A20698" w:rsidRDefault="00245533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ab/>
        <w:t>Система дифференциальных уравнений дополняется следующими алгебраическими выражениями:</w:t>
      </w:r>
    </w:p>
    <w:p w14:paraId="0992997C" w14:textId="5D46BB97" w:rsidR="00245533" w:rsidRPr="00A20698" w:rsidRDefault="00245533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>уравнение состояния совершенного газа</w:t>
      </w:r>
    </w:p>
    <w:p w14:paraId="7D977142" w14:textId="4831E3E2" w:rsidR="002A0FD1" w:rsidRPr="00A20698" w:rsidRDefault="004C76A7" w:rsidP="00A20698">
      <w:pPr>
        <w:spacing w:after="0" w:line="360" w:lineRule="auto"/>
        <w:jc w:val="center"/>
        <w:rPr>
          <w:szCs w:val="28"/>
          <w:lang w:val="en-US"/>
        </w:rPr>
      </w:pPr>
      <w:r w:rsidRPr="00A20698">
        <w:rPr>
          <w:position w:val="-12"/>
          <w:szCs w:val="28"/>
        </w:rPr>
        <w:object w:dxaOrig="1040" w:dyaOrig="360" w14:anchorId="35E0F646">
          <v:shape id="_x0000_i1108" type="#_x0000_t75" style="width:52.4pt;height:18pt" o:ole="">
            <v:imagedata r:id="rId182" o:title=""/>
          </v:shape>
          <o:OLEObject Type="Embed" ProgID="Equation.DSMT4" ShapeID="_x0000_i1108" DrawAspect="Content" ObjectID="_1703010076" r:id="rId183"/>
        </w:object>
      </w:r>
      <w:r w:rsidR="002A0FD1" w:rsidRPr="00A20698">
        <w:rPr>
          <w:szCs w:val="28"/>
          <w:lang w:val="en-US"/>
        </w:rPr>
        <w:t>;</w:t>
      </w:r>
    </w:p>
    <w:p w14:paraId="44AEC886" w14:textId="429D8F95" w:rsidR="00245533" w:rsidRPr="00A20698" w:rsidRDefault="00245533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>выражение для показателя адиабаты продуктов сгорания</w:t>
      </w:r>
    </w:p>
    <w:p w14:paraId="319A15CE" w14:textId="0142B464" w:rsidR="002A0FD1" w:rsidRPr="00A20698" w:rsidRDefault="002A0FD1" w:rsidP="00A20698">
      <w:pPr>
        <w:spacing w:after="0" w:line="360" w:lineRule="auto"/>
        <w:jc w:val="center"/>
        <w:rPr>
          <w:szCs w:val="28"/>
          <w:lang w:val="en-US"/>
        </w:rPr>
      </w:pPr>
      <w:r w:rsidRPr="00A20698">
        <w:rPr>
          <w:position w:val="-38"/>
          <w:szCs w:val="28"/>
        </w:rPr>
        <w:object w:dxaOrig="1240" w:dyaOrig="859" w14:anchorId="5C6DE973">
          <v:shape id="_x0000_i1109" type="#_x0000_t75" style="width:62pt;height:43.2pt" o:ole="">
            <v:imagedata r:id="rId184" o:title=""/>
          </v:shape>
          <o:OLEObject Type="Embed" ProgID="Equation.DSMT4" ShapeID="_x0000_i1109" DrawAspect="Content" ObjectID="_1703010077" r:id="rId185"/>
        </w:object>
      </w:r>
      <w:r w:rsidRPr="00A20698">
        <w:rPr>
          <w:szCs w:val="28"/>
          <w:lang w:val="en-US"/>
        </w:rPr>
        <w:t>;</w:t>
      </w:r>
    </w:p>
    <w:p w14:paraId="0699E80A" w14:textId="7983F7B8" w:rsidR="00245533" w:rsidRPr="00A20698" w:rsidRDefault="00245533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>скорость горения основного заряда</w:t>
      </w:r>
    </w:p>
    <w:p w14:paraId="27C0250E" w14:textId="77777777" w:rsidR="002A0FD1" w:rsidRPr="00A20698" w:rsidRDefault="002A0FD1" w:rsidP="00A20698">
      <w:pPr>
        <w:spacing w:after="0" w:line="360" w:lineRule="auto"/>
        <w:jc w:val="center"/>
        <w:rPr>
          <w:szCs w:val="28"/>
        </w:rPr>
      </w:pPr>
      <w:r w:rsidRPr="00A20698">
        <w:rPr>
          <w:position w:val="-40"/>
          <w:szCs w:val="28"/>
        </w:rPr>
        <w:object w:dxaOrig="3700" w:dyaOrig="999" w14:anchorId="3C9B2AA7">
          <v:shape id="_x0000_i1110" type="#_x0000_t75" style="width:184.8pt;height:50pt" o:ole="">
            <v:imagedata r:id="rId186" o:title=""/>
          </v:shape>
          <o:OLEObject Type="Embed" ProgID="Equation.DSMT4" ShapeID="_x0000_i1110" DrawAspect="Content" ObjectID="_1703010078" r:id="rId187"/>
        </w:object>
      </w:r>
      <w:r w:rsidRPr="00A20698">
        <w:rPr>
          <w:szCs w:val="28"/>
        </w:rPr>
        <w:t>,</w:t>
      </w:r>
    </w:p>
    <w:p w14:paraId="56C351F1" w14:textId="5381AF3A" w:rsidR="002A0FD1" w:rsidRPr="00A20698" w:rsidRDefault="002A0FD1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 xml:space="preserve">где </w:t>
      </w:r>
      <w:r w:rsidRPr="00A20698">
        <w:rPr>
          <w:i/>
          <w:iCs/>
          <w:szCs w:val="28"/>
          <w:lang w:val="en-US"/>
        </w:rPr>
        <w:t>p</w:t>
      </w:r>
      <w:r w:rsidRPr="00A20698">
        <w:rPr>
          <w:i/>
          <w:iCs/>
          <w:szCs w:val="28"/>
          <w:vertAlign w:val="subscript"/>
          <w:lang w:val="en-US"/>
        </w:rPr>
        <w:t>ref</w:t>
      </w:r>
      <w:r w:rsidRPr="00A20698">
        <w:rPr>
          <w:szCs w:val="28"/>
        </w:rPr>
        <w:t xml:space="preserve"> соответствует заданному закону горения ТРТ, </w:t>
      </w:r>
      <w:r w:rsidRPr="00A20698">
        <w:rPr>
          <w:i/>
          <w:iCs/>
          <w:szCs w:val="28"/>
          <w:lang w:val="en-US"/>
        </w:rPr>
        <w:t>T</w:t>
      </w:r>
      <w:r w:rsidRPr="00A20698">
        <w:rPr>
          <w:i/>
          <w:iCs/>
          <w:szCs w:val="28"/>
          <w:vertAlign w:val="subscript"/>
          <w:lang w:val="en-US"/>
        </w:rPr>
        <w:t>ref</w:t>
      </w:r>
      <w:r w:rsidRPr="00A20698">
        <w:rPr>
          <w:szCs w:val="28"/>
        </w:rPr>
        <w:t xml:space="preserve"> = 293,15 К;</w:t>
      </w:r>
    </w:p>
    <w:p w14:paraId="70377584" w14:textId="70F2CB7D" w:rsidR="002A0FD1" w:rsidRPr="00A20698" w:rsidRDefault="002A0FD1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>скорость горения воспламенительного состава</w:t>
      </w:r>
    </w:p>
    <w:p w14:paraId="67A44609" w14:textId="23A06860" w:rsidR="002A0FD1" w:rsidRPr="00A20698" w:rsidRDefault="00DA3FA0" w:rsidP="00A20698">
      <w:pPr>
        <w:spacing w:after="0" w:line="360" w:lineRule="auto"/>
        <w:jc w:val="center"/>
        <w:rPr>
          <w:szCs w:val="28"/>
          <w:lang w:val="en-US"/>
        </w:rPr>
      </w:pPr>
      <w:r w:rsidRPr="00A20698">
        <w:rPr>
          <w:position w:val="-40"/>
          <w:szCs w:val="28"/>
        </w:rPr>
        <w:object w:dxaOrig="4200" w:dyaOrig="999" w14:anchorId="241FBA36">
          <v:shape id="_x0000_i1111" type="#_x0000_t75" style="width:210pt;height:50pt" o:ole="">
            <v:imagedata r:id="rId188" o:title=""/>
          </v:shape>
          <o:OLEObject Type="Embed" ProgID="Equation.DSMT4" ShapeID="_x0000_i1111" DrawAspect="Content" ObjectID="_1703010079" r:id="rId189"/>
        </w:object>
      </w:r>
      <w:r w:rsidRPr="00A20698">
        <w:rPr>
          <w:szCs w:val="28"/>
          <w:lang w:val="en-US"/>
        </w:rPr>
        <w:t>;</w:t>
      </w:r>
    </w:p>
    <w:p w14:paraId="390DB656" w14:textId="6E9535D6" w:rsidR="00245533" w:rsidRPr="00A20698" w:rsidRDefault="00245533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>секундный массоприход при сгорании основного заряда</w:t>
      </w:r>
    </w:p>
    <w:p w14:paraId="62011E83" w14:textId="2AE83252" w:rsidR="00CC2120" w:rsidRPr="00A20698" w:rsidRDefault="00CC2120" w:rsidP="00A20698">
      <w:pPr>
        <w:spacing w:after="0" w:line="360" w:lineRule="auto"/>
        <w:jc w:val="center"/>
        <w:rPr>
          <w:szCs w:val="28"/>
          <w:lang w:val="el-GR"/>
        </w:rPr>
      </w:pPr>
      <w:r w:rsidRPr="00A20698">
        <w:rPr>
          <w:position w:val="-16"/>
          <w:szCs w:val="28"/>
        </w:rPr>
        <w:object w:dxaOrig="3940" w:dyaOrig="460" w14:anchorId="46C3D64D">
          <v:shape id="_x0000_i1112" type="#_x0000_t75" style="width:196.8pt;height:22.8pt" o:ole="">
            <v:imagedata r:id="rId190" o:title=""/>
          </v:shape>
          <o:OLEObject Type="Embed" ProgID="Equation.DSMT4" ShapeID="_x0000_i1112" DrawAspect="Content" ObjectID="_1703010080" r:id="rId191"/>
        </w:object>
      </w:r>
      <w:r w:rsidRPr="00A20698">
        <w:rPr>
          <w:szCs w:val="28"/>
          <w:lang w:val="el-GR"/>
        </w:rPr>
        <w:t>,</w:t>
      </w:r>
    </w:p>
    <w:p w14:paraId="42AC7B1E" w14:textId="52B94D3B" w:rsidR="00CC2120" w:rsidRPr="00A20698" w:rsidRDefault="00CC2120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lastRenderedPageBreak/>
        <w:t>где</w:t>
      </w:r>
    </w:p>
    <w:p w14:paraId="6A8CCB4B" w14:textId="179ED05F" w:rsidR="00CC2120" w:rsidRPr="00A20698" w:rsidRDefault="00CC2120" w:rsidP="00A20698">
      <w:pPr>
        <w:spacing w:after="0" w:line="360" w:lineRule="auto"/>
        <w:jc w:val="center"/>
        <w:rPr>
          <w:szCs w:val="28"/>
        </w:rPr>
      </w:pPr>
      <w:r w:rsidRPr="00A20698">
        <w:rPr>
          <w:position w:val="-44"/>
          <w:szCs w:val="28"/>
        </w:rPr>
        <w:object w:dxaOrig="4900" w:dyaOrig="1020" w14:anchorId="01887212">
          <v:shape id="_x0000_i1113" type="#_x0000_t75" style="width:244.8pt;height:51.2pt" o:ole="">
            <v:imagedata r:id="rId111" o:title=""/>
          </v:shape>
          <o:OLEObject Type="Embed" ProgID="Equation.DSMT4" ShapeID="_x0000_i1113" DrawAspect="Content" ObjectID="_1703010081" r:id="rId192"/>
        </w:object>
      </w:r>
      <w:r w:rsidRPr="00A20698">
        <w:rPr>
          <w:szCs w:val="28"/>
        </w:rPr>
        <w:t>,</w:t>
      </w:r>
    </w:p>
    <w:p w14:paraId="6D3F4561" w14:textId="5E27CFD8" w:rsidR="00CC2120" w:rsidRPr="00A20698" w:rsidRDefault="00CC2120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 xml:space="preserve">где </w:t>
      </w:r>
      <w:r w:rsidRPr="00A20698">
        <w:rPr>
          <w:szCs w:val="28"/>
          <w:lang w:val="el-GR"/>
        </w:rPr>
        <w:t>κ</w:t>
      </w:r>
      <w:r w:rsidRPr="00A20698">
        <w:rPr>
          <w:szCs w:val="28"/>
          <w:vertAlign w:val="subscript"/>
        </w:rPr>
        <w:t>пор</w:t>
      </w:r>
      <w:r w:rsidRPr="00A20698">
        <w:rPr>
          <w:szCs w:val="28"/>
        </w:rPr>
        <w:t xml:space="preserve"> = 100.</w:t>
      </w:r>
    </w:p>
    <w:p w14:paraId="009E6FC8" w14:textId="385D72E0" w:rsidR="001C6C9C" w:rsidRPr="00A20698" w:rsidRDefault="001C6C9C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>секундный массоприход при сгорании восаламенительного состава</w:t>
      </w:r>
    </w:p>
    <w:p w14:paraId="740CDA4E" w14:textId="7BE6A97B" w:rsidR="00CC2120" w:rsidRPr="00A20698" w:rsidRDefault="00CC2120" w:rsidP="00A20698">
      <w:pPr>
        <w:spacing w:after="0" w:line="360" w:lineRule="auto"/>
        <w:jc w:val="center"/>
        <w:rPr>
          <w:szCs w:val="28"/>
          <w:lang w:val="en-US"/>
        </w:rPr>
      </w:pPr>
      <w:r w:rsidRPr="00A20698">
        <w:rPr>
          <w:position w:val="-14"/>
          <w:szCs w:val="28"/>
        </w:rPr>
        <w:object w:dxaOrig="3159" w:dyaOrig="420" w14:anchorId="46A843DC">
          <v:shape id="_x0000_i1114" type="#_x0000_t75" style="width:157.6pt;height:21.2pt" o:ole="">
            <v:imagedata r:id="rId193" o:title=""/>
          </v:shape>
          <o:OLEObject Type="Embed" ProgID="Equation.DSMT4" ShapeID="_x0000_i1114" DrawAspect="Content" ObjectID="_1703010082" r:id="rId194"/>
        </w:object>
      </w:r>
      <w:r w:rsidRPr="00A20698">
        <w:rPr>
          <w:szCs w:val="28"/>
          <w:lang w:val="en-US"/>
        </w:rPr>
        <w:t>;</w:t>
      </w:r>
    </w:p>
    <w:p w14:paraId="74E9004E" w14:textId="5B00D2B0" w:rsidR="001C6C9C" w:rsidRPr="00A20698" w:rsidRDefault="001C6C9C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>секундный массовый расход продуктов сгорания через сопло</w:t>
      </w:r>
    </w:p>
    <w:p w14:paraId="499F7F48" w14:textId="5789B801" w:rsidR="00CC2120" w:rsidRPr="00A20698" w:rsidRDefault="00F3030A" w:rsidP="00A20698">
      <w:pPr>
        <w:spacing w:after="0" w:line="360" w:lineRule="auto"/>
        <w:jc w:val="center"/>
        <w:rPr>
          <w:szCs w:val="28"/>
          <w:lang w:val="en-US"/>
        </w:rPr>
      </w:pPr>
      <w:r w:rsidRPr="00A20698">
        <w:rPr>
          <w:position w:val="-106"/>
          <w:szCs w:val="28"/>
        </w:rPr>
        <w:object w:dxaOrig="6000" w:dyaOrig="2260" w14:anchorId="05F5B0B6">
          <v:shape id="_x0000_i1115" type="#_x0000_t75" style="width:300pt;height:112.8pt" o:ole="">
            <v:imagedata r:id="rId195" o:title=""/>
          </v:shape>
          <o:OLEObject Type="Embed" ProgID="Equation.DSMT4" ShapeID="_x0000_i1115" DrawAspect="Content" ObjectID="_1703010083" r:id="rId196"/>
        </w:object>
      </w:r>
      <w:r w:rsidR="00CC2120" w:rsidRPr="00A20698">
        <w:rPr>
          <w:szCs w:val="28"/>
          <w:lang w:val="en-US"/>
        </w:rPr>
        <w:t>;</w:t>
      </w:r>
    </w:p>
    <w:p w14:paraId="725D61E5" w14:textId="0B1E992B" w:rsidR="001C6C9C" w:rsidRPr="00A20698" w:rsidRDefault="001C6C9C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>число Рейнольдса для случая течения продуктов сгорания воспламенительного состава по каналу заряда</w:t>
      </w:r>
    </w:p>
    <w:p w14:paraId="3BD34785" w14:textId="3EA28A14" w:rsidR="00F3030A" w:rsidRPr="00A20698" w:rsidRDefault="00D039DB" w:rsidP="00A20698">
      <w:pPr>
        <w:spacing w:after="0" w:line="360" w:lineRule="auto"/>
        <w:jc w:val="center"/>
        <w:rPr>
          <w:szCs w:val="28"/>
        </w:rPr>
      </w:pPr>
      <w:r w:rsidRPr="00A20698">
        <w:rPr>
          <w:position w:val="-38"/>
          <w:szCs w:val="28"/>
        </w:rPr>
        <w:object w:dxaOrig="1600" w:dyaOrig="820" w14:anchorId="2E95971F">
          <v:shape id="_x0000_i1116" type="#_x0000_t75" style="width:80pt;height:40.8pt" o:ole="">
            <v:imagedata r:id="rId197" o:title=""/>
          </v:shape>
          <o:OLEObject Type="Embed" ProgID="Equation.DSMT4" ShapeID="_x0000_i1116" DrawAspect="Content" ObjectID="_1703010084" r:id="rId198"/>
        </w:object>
      </w:r>
      <w:r w:rsidRPr="00A20698">
        <w:rPr>
          <w:szCs w:val="28"/>
        </w:rPr>
        <w:t>,</w:t>
      </w:r>
    </w:p>
    <w:p w14:paraId="7C97ECCA" w14:textId="2AF06641" w:rsidR="00D039DB" w:rsidRPr="00A20698" w:rsidRDefault="00D039DB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>где площадь поперечного сечения канала заряда</w:t>
      </w:r>
    </w:p>
    <w:p w14:paraId="2FE6BD78" w14:textId="5964D1D5" w:rsidR="00F3030A" w:rsidRPr="00A20698" w:rsidRDefault="00D039DB" w:rsidP="00A20698">
      <w:pPr>
        <w:spacing w:after="0" w:line="360" w:lineRule="auto"/>
        <w:jc w:val="center"/>
        <w:rPr>
          <w:szCs w:val="28"/>
          <w:lang w:val="en-US"/>
        </w:rPr>
      </w:pPr>
      <w:r w:rsidRPr="00A20698">
        <w:rPr>
          <w:position w:val="-34"/>
          <w:szCs w:val="28"/>
        </w:rPr>
        <w:object w:dxaOrig="1180" w:dyaOrig="780" w14:anchorId="2C28B743">
          <v:shape id="_x0000_i1117" type="#_x0000_t75" style="width:58.8pt;height:39.2pt" o:ole="">
            <v:imagedata r:id="rId199" o:title=""/>
          </v:shape>
          <o:OLEObject Type="Embed" ProgID="Equation.DSMT4" ShapeID="_x0000_i1117" DrawAspect="Content" ObjectID="_1703010085" r:id="rId200"/>
        </w:object>
      </w:r>
      <w:r w:rsidRPr="00A20698">
        <w:rPr>
          <w:szCs w:val="28"/>
          <w:lang w:val="en-US"/>
        </w:rPr>
        <w:t>;</w:t>
      </w:r>
    </w:p>
    <w:p w14:paraId="1F228FE8" w14:textId="71F4B3C5" w:rsidR="001C6C9C" w:rsidRPr="00A20698" w:rsidRDefault="001C6C9C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>число Нуссельта</w:t>
      </w:r>
    </w:p>
    <w:p w14:paraId="53E3D833" w14:textId="11AD1A21" w:rsidR="00931760" w:rsidRPr="00A20698" w:rsidRDefault="00931760" w:rsidP="00A20698">
      <w:pPr>
        <w:spacing w:after="0" w:line="360" w:lineRule="auto"/>
        <w:jc w:val="center"/>
        <w:rPr>
          <w:szCs w:val="28"/>
          <w:lang w:val="en-US"/>
        </w:rPr>
      </w:pPr>
      <w:r w:rsidRPr="00A20698">
        <w:rPr>
          <w:position w:val="-10"/>
          <w:szCs w:val="28"/>
        </w:rPr>
        <w:object w:dxaOrig="2460" w:dyaOrig="420" w14:anchorId="31EC5E21">
          <v:shape id="_x0000_i1118" type="#_x0000_t75" style="width:123.2pt;height:21.2pt" o:ole="">
            <v:imagedata r:id="rId201" o:title=""/>
          </v:shape>
          <o:OLEObject Type="Embed" ProgID="Equation.DSMT4" ShapeID="_x0000_i1118" DrawAspect="Content" ObjectID="_1703010086" r:id="rId202"/>
        </w:object>
      </w:r>
      <w:r w:rsidRPr="00A20698">
        <w:rPr>
          <w:szCs w:val="28"/>
          <w:lang w:val="en-US"/>
        </w:rPr>
        <w:t>,</w:t>
      </w:r>
    </w:p>
    <w:p w14:paraId="38D018BD" w14:textId="447BA70D" w:rsidR="00931760" w:rsidRPr="00A20698" w:rsidRDefault="00931760" w:rsidP="003F3FD1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>где</w:t>
      </w:r>
      <w:r w:rsidR="004C0623" w:rsidRPr="00A20698">
        <w:rPr>
          <w:szCs w:val="28"/>
        </w:rPr>
        <w:t xml:space="preserve"> число Прандтля определяется по характеристикам продуктов сгораия воспламенительного состава;</w:t>
      </w:r>
    </w:p>
    <w:p w14:paraId="52D6AFA0" w14:textId="6AF420F9" w:rsidR="001C6C9C" w:rsidRPr="00A20698" w:rsidRDefault="001C6C9C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>плотность теплового потока</w:t>
      </w:r>
    </w:p>
    <w:p w14:paraId="32A1CF05" w14:textId="2E986A90" w:rsidR="004C0623" w:rsidRPr="00A20698" w:rsidRDefault="004C0623" w:rsidP="00A20698">
      <w:pPr>
        <w:spacing w:after="0" w:line="360" w:lineRule="auto"/>
        <w:jc w:val="center"/>
        <w:rPr>
          <w:szCs w:val="28"/>
          <w:lang w:val="en-US"/>
        </w:rPr>
      </w:pPr>
      <w:r w:rsidRPr="00A20698">
        <w:rPr>
          <w:position w:val="-28"/>
          <w:szCs w:val="28"/>
        </w:rPr>
        <w:object w:dxaOrig="3240" w:dyaOrig="760" w14:anchorId="048FAF4A">
          <v:shape id="_x0000_i1119" type="#_x0000_t75" style="width:162pt;height:38pt" o:ole="">
            <v:imagedata r:id="rId203" o:title=""/>
          </v:shape>
          <o:OLEObject Type="Embed" ProgID="Equation.DSMT4" ShapeID="_x0000_i1119" DrawAspect="Content" ObjectID="_1703010087" r:id="rId204"/>
        </w:object>
      </w:r>
      <w:r w:rsidR="00327711" w:rsidRPr="00A20698">
        <w:rPr>
          <w:szCs w:val="28"/>
          <w:lang w:val="en-US"/>
        </w:rPr>
        <w:t>.</w:t>
      </w:r>
    </w:p>
    <w:p w14:paraId="283CD973" w14:textId="74AC8DB9" w:rsidR="00433851" w:rsidRPr="00A20698" w:rsidRDefault="00433851" w:rsidP="00A20698">
      <w:pPr>
        <w:spacing w:after="0" w:line="360" w:lineRule="auto"/>
        <w:jc w:val="both"/>
        <w:rPr>
          <w:szCs w:val="28"/>
        </w:rPr>
      </w:pPr>
      <w:r w:rsidRPr="009F4862">
        <w:rPr>
          <w:szCs w:val="28"/>
        </w:rPr>
        <w:tab/>
      </w:r>
      <w:r w:rsidRPr="00A20698">
        <w:rPr>
          <w:szCs w:val="28"/>
        </w:rPr>
        <w:t xml:space="preserve">Масса воспламенительного состава рассчитывается при </w:t>
      </w:r>
      <w:r w:rsidRPr="00A20698">
        <w:rPr>
          <w:i/>
          <w:iCs/>
          <w:szCs w:val="28"/>
          <w:lang w:val="en-US"/>
        </w:rPr>
        <w:t>T</w:t>
      </w:r>
      <w:r w:rsidRPr="00A20698">
        <w:rPr>
          <w:szCs w:val="28"/>
          <w:vertAlign w:val="subscript"/>
        </w:rPr>
        <w:t>0</w:t>
      </w:r>
      <w:r w:rsidRPr="00A20698">
        <w:rPr>
          <w:szCs w:val="28"/>
        </w:rPr>
        <w:t xml:space="preserve"> = 223,15 К, т.к. эта температура наиболее неблагоприятна для воспламенения</w:t>
      </w:r>
    </w:p>
    <w:p w14:paraId="63902AE7" w14:textId="4B499AF4" w:rsidR="00433851" w:rsidRPr="00A20698" w:rsidRDefault="007543D4" w:rsidP="00A20698">
      <w:pPr>
        <w:spacing w:after="0" w:line="360" w:lineRule="auto"/>
        <w:jc w:val="center"/>
        <w:rPr>
          <w:szCs w:val="28"/>
        </w:rPr>
      </w:pPr>
      <w:r w:rsidRPr="00A20698">
        <w:rPr>
          <w:position w:val="-38"/>
          <w:szCs w:val="28"/>
        </w:rPr>
        <w:object w:dxaOrig="2860" w:dyaOrig="820" w14:anchorId="3456087B">
          <v:shape id="_x0000_i1120" type="#_x0000_t75" style="width:142.8pt;height:40.8pt" o:ole="">
            <v:imagedata r:id="rId205" o:title=""/>
          </v:shape>
          <o:OLEObject Type="Embed" ProgID="Equation.DSMT4" ShapeID="_x0000_i1120" DrawAspect="Content" ObjectID="_1703010088" r:id="rId206"/>
        </w:object>
      </w:r>
      <w:r w:rsidRPr="00A20698">
        <w:rPr>
          <w:szCs w:val="28"/>
        </w:rPr>
        <w:t>,</w:t>
      </w:r>
    </w:p>
    <w:p w14:paraId="61CA6B63" w14:textId="4AF249B3" w:rsidR="007543D4" w:rsidRPr="00A20698" w:rsidRDefault="007543D4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>где начальный объём КС равен</w:t>
      </w:r>
    </w:p>
    <w:p w14:paraId="4C022E0B" w14:textId="452C7E19" w:rsidR="007543D4" w:rsidRPr="00A20698" w:rsidRDefault="007543D4" w:rsidP="003F3FD1">
      <w:pPr>
        <w:spacing w:after="0" w:line="360" w:lineRule="auto"/>
        <w:jc w:val="center"/>
        <w:rPr>
          <w:szCs w:val="28"/>
        </w:rPr>
      </w:pPr>
      <w:r w:rsidRPr="00A20698">
        <w:rPr>
          <w:position w:val="-34"/>
          <w:szCs w:val="28"/>
        </w:rPr>
        <w:object w:dxaOrig="3140" w:dyaOrig="780" w14:anchorId="62F3AA98">
          <v:shape id="_x0000_i1121" type="#_x0000_t75" style="width:157.2pt;height:39.2pt" o:ole="">
            <v:imagedata r:id="rId207" o:title=""/>
          </v:shape>
          <o:OLEObject Type="Embed" ProgID="Equation.DSMT4" ShapeID="_x0000_i1121" DrawAspect="Content" ObjectID="_1703010089" r:id="rId208"/>
        </w:object>
      </w:r>
      <w:r w:rsidRPr="00A20698">
        <w:rPr>
          <w:szCs w:val="28"/>
        </w:rPr>
        <w:t>.</w:t>
      </w:r>
    </w:p>
    <w:p w14:paraId="1AC5D81D" w14:textId="18F956D8" w:rsidR="00433851" w:rsidRPr="00A20698" w:rsidRDefault="007543D4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ab/>
        <w:t>Суммарная площадь поверхности горения воспламенителя</w:t>
      </w:r>
    </w:p>
    <w:p w14:paraId="6623E60A" w14:textId="42CA8ACA" w:rsidR="007543D4" w:rsidRPr="00A20698" w:rsidRDefault="007543D4" w:rsidP="00A20698">
      <w:pPr>
        <w:spacing w:after="0" w:line="360" w:lineRule="auto"/>
        <w:jc w:val="center"/>
        <w:rPr>
          <w:szCs w:val="28"/>
        </w:rPr>
      </w:pPr>
      <w:r w:rsidRPr="00A20698">
        <w:rPr>
          <w:position w:val="-34"/>
          <w:szCs w:val="28"/>
        </w:rPr>
        <w:object w:dxaOrig="2400" w:dyaOrig="780" w14:anchorId="5707ED35">
          <v:shape id="_x0000_i1122" type="#_x0000_t75" style="width:120pt;height:39.2pt" o:ole="">
            <v:imagedata r:id="rId209" o:title=""/>
          </v:shape>
          <o:OLEObject Type="Embed" ProgID="Equation.DSMT4" ShapeID="_x0000_i1122" DrawAspect="Content" ObjectID="_1703010090" r:id="rId210"/>
        </w:object>
      </w:r>
      <w:r w:rsidRPr="00A20698">
        <w:rPr>
          <w:szCs w:val="28"/>
        </w:rPr>
        <w:t>,</w:t>
      </w:r>
    </w:p>
    <w:p w14:paraId="30856261" w14:textId="661201DC" w:rsidR="007543D4" w:rsidRPr="00A20698" w:rsidRDefault="007543D4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>где масса единичного зерна воспламенителя</w:t>
      </w:r>
    </w:p>
    <w:p w14:paraId="5BDE4AA2" w14:textId="56EE5C26" w:rsidR="007543D4" w:rsidRPr="00A20698" w:rsidRDefault="007543D4" w:rsidP="003F3FD1">
      <w:pPr>
        <w:spacing w:after="0" w:line="360" w:lineRule="auto"/>
        <w:jc w:val="center"/>
        <w:rPr>
          <w:szCs w:val="28"/>
        </w:rPr>
      </w:pPr>
      <w:r w:rsidRPr="00A20698">
        <w:rPr>
          <w:position w:val="-12"/>
          <w:szCs w:val="28"/>
        </w:rPr>
        <w:object w:dxaOrig="1260" w:dyaOrig="380" w14:anchorId="2FAA08EA">
          <v:shape id="_x0000_i1123" type="#_x0000_t75" style="width:63.2pt;height:19.2pt" o:ole="">
            <v:imagedata r:id="rId211" o:title=""/>
          </v:shape>
          <o:OLEObject Type="Embed" ProgID="Equation.DSMT4" ShapeID="_x0000_i1123" DrawAspect="Content" ObjectID="_1703010091" r:id="rId212"/>
        </w:object>
      </w:r>
      <w:r w:rsidRPr="00A20698">
        <w:rPr>
          <w:szCs w:val="28"/>
        </w:rPr>
        <w:t>,</w:t>
      </w:r>
    </w:p>
    <w:p w14:paraId="099F45E7" w14:textId="37492CF5" w:rsidR="003D5BC9" w:rsidRPr="00A20698" w:rsidRDefault="003D5BC9" w:rsidP="003F3FD1">
      <w:pPr>
        <w:pStyle w:val="a4"/>
        <w:spacing w:after="0" w:line="360" w:lineRule="auto"/>
        <w:ind w:left="0" w:firstLine="708"/>
        <w:jc w:val="both"/>
        <w:rPr>
          <w:szCs w:val="28"/>
        </w:rPr>
      </w:pPr>
      <w:r w:rsidRPr="00A20698">
        <w:rPr>
          <w:szCs w:val="28"/>
        </w:rPr>
        <w:t>Для расчётов принимаются следующие условия</w:t>
      </w:r>
      <w:r w:rsidR="00AE481C" w:rsidRPr="00A20698">
        <w:rPr>
          <w:szCs w:val="28"/>
        </w:rPr>
        <w:t>.</w:t>
      </w:r>
    </w:p>
    <w:p w14:paraId="0D4E7432" w14:textId="313EC167" w:rsidR="00AE481C" w:rsidRPr="00A20698" w:rsidRDefault="00AE481C" w:rsidP="003F3FD1">
      <w:pPr>
        <w:pStyle w:val="a4"/>
        <w:spacing w:after="0" w:line="360" w:lineRule="auto"/>
        <w:ind w:left="0" w:firstLine="708"/>
        <w:jc w:val="both"/>
        <w:rPr>
          <w:szCs w:val="28"/>
        </w:rPr>
      </w:pPr>
      <w:r w:rsidRPr="00A20698">
        <w:rPr>
          <w:szCs w:val="28"/>
        </w:rPr>
        <w:t>Значе</w:t>
      </w:r>
      <w:r w:rsidR="009B0AB4" w:rsidRPr="00A20698">
        <w:rPr>
          <w:szCs w:val="28"/>
        </w:rPr>
        <w:t>ни</w:t>
      </w:r>
      <w:r w:rsidRPr="00A20698">
        <w:rPr>
          <w:szCs w:val="28"/>
        </w:rPr>
        <w:t>я</w:t>
      </w:r>
      <w:r w:rsidR="009B0AB4" w:rsidRPr="00A20698">
        <w:rPr>
          <w:szCs w:val="28"/>
        </w:rPr>
        <w:t xml:space="preserve"> удельной теплоёмкости и коэффициента теплопроводности топлива:</w:t>
      </w:r>
      <w:r w:rsidRPr="00A20698">
        <w:rPr>
          <w:szCs w:val="28"/>
        </w:rPr>
        <w:t xml:space="preserve"> </w:t>
      </w:r>
    </w:p>
    <w:p w14:paraId="08AEE2A8" w14:textId="0BD2BF8F" w:rsidR="009B0AB4" w:rsidRPr="00A20698" w:rsidRDefault="009B0AB4" w:rsidP="00A20698">
      <w:pPr>
        <w:pStyle w:val="a4"/>
        <w:spacing w:after="0" w:line="360" w:lineRule="auto"/>
        <w:ind w:left="0"/>
        <w:jc w:val="center"/>
        <w:rPr>
          <w:szCs w:val="28"/>
        </w:rPr>
      </w:pPr>
      <w:r w:rsidRPr="00A20698">
        <w:rPr>
          <w:i/>
          <w:iCs/>
          <w:szCs w:val="28"/>
          <w:lang w:val="en-US"/>
        </w:rPr>
        <w:t>c</w:t>
      </w:r>
      <w:r w:rsidRPr="00A20698">
        <w:rPr>
          <w:szCs w:val="28"/>
          <w:vertAlign w:val="subscript"/>
        </w:rPr>
        <w:t>т</w:t>
      </w:r>
      <w:r w:rsidRPr="00A20698">
        <w:rPr>
          <w:szCs w:val="28"/>
        </w:rPr>
        <w:t xml:space="preserve"> = 1250 Дж / (кг∙К); </w:t>
      </w:r>
      <w:r w:rsidRPr="00A20698">
        <w:rPr>
          <w:szCs w:val="28"/>
          <w:lang w:val="el-GR"/>
        </w:rPr>
        <w:t>λ</w:t>
      </w:r>
      <w:r w:rsidRPr="00A20698">
        <w:rPr>
          <w:szCs w:val="28"/>
          <w:vertAlign w:val="subscript"/>
        </w:rPr>
        <w:t>т</w:t>
      </w:r>
      <w:r w:rsidRPr="00A20698">
        <w:rPr>
          <w:szCs w:val="28"/>
        </w:rPr>
        <w:t xml:space="preserve"> = 0,3 Вт / (м∙К)</w:t>
      </w:r>
      <w:r w:rsidR="006272B6" w:rsidRPr="00A20698">
        <w:rPr>
          <w:szCs w:val="28"/>
        </w:rPr>
        <w:t>.</w:t>
      </w:r>
    </w:p>
    <w:p w14:paraId="4F8E60A3" w14:textId="21AC65F2" w:rsidR="009B0AB4" w:rsidRPr="00A20698" w:rsidRDefault="00D52648" w:rsidP="003F3FD1">
      <w:pPr>
        <w:pStyle w:val="a4"/>
        <w:spacing w:after="0" w:line="360" w:lineRule="auto"/>
        <w:ind w:left="0" w:firstLine="708"/>
        <w:jc w:val="both"/>
        <w:rPr>
          <w:szCs w:val="28"/>
        </w:rPr>
      </w:pPr>
      <w:r w:rsidRPr="00A20698">
        <w:rPr>
          <w:szCs w:val="28"/>
        </w:rPr>
        <w:t>Температура вспышки основного заряда для смесевого ТРТ</w:t>
      </w:r>
    </w:p>
    <w:p w14:paraId="6DCFB3ED" w14:textId="33DE58C7" w:rsidR="00D52648" w:rsidRPr="00A20698" w:rsidRDefault="00D52648" w:rsidP="00A20698">
      <w:pPr>
        <w:pStyle w:val="a4"/>
        <w:spacing w:after="0" w:line="360" w:lineRule="auto"/>
        <w:ind w:left="0"/>
        <w:jc w:val="center"/>
        <w:rPr>
          <w:szCs w:val="28"/>
        </w:rPr>
      </w:pPr>
      <w:r w:rsidRPr="00A20698">
        <w:rPr>
          <w:i/>
          <w:iCs/>
          <w:szCs w:val="28"/>
          <w:lang w:val="en-US"/>
        </w:rPr>
        <w:t>T</w:t>
      </w:r>
      <w:r w:rsidRPr="00A20698">
        <w:rPr>
          <w:i/>
          <w:iCs/>
          <w:szCs w:val="28"/>
          <w:vertAlign w:val="subscript"/>
          <w:lang w:val="en-US"/>
        </w:rPr>
        <w:t>s</w:t>
      </w:r>
      <w:r w:rsidRPr="00A20698">
        <w:rPr>
          <w:szCs w:val="28"/>
        </w:rPr>
        <w:t xml:space="preserve"> = 750 К.</w:t>
      </w:r>
    </w:p>
    <w:p w14:paraId="313D31B7" w14:textId="26221410" w:rsidR="007A7B94" w:rsidRPr="00A20698" w:rsidRDefault="007A7B94" w:rsidP="003F3FD1">
      <w:pPr>
        <w:pStyle w:val="a4"/>
        <w:spacing w:after="0" w:line="360" w:lineRule="auto"/>
        <w:ind w:left="0" w:firstLine="708"/>
        <w:jc w:val="both"/>
        <w:rPr>
          <w:szCs w:val="28"/>
        </w:rPr>
      </w:pPr>
      <w:r w:rsidRPr="00A20698">
        <w:rPr>
          <w:szCs w:val="28"/>
        </w:rPr>
        <w:t>Начальные условия</w:t>
      </w:r>
      <w:r w:rsidR="003D5BC9" w:rsidRPr="00A20698">
        <w:rPr>
          <w:szCs w:val="28"/>
        </w:rPr>
        <w:t xml:space="preserve"> (</w:t>
      </w:r>
      <w:r w:rsidR="003D5BC9" w:rsidRPr="00A20698">
        <w:rPr>
          <w:i/>
          <w:iCs/>
          <w:szCs w:val="28"/>
          <w:lang w:val="en-US"/>
        </w:rPr>
        <w:t>t</w:t>
      </w:r>
      <w:r w:rsidR="003D5BC9" w:rsidRPr="00A20698">
        <w:rPr>
          <w:szCs w:val="28"/>
        </w:rPr>
        <w:t xml:space="preserve"> = 0</w:t>
      </w:r>
      <w:r w:rsidR="00711FC5" w:rsidRPr="00A20698">
        <w:rPr>
          <w:szCs w:val="28"/>
        </w:rPr>
        <w:t xml:space="preserve"> с</w:t>
      </w:r>
      <w:r w:rsidR="003D5BC9" w:rsidRPr="00A20698">
        <w:rPr>
          <w:szCs w:val="28"/>
        </w:rPr>
        <w:t>)</w:t>
      </w:r>
      <w:r w:rsidRPr="00A20698">
        <w:rPr>
          <w:szCs w:val="28"/>
        </w:rPr>
        <w:t>:</w:t>
      </w:r>
    </w:p>
    <w:p w14:paraId="21E78B6C" w14:textId="0E64FCDE" w:rsidR="003D5BC9" w:rsidRPr="00A20698" w:rsidRDefault="00353EB5" w:rsidP="00A20698">
      <w:pPr>
        <w:pStyle w:val="a4"/>
        <w:spacing w:after="0" w:line="360" w:lineRule="auto"/>
        <w:ind w:left="0"/>
        <w:jc w:val="center"/>
        <w:rPr>
          <w:szCs w:val="28"/>
        </w:rPr>
      </w:pPr>
      <w:r w:rsidRPr="00353EB5">
        <w:rPr>
          <w:position w:val="-124"/>
          <w:szCs w:val="28"/>
        </w:rPr>
        <w:object w:dxaOrig="1880" w:dyaOrig="2620" w14:anchorId="4ADC8287">
          <v:shape id="_x0000_i1124" type="#_x0000_t75" style="width:94pt;height:130.8pt" o:ole="">
            <v:imagedata r:id="rId213" o:title=""/>
          </v:shape>
          <o:OLEObject Type="Embed" ProgID="Equation.DSMT4" ShapeID="_x0000_i1124" DrawAspect="Content" ObjectID="_1703010092" r:id="rId214"/>
        </w:object>
      </w:r>
    </w:p>
    <w:p w14:paraId="271A4DA1" w14:textId="01FC1B63" w:rsidR="00856219" w:rsidRPr="00A20698" w:rsidRDefault="00856219" w:rsidP="003F3FD1">
      <w:pPr>
        <w:pStyle w:val="a4"/>
        <w:spacing w:after="0" w:line="360" w:lineRule="auto"/>
        <w:ind w:left="0" w:firstLine="708"/>
        <w:jc w:val="both"/>
        <w:rPr>
          <w:szCs w:val="28"/>
        </w:rPr>
      </w:pPr>
      <w:r w:rsidRPr="00A20698">
        <w:rPr>
          <w:szCs w:val="28"/>
        </w:rPr>
        <w:t>В качестве начального газа в КС рассматривается воздух:</w:t>
      </w:r>
    </w:p>
    <w:p w14:paraId="59A459F9" w14:textId="18A2DC2B" w:rsidR="00856219" w:rsidRPr="00A20698" w:rsidRDefault="00856219" w:rsidP="00A20698">
      <w:pPr>
        <w:pStyle w:val="a4"/>
        <w:spacing w:after="0" w:line="360" w:lineRule="auto"/>
        <w:ind w:left="0"/>
        <w:jc w:val="center"/>
        <w:rPr>
          <w:szCs w:val="28"/>
        </w:rPr>
      </w:pPr>
      <w:r w:rsidRPr="00A20698">
        <w:rPr>
          <w:i/>
          <w:iCs/>
          <w:szCs w:val="28"/>
          <w:lang w:val="en-US"/>
        </w:rPr>
        <w:t>c</w:t>
      </w:r>
      <w:r w:rsidRPr="00A20698">
        <w:rPr>
          <w:i/>
          <w:iCs/>
          <w:szCs w:val="28"/>
          <w:vertAlign w:val="subscript"/>
          <w:lang w:val="en-US"/>
        </w:rPr>
        <w:t>p</w:t>
      </w:r>
      <w:r w:rsidRPr="00A20698">
        <w:rPr>
          <w:szCs w:val="28"/>
          <w:vertAlign w:val="subscript"/>
        </w:rPr>
        <w:t>0</w:t>
      </w:r>
      <w:r w:rsidRPr="00A20698">
        <w:rPr>
          <w:szCs w:val="28"/>
        </w:rPr>
        <w:t xml:space="preserve"> = 1004,5 Дж / (кг∙К); </w:t>
      </w:r>
      <w:r w:rsidRPr="00A20698">
        <w:rPr>
          <w:i/>
          <w:iCs/>
          <w:szCs w:val="28"/>
          <w:lang w:val="en-US"/>
        </w:rPr>
        <w:t>R</w:t>
      </w:r>
      <w:r w:rsidRPr="00A20698">
        <w:rPr>
          <w:szCs w:val="28"/>
          <w:vertAlign w:val="subscript"/>
        </w:rPr>
        <w:t>0</w:t>
      </w:r>
      <w:r w:rsidRPr="00A20698">
        <w:rPr>
          <w:szCs w:val="28"/>
        </w:rPr>
        <w:t xml:space="preserve"> = 287 Дж / (кг∙К)</w:t>
      </w:r>
      <w:r w:rsidR="009C7548" w:rsidRPr="00A20698">
        <w:rPr>
          <w:szCs w:val="28"/>
        </w:rPr>
        <w:t xml:space="preserve">; </w:t>
      </w:r>
      <w:r w:rsidR="009C7548" w:rsidRPr="00A20698">
        <w:rPr>
          <w:i/>
          <w:iCs/>
          <w:szCs w:val="28"/>
          <w:lang w:val="en-US"/>
        </w:rPr>
        <w:t>p</w:t>
      </w:r>
      <w:r w:rsidR="00433436" w:rsidRPr="00A20698">
        <w:rPr>
          <w:i/>
          <w:iCs/>
          <w:szCs w:val="28"/>
          <w:vertAlign w:val="subscript"/>
          <w:lang w:val="en-US"/>
        </w:rPr>
        <w:t>h</w:t>
      </w:r>
      <w:r w:rsidR="009C7548" w:rsidRPr="00A20698">
        <w:rPr>
          <w:szCs w:val="28"/>
        </w:rPr>
        <w:t xml:space="preserve"> = 0,1 МПа.</w:t>
      </w:r>
    </w:p>
    <w:p w14:paraId="23D51E22" w14:textId="77777777" w:rsidR="007A7B94" w:rsidRPr="00A20698" w:rsidRDefault="007A7B94" w:rsidP="003F3FD1">
      <w:pPr>
        <w:pStyle w:val="a4"/>
        <w:spacing w:after="0" w:line="360" w:lineRule="auto"/>
        <w:ind w:left="0" w:firstLine="708"/>
        <w:jc w:val="both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t>Интегрирование проводится в 2 этапа:</w:t>
      </w:r>
    </w:p>
    <w:p w14:paraId="41F1BBCB" w14:textId="75DDE037" w:rsidR="007A7B94" w:rsidRPr="00A20698" w:rsidRDefault="003F3FD1" w:rsidP="003F3FD1">
      <w:pPr>
        <w:pStyle w:val="a4"/>
        <w:numPr>
          <w:ilvl w:val="0"/>
          <w:numId w:val="21"/>
        </w:numPr>
        <w:spacing w:after="0" w:line="360" w:lineRule="auto"/>
        <w:ind w:left="1077" w:hanging="357"/>
        <w:jc w:val="both"/>
        <w:rPr>
          <w:rFonts w:eastAsiaTheme="minorEastAsia"/>
          <w:szCs w:val="28"/>
        </w:rPr>
      </w:pPr>
      <w:r>
        <w:rPr>
          <w:szCs w:val="28"/>
        </w:rPr>
        <w:t>п</w:t>
      </w:r>
      <w:r w:rsidR="007A7B94" w:rsidRPr="00A20698">
        <w:rPr>
          <w:szCs w:val="28"/>
        </w:rPr>
        <w:t xml:space="preserve">ервый этап. Шаг интегрирования </w:t>
      </w:r>
      <w:r w:rsidR="00711FC5" w:rsidRPr="00A20698">
        <w:rPr>
          <w:position w:val="-6"/>
          <w:szCs w:val="28"/>
        </w:rPr>
        <w:object w:dxaOrig="1300" w:dyaOrig="380" w14:anchorId="0B757A78">
          <v:shape id="_x0000_i1125" type="#_x0000_t75" style="width:64.8pt;height:19.2pt" o:ole="">
            <v:imagedata r:id="rId215" o:title=""/>
          </v:shape>
          <o:OLEObject Type="Embed" ProgID="Equation.DSMT4" ShapeID="_x0000_i1125" DrawAspect="Content" ObjectID="_1703010093" r:id="rId216"/>
        </w:object>
      </w:r>
      <w:r w:rsidR="00711FC5" w:rsidRPr="00A20698">
        <w:rPr>
          <w:szCs w:val="28"/>
        </w:rPr>
        <w:t xml:space="preserve"> с.</w:t>
      </w:r>
      <w:r w:rsidR="007A7B94" w:rsidRPr="00A20698">
        <w:rPr>
          <w:rFonts w:eastAsiaTheme="minorEastAsia"/>
          <w:szCs w:val="28"/>
        </w:rPr>
        <w:t xml:space="preserve"> Система уравнений интегрируется до момента </w:t>
      </w:r>
      <w:r w:rsidR="00711FC5" w:rsidRPr="00A20698">
        <w:rPr>
          <w:i/>
          <w:iCs/>
          <w:szCs w:val="28"/>
          <w:lang w:val="en-US"/>
        </w:rPr>
        <w:t>t</w:t>
      </w:r>
      <w:r w:rsidR="00711FC5" w:rsidRPr="00A20698">
        <w:rPr>
          <w:szCs w:val="28"/>
        </w:rPr>
        <w:t xml:space="preserve"> = 0,25 с.</w:t>
      </w:r>
      <w:r w:rsidR="007A7B94" w:rsidRPr="00A20698">
        <w:rPr>
          <w:rFonts w:eastAsiaTheme="minorEastAsia"/>
          <w:szCs w:val="28"/>
        </w:rPr>
        <w:t xml:space="preserve"> Начальные условия записаны выше.</w:t>
      </w:r>
    </w:p>
    <w:p w14:paraId="71BE327C" w14:textId="64CB435A" w:rsidR="007A7B94" w:rsidRPr="00C573C0" w:rsidRDefault="003F3FD1" w:rsidP="003F3FD1">
      <w:pPr>
        <w:pStyle w:val="a4"/>
        <w:numPr>
          <w:ilvl w:val="0"/>
          <w:numId w:val="21"/>
        </w:numPr>
        <w:spacing w:after="0" w:line="360" w:lineRule="auto"/>
        <w:ind w:left="1077" w:hanging="357"/>
        <w:jc w:val="both"/>
        <w:rPr>
          <w:i/>
          <w:szCs w:val="28"/>
        </w:rPr>
      </w:pPr>
      <w:r>
        <w:rPr>
          <w:rFonts w:eastAsiaTheme="minorEastAsia"/>
          <w:szCs w:val="28"/>
        </w:rPr>
        <w:lastRenderedPageBreak/>
        <w:t>в</w:t>
      </w:r>
      <w:r w:rsidR="007A7B94" w:rsidRPr="00A20698">
        <w:rPr>
          <w:rFonts w:eastAsiaTheme="minorEastAsia"/>
          <w:szCs w:val="28"/>
        </w:rPr>
        <w:t xml:space="preserve">торой этап. Шаг интегрирования </w:t>
      </w:r>
      <w:r w:rsidR="00711FC5" w:rsidRPr="00A20698">
        <w:rPr>
          <w:position w:val="-6"/>
          <w:szCs w:val="28"/>
        </w:rPr>
        <w:object w:dxaOrig="1300" w:dyaOrig="380" w14:anchorId="1DDFC81F">
          <v:shape id="_x0000_i1126" type="#_x0000_t75" style="width:64.8pt;height:19.2pt" o:ole="">
            <v:imagedata r:id="rId217" o:title=""/>
          </v:shape>
          <o:OLEObject Type="Embed" ProgID="Equation.DSMT4" ShapeID="_x0000_i1126" DrawAspect="Content" ObjectID="_1703010094" r:id="rId218"/>
        </w:object>
      </w:r>
      <w:r w:rsidR="00711FC5" w:rsidRPr="00A20698">
        <w:rPr>
          <w:szCs w:val="28"/>
        </w:rPr>
        <w:t xml:space="preserve"> с</w:t>
      </w:r>
      <w:r w:rsidR="007A7B94" w:rsidRPr="00A20698">
        <w:rPr>
          <w:rFonts w:eastAsiaTheme="minorEastAsia"/>
          <w:szCs w:val="28"/>
        </w:rPr>
        <w:t xml:space="preserve">. Система уравнений интегрируется до момента пока давление не упадёт до критического, при котором </w:t>
      </w:r>
      <w:r w:rsidR="00EB56C4" w:rsidRPr="00A20698">
        <w:rPr>
          <w:position w:val="-14"/>
          <w:szCs w:val="28"/>
        </w:rPr>
        <w:object w:dxaOrig="1280" w:dyaOrig="420" w14:anchorId="4B54473E">
          <v:shape id="_x0000_i1127" type="#_x0000_t75" style="width:64pt;height:21.2pt" o:ole="">
            <v:imagedata r:id="rId219" o:title=""/>
          </v:shape>
          <o:OLEObject Type="Embed" ProgID="Equation.DSMT4" ShapeID="_x0000_i1127" DrawAspect="Content" ObjectID="_1703010095" r:id="rId220"/>
        </w:object>
      </w:r>
      <w:r w:rsidR="007A7B94" w:rsidRPr="00A20698">
        <w:rPr>
          <w:rFonts w:eastAsiaTheme="minorEastAsia"/>
          <w:szCs w:val="28"/>
        </w:rPr>
        <w:t>. Начальными условиями являются параметры в конце первого этапа.</w:t>
      </w:r>
    </w:p>
    <w:p w14:paraId="5D900D45" w14:textId="5F2EDBF9" w:rsidR="00AC78A6" w:rsidRDefault="00416728" w:rsidP="004B1118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 xml:space="preserve">Параметры воспламенителя представлены в табл. </w:t>
      </w:r>
      <w:r w:rsidR="004B1118">
        <w:rPr>
          <w:szCs w:val="28"/>
        </w:rPr>
        <w:t>7</w:t>
      </w:r>
      <w:r>
        <w:rPr>
          <w:szCs w:val="28"/>
        </w:rPr>
        <w:t>.</w:t>
      </w:r>
      <w:r w:rsidR="004B1118" w:rsidRPr="004B1118">
        <w:rPr>
          <w:szCs w:val="28"/>
        </w:rPr>
        <w:t xml:space="preserve"> </w:t>
      </w:r>
      <w:r w:rsidR="004B1118">
        <w:rPr>
          <w:szCs w:val="28"/>
        </w:rPr>
        <w:t>В табл. 8 представлены исходные данные для построения индикаторных кривых.</w:t>
      </w:r>
    </w:p>
    <w:p w14:paraId="3FA0E5FD" w14:textId="1AA4028A" w:rsidR="004B1118" w:rsidRDefault="004B1118" w:rsidP="00AC78A6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>Полученные индикаторные диаграммы для первого и второго этапа представлены на рис. 8, 9.</w:t>
      </w:r>
    </w:p>
    <w:p w14:paraId="6D90EC95" w14:textId="717903CE" w:rsidR="00D52FC1" w:rsidRDefault="00F51737" w:rsidP="004B1118">
      <w:pPr>
        <w:spacing w:after="0" w:line="360" w:lineRule="auto"/>
        <w:ind w:firstLine="709"/>
        <w:jc w:val="both"/>
        <w:rPr>
          <w:szCs w:val="28"/>
        </w:rPr>
      </w:pPr>
      <w:r w:rsidRPr="00F51737">
        <w:rPr>
          <w:szCs w:val="28"/>
        </w:rPr>
        <w:t xml:space="preserve">Параметры </w:t>
      </w:r>
      <w:r>
        <w:rPr>
          <w:szCs w:val="28"/>
        </w:rPr>
        <w:t>горения РДТТ</w:t>
      </w:r>
      <w:r w:rsidRPr="00F51737">
        <w:rPr>
          <w:szCs w:val="28"/>
        </w:rPr>
        <w:t xml:space="preserve"> в различных характерных точках, соответствующих различным значениям </w:t>
      </w:r>
      <w:r w:rsidRPr="00F51737">
        <w:rPr>
          <w:i/>
          <w:iCs/>
          <w:szCs w:val="28"/>
        </w:rPr>
        <w:t>T</w:t>
      </w:r>
      <w:r w:rsidRPr="00F51737">
        <w:rPr>
          <w:szCs w:val="28"/>
          <w:vertAlign w:val="subscript"/>
        </w:rPr>
        <w:t>0</w:t>
      </w:r>
      <w:r w:rsidRPr="00F51737">
        <w:rPr>
          <w:szCs w:val="28"/>
        </w:rPr>
        <w:t xml:space="preserve">, представлены в </w:t>
      </w:r>
      <w:r w:rsidR="002B6120">
        <w:rPr>
          <w:szCs w:val="28"/>
        </w:rPr>
        <w:t>табл.</w:t>
      </w:r>
      <w:r w:rsidRPr="00F51737">
        <w:rPr>
          <w:szCs w:val="28"/>
        </w:rPr>
        <w:t xml:space="preserve"> </w:t>
      </w:r>
      <w:r w:rsidR="00B80458">
        <w:rPr>
          <w:szCs w:val="28"/>
        </w:rPr>
        <w:t>9</w:t>
      </w:r>
      <w:r w:rsidRPr="00F51737">
        <w:rPr>
          <w:szCs w:val="28"/>
        </w:rPr>
        <w:t xml:space="preserve"> – 1</w:t>
      </w:r>
      <w:r w:rsidR="00B80458">
        <w:rPr>
          <w:szCs w:val="28"/>
        </w:rPr>
        <w:t>1</w:t>
      </w:r>
      <w:r w:rsidRPr="00F51737">
        <w:rPr>
          <w:szCs w:val="28"/>
        </w:rPr>
        <w:t>.</w:t>
      </w:r>
    </w:p>
    <w:p w14:paraId="643F546B" w14:textId="75DBD99A" w:rsidR="00D52FC1" w:rsidRPr="00505A4C" w:rsidRDefault="00D52FC1" w:rsidP="008E592F">
      <w:pPr>
        <w:pStyle w:val="a4"/>
        <w:spacing w:after="0" w:line="360" w:lineRule="auto"/>
        <w:ind w:left="0"/>
        <w:jc w:val="right"/>
        <w:rPr>
          <w:bCs/>
          <w:szCs w:val="28"/>
        </w:rPr>
      </w:pPr>
      <w:r w:rsidRPr="00505A4C">
        <w:rPr>
          <w:bCs/>
          <w:szCs w:val="28"/>
        </w:rPr>
        <w:t xml:space="preserve">Таблица </w:t>
      </w:r>
      <w:r w:rsidR="004B1118">
        <w:rPr>
          <w:bCs/>
          <w:szCs w:val="28"/>
        </w:rPr>
        <w:t>7</w:t>
      </w:r>
      <w:r w:rsidRPr="00505A4C">
        <w:rPr>
          <w:bCs/>
          <w:szCs w:val="28"/>
        </w:rPr>
        <w:t xml:space="preserve">. </w:t>
      </w:r>
      <w:r>
        <w:rPr>
          <w:bCs/>
          <w:szCs w:val="28"/>
        </w:rPr>
        <w:t>Параметры воспламенителя</w:t>
      </w:r>
    </w:p>
    <w:tbl>
      <w:tblPr>
        <w:tblStyle w:val="a3"/>
        <w:tblW w:w="4028" w:type="dxa"/>
        <w:jc w:val="center"/>
        <w:tblLook w:val="04A0" w:firstRow="1" w:lastRow="0" w:firstColumn="1" w:lastColumn="0" w:noHBand="0" w:noVBand="1"/>
      </w:tblPr>
      <w:tblGrid>
        <w:gridCol w:w="969"/>
        <w:gridCol w:w="1576"/>
        <w:gridCol w:w="1483"/>
      </w:tblGrid>
      <w:tr w:rsidR="004C3A75" w:rsidRPr="00463111" w14:paraId="4DBC3456" w14:textId="77777777" w:rsidTr="004C3A75">
        <w:trPr>
          <w:trHeight w:val="374"/>
          <w:jc w:val="center"/>
        </w:trPr>
        <w:tc>
          <w:tcPr>
            <w:tcW w:w="969" w:type="dxa"/>
          </w:tcPr>
          <w:p w14:paraId="6C967C83" w14:textId="77777777" w:rsidR="004C3A75" w:rsidRPr="00463111" w:rsidRDefault="004C3A75" w:rsidP="008E592F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en-US"/>
              </w:rPr>
            </w:pPr>
            <w:r w:rsidRPr="00463111"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N</w:t>
            </w:r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en-US"/>
              </w:rPr>
              <w:t>min</w:t>
            </w:r>
          </w:p>
        </w:tc>
        <w:tc>
          <w:tcPr>
            <w:tcW w:w="1576" w:type="dxa"/>
          </w:tcPr>
          <w:p w14:paraId="6433A027" w14:textId="77777777" w:rsidR="004C3A75" w:rsidRPr="00463111" w:rsidRDefault="004C3A75" w:rsidP="008E592F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63111"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e</w:t>
            </w:r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вс</w:t>
            </w:r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en-US"/>
              </w:rPr>
              <w:t>0 min</w:t>
            </w: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, м</w:t>
            </w:r>
          </w:p>
        </w:tc>
        <w:tc>
          <w:tcPr>
            <w:tcW w:w="1483" w:type="dxa"/>
          </w:tcPr>
          <w:p w14:paraId="2D45117A" w14:textId="77777777" w:rsidR="004C3A75" w:rsidRPr="00463111" w:rsidRDefault="004C3A75" w:rsidP="008E592F">
            <w:pPr>
              <w:pStyle w:val="a4"/>
              <w:spacing w:line="360" w:lineRule="auto"/>
              <w:ind w:left="0"/>
              <w:jc w:val="center"/>
              <w:rPr>
                <w:bCs/>
                <w:i/>
                <w:iCs/>
                <w:sz w:val="28"/>
                <w:szCs w:val="28"/>
                <w:lang w:val="en-US"/>
              </w:rPr>
            </w:pPr>
            <w:r w:rsidRPr="00463111">
              <w:rPr>
                <w:rFonts w:ascii="Times New Roman" w:hAnsi="Times New Roman"/>
                <w:bCs/>
                <w:sz w:val="28"/>
                <w:szCs w:val="28"/>
                <w:lang w:val="el-GR"/>
              </w:rPr>
              <w:t>ω</w:t>
            </w:r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вс0</w:t>
            </w: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, кг</w:t>
            </w:r>
          </w:p>
        </w:tc>
      </w:tr>
      <w:tr w:rsidR="004C3A75" w:rsidRPr="00463111" w14:paraId="1E46EFB8" w14:textId="77777777" w:rsidTr="004C3A75">
        <w:trPr>
          <w:trHeight w:val="374"/>
          <w:jc w:val="center"/>
        </w:trPr>
        <w:tc>
          <w:tcPr>
            <w:tcW w:w="969" w:type="dxa"/>
          </w:tcPr>
          <w:p w14:paraId="4830AEDE" w14:textId="7327A992" w:rsidR="004C3A75" w:rsidRPr="003E3AD6" w:rsidRDefault="004C3A75" w:rsidP="008E592F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7863</w:t>
            </w:r>
          </w:p>
        </w:tc>
        <w:tc>
          <w:tcPr>
            <w:tcW w:w="1576" w:type="dxa"/>
          </w:tcPr>
          <w:p w14:paraId="0EB15C82" w14:textId="1F6A0792" w:rsidR="004C3A75" w:rsidRPr="004C3A75" w:rsidRDefault="004C3A75" w:rsidP="008E592F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0,002</w:t>
            </w:r>
          </w:p>
        </w:tc>
        <w:tc>
          <w:tcPr>
            <w:tcW w:w="1483" w:type="dxa"/>
          </w:tcPr>
          <w:p w14:paraId="4372983B" w14:textId="43D373F6" w:rsidR="004C3A75" w:rsidRPr="00B46F68" w:rsidRDefault="004C3A75" w:rsidP="008E592F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3</w:t>
            </w:r>
          </w:p>
        </w:tc>
      </w:tr>
    </w:tbl>
    <w:p w14:paraId="4ABD890B" w14:textId="00583151" w:rsidR="00D52FC1" w:rsidRDefault="00D52FC1" w:rsidP="008E592F">
      <w:pPr>
        <w:spacing w:after="0" w:line="360" w:lineRule="auto"/>
        <w:jc w:val="center"/>
        <w:rPr>
          <w:szCs w:val="28"/>
        </w:rPr>
      </w:pPr>
    </w:p>
    <w:p w14:paraId="4A93EF72" w14:textId="6BFFE807" w:rsidR="004B1118" w:rsidRDefault="004B1118" w:rsidP="004B1118">
      <w:pPr>
        <w:pStyle w:val="a4"/>
        <w:spacing w:after="0" w:line="360" w:lineRule="auto"/>
        <w:ind w:left="0"/>
        <w:jc w:val="right"/>
        <w:rPr>
          <w:bCs/>
          <w:szCs w:val="28"/>
        </w:rPr>
      </w:pPr>
      <w:r w:rsidRPr="00505A4C">
        <w:rPr>
          <w:bCs/>
          <w:szCs w:val="28"/>
        </w:rPr>
        <w:t>Таблица</w:t>
      </w:r>
      <w:r>
        <w:rPr>
          <w:bCs/>
          <w:szCs w:val="28"/>
        </w:rPr>
        <w:t xml:space="preserve"> 8</w:t>
      </w:r>
      <w:r w:rsidRPr="00505A4C">
        <w:rPr>
          <w:bCs/>
          <w:szCs w:val="28"/>
        </w:rPr>
        <w:t xml:space="preserve">. </w:t>
      </w:r>
      <w:r>
        <w:rPr>
          <w:bCs/>
          <w:szCs w:val="28"/>
        </w:rPr>
        <w:t>Исходные данные</w:t>
      </w:r>
    </w:p>
    <w:tbl>
      <w:tblPr>
        <w:tblW w:w="10397" w:type="dxa"/>
        <w:tblInd w:w="-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19"/>
        <w:gridCol w:w="873"/>
        <w:gridCol w:w="802"/>
        <w:gridCol w:w="1134"/>
        <w:gridCol w:w="993"/>
        <w:gridCol w:w="425"/>
        <w:gridCol w:w="1134"/>
        <w:gridCol w:w="1134"/>
        <w:gridCol w:w="992"/>
        <w:gridCol w:w="709"/>
        <w:gridCol w:w="1182"/>
      </w:tblGrid>
      <w:tr w:rsidR="0086663E" w:rsidRPr="0095331E" w14:paraId="2D85F9C4" w14:textId="27A6A644" w:rsidTr="000C0936">
        <w:trPr>
          <w:trHeight w:val="136"/>
        </w:trPr>
        <w:tc>
          <w:tcPr>
            <w:tcW w:w="1019" w:type="dxa"/>
          </w:tcPr>
          <w:p w14:paraId="5A684073" w14:textId="46385975" w:rsidR="0086663E" w:rsidRPr="00463111" w:rsidRDefault="0086663E" w:rsidP="0086663E">
            <w:pPr>
              <w:rPr>
                <w:bCs/>
                <w:i/>
                <w:iCs/>
                <w:szCs w:val="28"/>
                <w:lang w:val="en-US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D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кс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м</w:t>
            </w:r>
          </w:p>
        </w:tc>
        <w:tc>
          <w:tcPr>
            <w:tcW w:w="873" w:type="dxa"/>
          </w:tcPr>
          <w:p w14:paraId="3771F7A0" w14:textId="1C600899" w:rsidR="0086663E" w:rsidRPr="005B715D" w:rsidRDefault="0086663E" w:rsidP="0086663E">
            <w:pPr>
              <w:rPr>
                <w:bCs/>
                <w:i/>
                <w:iCs/>
                <w:szCs w:val="28"/>
                <w:lang w:val="en-US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D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кр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м</w:t>
            </w:r>
          </w:p>
        </w:tc>
        <w:tc>
          <w:tcPr>
            <w:tcW w:w="802" w:type="dxa"/>
          </w:tcPr>
          <w:p w14:paraId="3D538309" w14:textId="2B369619" w:rsidR="0086663E" w:rsidRPr="00463111" w:rsidRDefault="0086663E" w:rsidP="0086663E">
            <w:pPr>
              <w:rPr>
                <w:bCs/>
                <w:szCs w:val="28"/>
                <w:lang w:val="el-GR"/>
              </w:rPr>
            </w:pPr>
            <w:r w:rsidRPr="00463111">
              <w:rPr>
                <w:bCs/>
                <w:szCs w:val="28"/>
                <w:lang w:val="el-GR"/>
              </w:rPr>
              <w:t>ω</w:t>
            </w:r>
            <w:r w:rsidRPr="00463111">
              <w:rPr>
                <w:bCs/>
                <w:szCs w:val="28"/>
                <w:vertAlign w:val="subscript"/>
              </w:rPr>
              <w:t>в0</w:t>
            </w:r>
            <w:r w:rsidRPr="00463111">
              <w:rPr>
                <w:bCs/>
                <w:szCs w:val="28"/>
              </w:rPr>
              <w:t>, кг</w:t>
            </w:r>
          </w:p>
        </w:tc>
        <w:tc>
          <w:tcPr>
            <w:tcW w:w="1134" w:type="dxa"/>
          </w:tcPr>
          <w:p w14:paraId="063E2C3A" w14:textId="6828FF9E" w:rsidR="0086663E" w:rsidRPr="0095331E" w:rsidRDefault="0086663E" w:rsidP="0086663E">
            <w:pP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</w:pPr>
            <w:r w:rsidRPr="00463111">
              <w:rPr>
                <w:bCs/>
                <w:szCs w:val="28"/>
                <w:lang w:val="el-GR"/>
              </w:rPr>
              <w:t>ω</w:t>
            </w:r>
            <w:r w:rsidRPr="00463111">
              <w:rPr>
                <w:bCs/>
                <w:szCs w:val="28"/>
              </w:rPr>
              <w:t>, кг</w:t>
            </w:r>
          </w:p>
        </w:tc>
        <w:tc>
          <w:tcPr>
            <w:tcW w:w="993" w:type="dxa"/>
            <w:vAlign w:val="bottom"/>
          </w:tcPr>
          <w:p w14:paraId="07E335A1" w14:textId="77777777" w:rsidR="0086663E" w:rsidRDefault="0086663E" w:rsidP="0086663E">
            <w:pPr>
              <w:spacing w:after="0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CD5EF1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e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0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м</w:t>
            </w:r>
          </w:p>
          <w:p w14:paraId="5A025142" w14:textId="6EF29DC9" w:rsidR="0086663E" w:rsidRPr="005B715D" w:rsidRDefault="0086663E" w:rsidP="0086663E">
            <w:pPr>
              <w:rPr>
                <w:rFonts w:eastAsia="Times New Roman"/>
                <w:i/>
                <w:iCs/>
                <w:color w:val="000000"/>
                <w:szCs w:val="28"/>
                <w:vertAlign w:val="superscript"/>
                <w:lang w:val="en-US" w:eastAsia="ru-RU"/>
              </w:rPr>
            </w:pPr>
          </w:p>
        </w:tc>
        <w:tc>
          <w:tcPr>
            <w:tcW w:w="425" w:type="dxa"/>
          </w:tcPr>
          <w:p w14:paraId="4D0F1CF2" w14:textId="10A74CA6" w:rsidR="0086663E" w:rsidRPr="005B715D" w:rsidRDefault="0086663E" w:rsidP="0086663E">
            <w:pPr>
              <w:rPr>
                <w:rFonts w:eastAsia="Times New Roman"/>
                <w:color w:val="000000"/>
                <w:szCs w:val="28"/>
                <w:lang w:eastAsia="ru-RU"/>
              </w:rPr>
            </w:pPr>
            <w:r w:rsidRPr="004C48E5">
              <w:rPr>
                <w:bCs/>
                <w:i/>
                <w:iCs/>
                <w:szCs w:val="28"/>
                <w:lang w:val="en-US"/>
              </w:rPr>
              <w:t>n</w:t>
            </w:r>
          </w:p>
        </w:tc>
        <w:tc>
          <w:tcPr>
            <w:tcW w:w="1134" w:type="dxa"/>
          </w:tcPr>
          <w:p w14:paraId="45A8D30E" w14:textId="33AD52A0" w:rsidR="0086663E" w:rsidRPr="004C3A75" w:rsidRDefault="0086663E" w:rsidP="0086663E">
            <w:pP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</w:pPr>
            <w:r>
              <w:rPr>
                <w:bCs/>
                <w:i/>
                <w:iCs/>
                <w:szCs w:val="28"/>
                <w:lang w:val="en-US"/>
              </w:rPr>
              <w:t>a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м</w:t>
            </w:r>
          </w:p>
        </w:tc>
        <w:tc>
          <w:tcPr>
            <w:tcW w:w="1134" w:type="dxa"/>
          </w:tcPr>
          <w:p w14:paraId="2A10B4A8" w14:textId="1B478A56" w:rsidR="0086663E" w:rsidRPr="0095331E" w:rsidRDefault="0086663E" w:rsidP="0086663E">
            <w:pP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c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м</w:t>
            </w:r>
          </w:p>
        </w:tc>
        <w:tc>
          <w:tcPr>
            <w:tcW w:w="992" w:type="dxa"/>
          </w:tcPr>
          <w:p w14:paraId="079EB299" w14:textId="77777777" w:rsidR="0086663E" w:rsidRPr="004C48E5" w:rsidRDefault="0086663E" w:rsidP="0086663E">
            <w:pPr>
              <w:rPr>
                <w:rFonts w:eastAsia="Times New Roman"/>
                <w:color w:val="000000"/>
                <w:szCs w:val="28"/>
                <w:lang w:eastAsia="ru-RU"/>
              </w:rPr>
            </w:pPr>
            <w:r w:rsidRPr="00463111">
              <w:rPr>
                <w:bCs/>
                <w:i/>
                <w:iCs/>
                <w:szCs w:val="28"/>
                <w:lang w:val="en-US"/>
              </w:rPr>
              <w:t>e</w:t>
            </w:r>
            <w:r w:rsidRPr="00463111">
              <w:rPr>
                <w:bCs/>
                <w:szCs w:val="28"/>
                <w:vertAlign w:val="subscript"/>
              </w:rPr>
              <w:t>вс</w:t>
            </w:r>
            <w:r w:rsidRPr="00463111">
              <w:rPr>
                <w:bCs/>
                <w:szCs w:val="28"/>
                <w:vertAlign w:val="subscript"/>
                <w:lang w:val="en-US"/>
              </w:rPr>
              <w:t>0 min</w:t>
            </w:r>
            <w:r w:rsidRPr="00463111">
              <w:rPr>
                <w:bCs/>
                <w:szCs w:val="28"/>
              </w:rPr>
              <w:t xml:space="preserve">, </w:t>
            </w:r>
            <w:r>
              <w:rPr>
                <w:bCs/>
                <w:szCs w:val="28"/>
              </w:rPr>
              <w:t>м</w:t>
            </w:r>
            <w:r w:rsidRPr="00463111">
              <w:rPr>
                <w:bCs/>
                <w:szCs w:val="28"/>
              </w:rPr>
              <w:t>м</w:t>
            </w:r>
          </w:p>
        </w:tc>
        <w:tc>
          <w:tcPr>
            <w:tcW w:w="709" w:type="dxa"/>
          </w:tcPr>
          <w:p w14:paraId="6C90AD9E" w14:textId="77777777" w:rsidR="0086663E" w:rsidRPr="004C48E5" w:rsidRDefault="0086663E" w:rsidP="0086663E">
            <w:pPr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bCs/>
                <w:i/>
                <w:iCs/>
                <w:szCs w:val="28"/>
                <w:lang w:val="en-US"/>
              </w:rPr>
              <w:t>d</w:t>
            </w:r>
            <w:r>
              <w:rPr>
                <w:bCs/>
                <w:szCs w:val="28"/>
                <w:vertAlign w:val="subscript"/>
                <w:lang w:val="en-US"/>
              </w:rPr>
              <w:t>1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м</w:t>
            </w:r>
          </w:p>
        </w:tc>
        <w:tc>
          <w:tcPr>
            <w:tcW w:w="1182" w:type="dxa"/>
            <w:vAlign w:val="bottom"/>
          </w:tcPr>
          <w:p w14:paraId="7D9E0EC9" w14:textId="77777777" w:rsidR="0086663E" w:rsidRDefault="0086663E" w:rsidP="0086663E">
            <w:pPr>
              <w:spacing w:after="0"/>
              <w:rPr>
                <w:bCs/>
                <w:szCs w:val="28"/>
                <w:vertAlign w:val="subscript"/>
                <w:lang w:val="en-US"/>
              </w:rPr>
            </w:pPr>
            <w:r>
              <w:rPr>
                <w:bCs/>
                <w:i/>
                <w:iCs/>
                <w:szCs w:val="28"/>
                <w:lang w:val="en-US"/>
              </w:rPr>
              <w:t>c</w:t>
            </w:r>
            <w:r>
              <w:rPr>
                <w:bCs/>
                <w:szCs w:val="28"/>
                <w:vertAlign w:val="subscript"/>
                <w:lang w:val="en-US"/>
              </w:rPr>
              <w:t>1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м</w:t>
            </w:r>
          </w:p>
          <w:p w14:paraId="33AA402E" w14:textId="77777777" w:rsidR="0086663E" w:rsidRDefault="0086663E" w:rsidP="0086663E">
            <w:pPr>
              <w:spacing w:after="0"/>
              <w:rPr>
                <w:bCs/>
                <w:szCs w:val="28"/>
                <w:vertAlign w:val="subscript"/>
                <w:lang w:val="en-US"/>
              </w:rPr>
            </w:pPr>
          </w:p>
          <w:p w14:paraId="0B13786C" w14:textId="152CA3B2" w:rsidR="0086663E" w:rsidRPr="004C48E5" w:rsidRDefault="0086663E" w:rsidP="0086663E">
            <w:pPr>
              <w:rPr>
                <w:rFonts w:eastAsia="Times New Roman"/>
                <w:color w:val="000000"/>
                <w:szCs w:val="28"/>
                <w:lang w:eastAsia="ru-RU"/>
              </w:rPr>
            </w:pPr>
          </w:p>
        </w:tc>
      </w:tr>
      <w:tr w:rsidR="0086663E" w:rsidRPr="0095331E" w14:paraId="28AA92A8" w14:textId="512CD76E" w:rsidTr="0086663E">
        <w:trPr>
          <w:trHeight w:val="136"/>
        </w:trPr>
        <w:tc>
          <w:tcPr>
            <w:tcW w:w="1019" w:type="dxa"/>
          </w:tcPr>
          <w:p w14:paraId="224CBD6A" w14:textId="0059165B" w:rsidR="0086663E" w:rsidRDefault="0086663E" w:rsidP="0086663E">
            <w:pPr>
              <w:rPr>
                <w:bCs/>
                <w:szCs w:val="28"/>
                <w:lang w:val="en-US"/>
              </w:rPr>
            </w:pPr>
            <w:r w:rsidRPr="004D012A">
              <w:t>598</w:t>
            </w:r>
            <w:r>
              <w:rPr>
                <w:lang w:val="en-US"/>
              </w:rPr>
              <w:t>,</w:t>
            </w:r>
            <w:r w:rsidRPr="004D012A">
              <w:t>1</w:t>
            </w:r>
          </w:p>
        </w:tc>
        <w:tc>
          <w:tcPr>
            <w:tcW w:w="873" w:type="dxa"/>
          </w:tcPr>
          <w:p w14:paraId="64ABE089" w14:textId="1F03280A" w:rsidR="0086663E" w:rsidRPr="004D012A" w:rsidRDefault="0086663E" w:rsidP="0086663E">
            <w:pPr>
              <w:rPr>
                <w:bCs/>
                <w:szCs w:val="28"/>
                <w:lang w:val="en-US"/>
              </w:rPr>
            </w:pPr>
            <w:r w:rsidRPr="004D012A">
              <w:t>71</w:t>
            </w:r>
            <w:r>
              <w:rPr>
                <w:lang w:val="en-US"/>
              </w:rPr>
              <w:t>,6</w:t>
            </w:r>
          </w:p>
        </w:tc>
        <w:tc>
          <w:tcPr>
            <w:tcW w:w="802" w:type="dxa"/>
          </w:tcPr>
          <w:p w14:paraId="1425FC17" w14:textId="2CDC9542" w:rsidR="0086663E" w:rsidRPr="00B46F68" w:rsidRDefault="0086663E" w:rsidP="0086663E">
            <w:pPr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3</w:t>
            </w:r>
          </w:p>
        </w:tc>
        <w:tc>
          <w:tcPr>
            <w:tcW w:w="1134" w:type="dxa"/>
          </w:tcPr>
          <w:p w14:paraId="42E8AB8E" w14:textId="2556CFAF" w:rsidR="0086663E" w:rsidRPr="005B715D" w:rsidRDefault="0086663E" w:rsidP="0086663E">
            <w:pPr>
              <w:rPr>
                <w:lang w:val="en-US"/>
              </w:rPr>
            </w:pPr>
            <w:r>
              <w:rPr>
                <w:bCs/>
                <w:szCs w:val="28"/>
                <w:lang w:val="en-US"/>
              </w:rPr>
              <w:t>818,16</w:t>
            </w:r>
          </w:p>
        </w:tc>
        <w:tc>
          <w:tcPr>
            <w:tcW w:w="993" w:type="dxa"/>
          </w:tcPr>
          <w:p w14:paraId="2731B686" w14:textId="01F217DE" w:rsidR="0086663E" w:rsidRPr="004D012A" w:rsidRDefault="0086663E" w:rsidP="0086663E">
            <w:pPr>
              <w:rPr>
                <w:lang w:val="en-US"/>
              </w:rPr>
            </w:pPr>
            <w:r>
              <w:rPr>
                <w:lang w:val="en-US"/>
              </w:rPr>
              <w:t>202,05</w:t>
            </w:r>
          </w:p>
        </w:tc>
        <w:tc>
          <w:tcPr>
            <w:tcW w:w="425" w:type="dxa"/>
          </w:tcPr>
          <w:p w14:paraId="54DDAB81" w14:textId="7D344236" w:rsidR="0086663E" w:rsidRPr="005B715D" w:rsidRDefault="0086663E" w:rsidP="0086663E">
            <w:pPr>
              <w:rPr>
                <w:lang w:val="en-US"/>
              </w:rPr>
            </w:pPr>
            <w:r>
              <w:rPr>
                <w:bCs/>
                <w:szCs w:val="28"/>
                <w:lang w:val="en-US"/>
              </w:rPr>
              <w:t>4</w:t>
            </w:r>
          </w:p>
        </w:tc>
        <w:tc>
          <w:tcPr>
            <w:tcW w:w="1134" w:type="dxa"/>
          </w:tcPr>
          <w:p w14:paraId="6A1B480D" w14:textId="4A36FBDD" w:rsidR="0086663E" w:rsidRPr="00F66296" w:rsidRDefault="0086663E" w:rsidP="0086663E">
            <w:r>
              <w:rPr>
                <w:bCs/>
                <w:szCs w:val="28"/>
                <w:lang w:val="en-US"/>
              </w:rPr>
              <w:t>627,18</w:t>
            </w:r>
          </w:p>
        </w:tc>
        <w:tc>
          <w:tcPr>
            <w:tcW w:w="1134" w:type="dxa"/>
          </w:tcPr>
          <w:p w14:paraId="41040B4D" w14:textId="38466335" w:rsidR="0086663E" w:rsidRPr="004D012A" w:rsidRDefault="0086663E" w:rsidP="0086663E">
            <w:pPr>
              <w:rPr>
                <w:lang w:val="en-US"/>
              </w:rPr>
            </w:pPr>
            <w:r>
              <w:rPr>
                <w:lang w:val="en-US"/>
              </w:rPr>
              <w:t>29,905</w:t>
            </w:r>
          </w:p>
        </w:tc>
        <w:tc>
          <w:tcPr>
            <w:tcW w:w="992" w:type="dxa"/>
          </w:tcPr>
          <w:p w14:paraId="298D2609" w14:textId="77777777" w:rsidR="0086663E" w:rsidRPr="00F66296" w:rsidRDefault="0086663E" w:rsidP="0086663E">
            <w:r>
              <w:rPr>
                <w:bCs/>
                <w:szCs w:val="28"/>
                <w:lang w:val="en-US"/>
              </w:rPr>
              <w:t>2</w:t>
            </w:r>
          </w:p>
        </w:tc>
        <w:tc>
          <w:tcPr>
            <w:tcW w:w="709" w:type="dxa"/>
          </w:tcPr>
          <w:p w14:paraId="4005E7D6" w14:textId="77777777" w:rsidR="0086663E" w:rsidRPr="00F66296" w:rsidRDefault="0086663E" w:rsidP="0086663E">
            <w:r>
              <w:rPr>
                <w:bCs/>
                <w:szCs w:val="28"/>
              </w:rPr>
              <w:t>10</w:t>
            </w:r>
          </w:p>
        </w:tc>
        <w:tc>
          <w:tcPr>
            <w:tcW w:w="1182" w:type="dxa"/>
          </w:tcPr>
          <w:p w14:paraId="588384BF" w14:textId="256D0299" w:rsidR="0086663E" w:rsidRPr="00F66296" w:rsidRDefault="0086663E" w:rsidP="0086663E">
            <w:r>
              <w:rPr>
                <w:bCs/>
                <w:szCs w:val="28"/>
              </w:rPr>
              <w:t>1,5</w:t>
            </w:r>
          </w:p>
        </w:tc>
      </w:tr>
      <w:tr w:rsidR="0086663E" w:rsidRPr="0095331E" w14:paraId="69A60CDF" w14:textId="77777777" w:rsidTr="00B71BE3">
        <w:trPr>
          <w:trHeight w:val="136"/>
        </w:trPr>
        <w:tc>
          <w:tcPr>
            <w:tcW w:w="10397" w:type="dxa"/>
            <w:gridSpan w:val="11"/>
          </w:tcPr>
          <w:p w14:paraId="158D5296" w14:textId="77777777" w:rsidR="0086663E" w:rsidRDefault="0086663E" w:rsidP="0086663E">
            <w:pPr>
              <w:rPr>
                <w:bCs/>
                <w:szCs w:val="28"/>
              </w:rPr>
            </w:pPr>
          </w:p>
        </w:tc>
      </w:tr>
      <w:tr w:rsidR="0086663E" w:rsidRPr="0095331E" w14:paraId="7B040412" w14:textId="77777777" w:rsidTr="00240219">
        <w:trPr>
          <w:trHeight w:val="53"/>
        </w:trPr>
        <w:tc>
          <w:tcPr>
            <w:tcW w:w="1019" w:type="dxa"/>
          </w:tcPr>
          <w:p w14:paraId="7275FC46" w14:textId="4781CD85" w:rsidR="0086663E" w:rsidRPr="004C48E5" w:rsidRDefault="0086663E" w:rsidP="0086663E">
            <w:pPr>
              <w:rPr>
                <w:bCs/>
                <w:szCs w:val="28"/>
              </w:rPr>
            </w:pPr>
            <w:r>
              <w:rPr>
                <w:bCs/>
                <w:i/>
                <w:iCs/>
                <w:lang w:val="en-US"/>
              </w:rPr>
              <w:t>T</w:t>
            </w:r>
            <w:r w:rsidRPr="001A7D1D">
              <w:rPr>
                <w:bCs/>
                <w:i/>
                <w:iCs/>
                <w:vertAlign w:val="subscript"/>
                <w:lang w:val="en-US"/>
              </w:rPr>
              <w:t>s</w:t>
            </w:r>
            <w:r>
              <w:rPr>
                <w:bCs/>
                <w:lang w:val="en-US"/>
              </w:rPr>
              <w:t xml:space="preserve">, </w:t>
            </w:r>
            <w:r>
              <w:rPr>
                <w:bCs/>
              </w:rPr>
              <w:t>К</w:t>
            </w:r>
          </w:p>
        </w:tc>
        <w:tc>
          <w:tcPr>
            <w:tcW w:w="873" w:type="dxa"/>
          </w:tcPr>
          <w:p w14:paraId="335C03DD" w14:textId="59B63E28" w:rsidR="0086663E" w:rsidRPr="004C48E5" w:rsidRDefault="0086663E" w:rsidP="0086663E">
            <w:pPr>
              <w:spacing w:after="0"/>
              <w:rPr>
                <w:bCs/>
                <w:i/>
                <w:iCs/>
                <w:szCs w:val="28"/>
                <w:lang w:val="en-US"/>
              </w:rPr>
            </w:pPr>
            <w:r w:rsidRPr="004C48E5">
              <w:rPr>
                <w:bCs/>
                <w:i/>
                <w:iCs/>
                <w:szCs w:val="28"/>
                <w:lang w:val="en-US"/>
              </w:rPr>
              <w:t>p</w:t>
            </w:r>
            <w:r>
              <w:rPr>
                <w:bCs/>
                <w:i/>
                <w:iCs/>
                <w:szCs w:val="28"/>
                <w:vertAlign w:val="subscript"/>
                <w:lang w:val="en-US"/>
              </w:rPr>
              <w:t>h</w:t>
            </w: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,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 xml:space="preserve"> МП</w:t>
            </w: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а</w:t>
            </w:r>
          </w:p>
        </w:tc>
        <w:tc>
          <w:tcPr>
            <w:tcW w:w="8505" w:type="dxa"/>
            <w:gridSpan w:val="9"/>
            <w:vMerge w:val="restart"/>
          </w:tcPr>
          <w:p w14:paraId="22F4F365" w14:textId="68381BFA" w:rsidR="0086663E" w:rsidRPr="00D97647" w:rsidRDefault="0086663E" w:rsidP="0086663E">
            <w:pPr>
              <w:rPr>
                <w:lang w:val="en-US"/>
              </w:rPr>
            </w:pPr>
          </w:p>
        </w:tc>
      </w:tr>
      <w:tr w:rsidR="0086663E" w:rsidRPr="0095331E" w14:paraId="5DD81103" w14:textId="77777777" w:rsidTr="00240219">
        <w:trPr>
          <w:trHeight w:val="136"/>
        </w:trPr>
        <w:tc>
          <w:tcPr>
            <w:tcW w:w="1019" w:type="dxa"/>
          </w:tcPr>
          <w:p w14:paraId="1F43F2A9" w14:textId="3F7B7260" w:rsidR="0086663E" w:rsidRPr="004D012A" w:rsidRDefault="0086663E" w:rsidP="0086663E">
            <w:pPr>
              <w:rPr>
                <w:bCs/>
                <w:szCs w:val="28"/>
              </w:rPr>
            </w:pPr>
            <w:r>
              <w:rPr>
                <w:bCs/>
                <w:lang w:val="en-US"/>
              </w:rPr>
              <w:t>750</w:t>
            </w:r>
          </w:p>
        </w:tc>
        <w:tc>
          <w:tcPr>
            <w:tcW w:w="873" w:type="dxa"/>
          </w:tcPr>
          <w:p w14:paraId="0CC0F5D2" w14:textId="7DDFB1A6" w:rsidR="0086663E" w:rsidRPr="004C48E5" w:rsidRDefault="0086663E" w:rsidP="0086663E">
            <w:pPr>
              <w:rPr>
                <w:bCs/>
                <w:szCs w:val="28"/>
              </w:rPr>
            </w:pPr>
            <w:r>
              <w:rPr>
                <w:bCs/>
                <w:szCs w:val="28"/>
                <w:lang w:val="en-US"/>
              </w:rPr>
              <w:t>0,1</w:t>
            </w:r>
          </w:p>
        </w:tc>
        <w:tc>
          <w:tcPr>
            <w:tcW w:w="8505" w:type="dxa"/>
            <w:gridSpan w:val="9"/>
            <w:vMerge/>
          </w:tcPr>
          <w:p w14:paraId="41944838" w14:textId="190B2121" w:rsidR="0086663E" w:rsidRDefault="0086663E" w:rsidP="0086663E"/>
        </w:tc>
      </w:tr>
    </w:tbl>
    <w:p w14:paraId="06D8ADA5" w14:textId="1911B642" w:rsidR="009239B8" w:rsidRDefault="009239B8" w:rsidP="004B1118">
      <w:pPr>
        <w:pStyle w:val="a4"/>
        <w:spacing w:after="0" w:line="360" w:lineRule="auto"/>
        <w:ind w:left="0"/>
        <w:jc w:val="right"/>
        <w:rPr>
          <w:bCs/>
          <w:szCs w:val="28"/>
          <w:lang w:val="en-US"/>
        </w:rPr>
      </w:pPr>
    </w:p>
    <w:p w14:paraId="5789CCC1" w14:textId="5C80EC97" w:rsidR="008E0978" w:rsidRDefault="008E0978" w:rsidP="004B1118">
      <w:pPr>
        <w:pStyle w:val="a4"/>
        <w:spacing w:after="0" w:line="360" w:lineRule="auto"/>
        <w:ind w:left="0"/>
        <w:jc w:val="right"/>
        <w:rPr>
          <w:bCs/>
          <w:szCs w:val="28"/>
          <w:lang w:val="en-US"/>
        </w:rPr>
      </w:pPr>
    </w:p>
    <w:p w14:paraId="59014CF2" w14:textId="55A8C228" w:rsidR="008E0978" w:rsidRDefault="008E0978" w:rsidP="004B1118">
      <w:pPr>
        <w:pStyle w:val="a4"/>
        <w:spacing w:after="0" w:line="360" w:lineRule="auto"/>
        <w:ind w:left="0"/>
        <w:jc w:val="right"/>
        <w:rPr>
          <w:bCs/>
          <w:szCs w:val="28"/>
          <w:lang w:val="en-US"/>
        </w:rPr>
      </w:pPr>
    </w:p>
    <w:p w14:paraId="462D694C" w14:textId="662B9E0E" w:rsidR="008E0978" w:rsidRDefault="008E0978" w:rsidP="004B1118">
      <w:pPr>
        <w:pStyle w:val="a4"/>
        <w:spacing w:after="0" w:line="360" w:lineRule="auto"/>
        <w:ind w:left="0"/>
        <w:jc w:val="right"/>
        <w:rPr>
          <w:bCs/>
          <w:szCs w:val="28"/>
          <w:lang w:val="en-US"/>
        </w:rPr>
      </w:pPr>
    </w:p>
    <w:p w14:paraId="325B66A3" w14:textId="77777777" w:rsidR="008E0978" w:rsidRDefault="008E0978" w:rsidP="004B1118">
      <w:pPr>
        <w:pStyle w:val="a4"/>
        <w:spacing w:after="0" w:line="360" w:lineRule="auto"/>
        <w:ind w:left="0"/>
        <w:jc w:val="right"/>
        <w:rPr>
          <w:bCs/>
          <w:szCs w:val="28"/>
          <w:lang w:val="en-US"/>
        </w:rPr>
      </w:pPr>
    </w:p>
    <w:p w14:paraId="2271245B" w14:textId="698C698F" w:rsidR="004B1118" w:rsidRDefault="004B1118" w:rsidP="008E592F">
      <w:pPr>
        <w:spacing w:after="0" w:line="360" w:lineRule="auto"/>
        <w:jc w:val="center"/>
        <w:rPr>
          <w:szCs w:val="28"/>
        </w:rPr>
      </w:pPr>
    </w:p>
    <w:p w14:paraId="6F5EF6DC" w14:textId="6C39E23A" w:rsidR="004B1118" w:rsidRPr="001E3747" w:rsidRDefault="00BC6FF7" w:rsidP="00541E5D">
      <w:pPr>
        <w:spacing w:after="0" w:line="360" w:lineRule="auto"/>
        <w:ind w:firstLine="709"/>
        <w:jc w:val="center"/>
        <w:rPr>
          <w:szCs w:val="28"/>
        </w:rPr>
      </w:pPr>
      <w:r>
        <w:rPr>
          <w:noProof/>
          <w:szCs w:val="28"/>
        </w:rPr>
        <w:lastRenderedPageBreak/>
        <w:drawing>
          <wp:inline distT="0" distB="0" distL="0" distR="0" wp14:anchorId="03A8A969" wp14:editId="7FD2CA38">
            <wp:extent cx="4539093" cy="3406140"/>
            <wp:effectExtent l="0" t="0" r="0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/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57028" cy="34195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3145A4" w14:textId="77777777" w:rsidR="004B1118" w:rsidRDefault="004B1118" w:rsidP="004B1118">
      <w:pPr>
        <w:spacing w:after="0" w:line="360" w:lineRule="auto"/>
        <w:jc w:val="center"/>
        <w:rPr>
          <w:szCs w:val="28"/>
        </w:rPr>
      </w:pPr>
      <w:r w:rsidRPr="00505A4C">
        <w:rPr>
          <w:szCs w:val="28"/>
        </w:rPr>
        <w:t xml:space="preserve">Рис. </w:t>
      </w:r>
      <w:r>
        <w:rPr>
          <w:szCs w:val="28"/>
        </w:rPr>
        <w:t>8</w:t>
      </w:r>
      <w:r w:rsidRPr="00505A4C">
        <w:rPr>
          <w:szCs w:val="28"/>
        </w:rPr>
        <w:t>. Зависимость давления и температуры горения зарядов первые 250 мс</w:t>
      </w:r>
    </w:p>
    <w:p w14:paraId="4ABA7D1F" w14:textId="77777777" w:rsidR="004B1118" w:rsidRPr="00505A4C" w:rsidRDefault="004B1118" w:rsidP="008E592F">
      <w:pPr>
        <w:spacing w:after="0" w:line="360" w:lineRule="auto"/>
        <w:jc w:val="center"/>
        <w:rPr>
          <w:szCs w:val="28"/>
        </w:rPr>
      </w:pPr>
    </w:p>
    <w:p w14:paraId="64E3B7DF" w14:textId="2B6268F1" w:rsidR="00C573C0" w:rsidRDefault="00BC6FF7" w:rsidP="008E592F">
      <w:pPr>
        <w:spacing w:after="0" w:line="360" w:lineRule="auto"/>
        <w:jc w:val="center"/>
        <w:rPr>
          <w:i/>
          <w:szCs w:val="28"/>
        </w:rPr>
      </w:pPr>
      <w:r>
        <w:rPr>
          <w:i/>
          <w:noProof/>
          <w:szCs w:val="28"/>
        </w:rPr>
        <w:drawing>
          <wp:inline distT="0" distB="0" distL="0" distR="0" wp14:anchorId="7960C2C2" wp14:editId="515EFBF7">
            <wp:extent cx="6104106" cy="461772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/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17232" cy="462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906330" w14:textId="5A0E0B3C" w:rsidR="00E62AD5" w:rsidRPr="00541E5D" w:rsidRDefault="00416728" w:rsidP="00541E5D">
      <w:pPr>
        <w:spacing w:after="0" w:line="360" w:lineRule="auto"/>
        <w:jc w:val="center"/>
        <w:rPr>
          <w:i/>
          <w:szCs w:val="28"/>
        </w:rPr>
      </w:pPr>
      <w:r w:rsidRPr="00505A4C">
        <w:rPr>
          <w:szCs w:val="28"/>
        </w:rPr>
        <w:t xml:space="preserve">Рис. </w:t>
      </w:r>
      <w:r>
        <w:rPr>
          <w:szCs w:val="28"/>
        </w:rPr>
        <w:t>9</w:t>
      </w:r>
      <w:r w:rsidRPr="00505A4C">
        <w:rPr>
          <w:szCs w:val="28"/>
        </w:rPr>
        <w:t>. Зависимость давления и температуры горения зарядов за все время</w:t>
      </w:r>
    </w:p>
    <w:p w14:paraId="692B11B5" w14:textId="61DBFE87" w:rsidR="00082D64" w:rsidRPr="00082D64" w:rsidRDefault="00082D64" w:rsidP="008E592F">
      <w:pPr>
        <w:pStyle w:val="a4"/>
        <w:spacing w:after="0" w:line="360" w:lineRule="auto"/>
        <w:ind w:left="0"/>
        <w:jc w:val="right"/>
        <w:rPr>
          <w:bCs/>
          <w:szCs w:val="28"/>
        </w:rPr>
      </w:pPr>
      <w:r w:rsidRPr="00505A4C">
        <w:rPr>
          <w:bCs/>
          <w:szCs w:val="28"/>
        </w:rPr>
        <w:lastRenderedPageBreak/>
        <w:t xml:space="preserve">Таблица </w:t>
      </w:r>
      <w:r w:rsidR="00B80458">
        <w:rPr>
          <w:bCs/>
          <w:szCs w:val="28"/>
        </w:rPr>
        <w:t>9</w:t>
      </w:r>
      <w:r w:rsidRPr="00505A4C">
        <w:rPr>
          <w:bCs/>
          <w:szCs w:val="28"/>
        </w:rPr>
        <w:t xml:space="preserve">. </w:t>
      </w:r>
      <w:r w:rsidR="00303DEB">
        <w:rPr>
          <w:bCs/>
          <w:szCs w:val="28"/>
        </w:rPr>
        <w:t>Решение при</w:t>
      </w:r>
      <w:r w:rsidR="00303DEB" w:rsidRPr="009A1424">
        <w:rPr>
          <w:bCs/>
          <w:szCs w:val="28"/>
        </w:rPr>
        <w:t xml:space="preserve"> </w:t>
      </w:r>
      <w:r w:rsidR="00303DEB">
        <w:rPr>
          <w:bCs/>
          <w:i/>
          <w:iCs/>
          <w:szCs w:val="28"/>
          <w:lang w:val="en-US"/>
        </w:rPr>
        <w:t>T</w:t>
      </w:r>
      <w:r w:rsidR="00F51737" w:rsidRPr="00B80458">
        <w:rPr>
          <w:bCs/>
          <w:szCs w:val="28"/>
          <w:vertAlign w:val="subscript"/>
        </w:rPr>
        <w:t>0</w:t>
      </w:r>
      <w:r w:rsidR="00303DEB" w:rsidRPr="009A1424">
        <w:rPr>
          <w:bCs/>
          <w:szCs w:val="28"/>
        </w:rPr>
        <w:t xml:space="preserve"> = 223,15</w:t>
      </w:r>
      <w:r w:rsidR="00303DEB">
        <w:rPr>
          <w:bCs/>
          <w:szCs w:val="28"/>
        </w:rPr>
        <w:t xml:space="preserve"> К</w:t>
      </w:r>
    </w:p>
    <w:tbl>
      <w:tblPr>
        <w:tblW w:w="9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44"/>
        <w:gridCol w:w="2280"/>
        <w:gridCol w:w="2705"/>
        <w:gridCol w:w="2564"/>
      </w:tblGrid>
      <w:tr w:rsidR="005F4CBF" w:rsidRPr="005F4CBF" w14:paraId="2000268F" w14:textId="77777777" w:rsidTr="00D52FC1">
        <w:trPr>
          <w:trHeight w:val="335"/>
        </w:trPr>
        <w:tc>
          <w:tcPr>
            <w:tcW w:w="1944" w:type="dxa"/>
            <w:shd w:val="clear" w:color="auto" w:fill="auto"/>
            <w:noWrap/>
            <w:vAlign w:val="bottom"/>
            <w:hideMark/>
          </w:tcPr>
          <w:p w14:paraId="734F9DC6" w14:textId="77777777" w:rsidR="005F4CBF" w:rsidRPr="005F4CBF" w:rsidRDefault="005F4CBF" w:rsidP="008E592F">
            <w:pPr>
              <w:spacing w:after="0" w:line="240" w:lineRule="auto"/>
              <w:rPr>
                <w:rFonts w:eastAsia="Times New Roman"/>
                <w:szCs w:val="28"/>
                <w:lang w:eastAsia="ru-RU"/>
              </w:rPr>
            </w:pPr>
          </w:p>
        </w:tc>
        <w:tc>
          <w:tcPr>
            <w:tcW w:w="2280" w:type="dxa"/>
            <w:shd w:val="clear" w:color="auto" w:fill="auto"/>
            <w:noWrap/>
            <w:hideMark/>
          </w:tcPr>
          <w:p w14:paraId="5064A279" w14:textId="77777777" w:rsidR="005F4CBF" w:rsidRPr="005F4CBF" w:rsidRDefault="005F4CBF" w:rsidP="008E592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F4CBF"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t</w:t>
            </w:r>
            <w:r w:rsidRPr="005F4CBF">
              <w:rPr>
                <w:rFonts w:eastAsia="Times New Roman"/>
                <w:color w:val="000000"/>
                <w:szCs w:val="28"/>
                <w:lang w:eastAsia="ru-RU"/>
              </w:rPr>
              <w:t>, с</w:t>
            </w:r>
          </w:p>
        </w:tc>
        <w:tc>
          <w:tcPr>
            <w:tcW w:w="2705" w:type="dxa"/>
            <w:shd w:val="clear" w:color="auto" w:fill="auto"/>
            <w:noWrap/>
            <w:hideMark/>
          </w:tcPr>
          <w:p w14:paraId="3FB9EB60" w14:textId="77777777" w:rsidR="005F4CBF" w:rsidRPr="005F4CBF" w:rsidRDefault="005F4CBF" w:rsidP="008E592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F4CBF"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p</w:t>
            </w:r>
            <w:r w:rsidRPr="005F4CBF">
              <w:rPr>
                <w:rFonts w:eastAsia="Times New Roman"/>
                <w:color w:val="000000"/>
                <w:szCs w:val="28"/>
                <w:lang w:eastAsia="ru-RU"/>
              </w:rPr>
              <w:t>, МПа</w:t>
            </w:r>
          </w:p>
        </w:tc>
        <w:tc>
          <w:tcPr>
            <w:tcW w:w="2564" w:type="dxa"/>
            <w:shd w:val="clear" w:color="auto" w:fill="auto"/>
            <w:noWrap/>
            <w:hideMark/>
          </w:tcPr>
          <w:p w14:paraId="5A879F89" w14:textId="77777777" w:rsidR="005F4CBF" w:rsidRPr="005F4CBF" w:rsidRDefault="005F4CBF" w:rsidP="008E592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F4CBF"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T</w:t>
            </w:r>
            <w:r w:rsidRPr="005F4CBF">
              <w:rPr>
                <w:rFonts w:eastAsia="Times New Roman"/>
                <w:color w:val="000000"/>
                <w:szCs w:val="28"/>
                <w:lang w:eastAsia="ru-RU"/>
              </w:rPr>
              <w:t>, К</w:t>
            </w:r>
          </w:p>
        </w:tc>
      </w:tr>
      <w:tr w:rsidR="003B4A62" w:rsidRPr="005F4CBF" w14:paraId="70CB34FE" w14:textId="77777777" w:rsidTr="00D52FC1">
        <w:trPr>
          <w:trHeight w:val="335"/>
        </w:trPr>
        <w:tc>
          <w:tcPr>
            <w:tcW w:w="1944" w:type="dxa"/>
            <w:shd w:val="clear" w:color="auto" w:fill="auto"/>
            <w:noWrap/>
            <w:hideMark/>
          </w:tcPr>
          <w:p w14:paraId="40D402FB" w14:textId="6AB487F6" w:rsidR="003B4A62" w:rsidRPr="005F4CBF" w:rsidRDefault="003B4A62" w:rsidP="003B4A6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</w:t>
            </w:r>
            <w:r w:rsidRPr="00A8203A">
              <w:rPr>
                <w:rFonts w:eastAsia="Times New Roman"/>
                <w:color w:val="000000"/>
                <w:szCs w:val="28"/>
                <w:lang w:val="en-US" w:eastAsia="ru-RU"/>
              </w:rPr>
              <w:t>ign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»</w:t>
            </w:r>
          </w:p>
        </w:tc>
        <w:tc>
          <w:tcPr>
            <w:tcW w:w="2280" w:type="dxa"/>
            <w:shd w:val="clear" w:color="auto" w:fill="auto"/>
            <w:noWrap/>
            <w:hideMark/>
          </w:tcPr>
          <w:p w14:paraId="20833885" w14:textId="36F62FD7" w:rsidR="003B4A62" w:rsidRPr="005F4CBF" w:rsidRDefault="003B4A62" w:rsidP="003B4A62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010BE5">
              <w:t>0,022</w:t>
            </w:r>
          </w:p>
        </w:tc>
        <w:tc>
          <w:tcPr>
            <w:tcW w:w="2705" w:type="dxa"/>
            <w:shd w:val="clear" w:color="auto" w:fill="auto"/>
            <w:noWrap/>
            <w:hideMark/>
          </w:tcPr>
          <w:p w14:paraId="651BF7EB" w14:textId="235C31DD" w:rsidR="003B4A62" w:rsidRPr="005F4CBF" w:rsidRDefault="003B4A62" w:rsidP="003B4A62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010BE5">
              <w:t>2,61</w:t>
            </w:r>
          </w:p>
        </w:tc>
        <w:tc>
          <w:tcPr>
            <w:tcW w:w="2564" w:type="dxa"/>
            <w:shd w:val="clear" w:color="auto" w:fill="auto"/>
            <w:noWrap/>
            <w:hideMark/>
          </w:tcPr>
          <w:p w14:paraId="7D02D5A6" w14:textId="2F5AF75A" w:rsidR="003B4A62" w:rsidRPr="005F4CBF" w:rsidRDefault="003B4A62" w:rsidP="003B4A62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010BE5">
              <w:t>1918,312</w:t>
            </w:r>
          </w:p>
        </w:tc>
      </w:tr>
      <w:tr w:rsidR="003B4A62" w:rsidRPr="005F4CBF" w14:paraId="5E9B7CEC" w14:textId="77777777" w:rsidTr="00D52FC1">
        <w:trPr>
          <w:trHeight w:val="335"/>
        </w:trPr>
        <w:tc>
          <w:tcPr>
            <w:tcW w:w="1944" w:type="dxa"/>
            <w:shd w:val="clear" w:color="auto" w:fill="auto"/>
            <w:noWrap/>
            <w:hideMark/>
          </w:tcPr>
          <w:p w14:paraId="3EBCDF7F" w14:textId="5A45E782" w:rsidR="003B4A62" w:rsidRPr="005F4CBF" w:rsidRDefault="003B4A62" w:rsidP="003B4A6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max»</w:t>
            </w:r>
          </w:p>
        </w:tc>
        <w:tc>
          <w:tcPr>
            <w:tcW w:w="2280" w:type="dxa"/>
            <w:shd w:val="clear" w:color="auto" w:fill="auto"/>
            <w:noWrap/>
            <w:hideMark/>
          </w:tcPr>
          <w:p w14:paraId="6ED6E247" w14:textId="79692707" w:rsidR="003B4A62" w:rsidRPr="005F4CBF" w:rsidRDefault="003B4A62" w:rsidP="003B4A62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010BE5">
              <w:t>0,139</w:t>
            </w:r>
          </w:p>
        </w:tc>
        <w:tc>
          <w:tcPr>
            <w:tcW w:w="2705" w:type="dxa"/>
            <w:shd w:val="clear" w:color="auto" w:fill="auto"/>
            <w:noWrap/>
            <w:hideMark/>
          </w:tcPr>
          <w:p w14:paraId="44B3A126" w14:textId="13BCA842" w:rsidR="003B4A62" w:rsidRPr="005F4CBF" w:rsidRDefault="003B4A62" w:rsidP="003B4A62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010BE5">
              <w:t>14,853</w:t>
            </w:r>
          </w:p>
        </w:tc>
        <w:tc>
          <w:tcPr>
            <w:tcW w:w="2564" w:type="dxa"/>
            <w:shd w:val="clear" w:color="auto" w:fill="auto"/>
            <w:noWrap/>
            <w:hideMark/>
          </w:tcPr>
          <w:p w14:paraId="3A3A0340" w14:textId="6B975A4D" w:rsidR="003B4A62" w:rsidRPr="005F4CBF" w:rsidRDefault="003B4A62" w:rsidP="003B4A62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010BE5">
              <w:t>2925,081</w:t>
            </w:r>
          </w:p>
        </w:tc>
      </w:tr>
      <w:tr w:rsidR="003B4A62" w:rsidRPr="005F4CBF" w14:paraId="5E66E53D" w14:textId="77777777" w:rsidTr="00D52FC1">
        <w:trPr>
          <w:trHeight w:val="335"/>
        </w:trPr>
        <w:tc>
          <w:tcPr>
            <w:tcW w:w="1944" w:type="dxa"/>
            <w:shd w:val="clear" w:color="auto" w:fill="auto"/>
            <w:noWrap/>
            <w:hideMark/>
          </w:tcPr>
          <w:p w14:paraId="0E145F4D" w14:textId="38467398" w:rsidR="003B4A62" w:rsidRPr="005F4CBF" w:rsidRDefault="003B4A62" w:rsidP="003B4A6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осн»</w:t>
            </w:r>
          </w:p>
        </w:tc>
        <w:tc>
          <w:tcPr>
            <w:tcW w:w="2280" w:type="dxa"/>
            <w:shd w:val="clear" w:color="auto" w:fill="auto"/>
            <w:noWrap/>
            <w:hideMark/>
          </w:tcPr>
          <w:p w14:paraId="3E98C039" w14:textId="741D838A" w:rsidR="003B4A62" w:rsidRPr="005F4CBF" w:rsidRDefault="003B4A62" w:rsidP="003B4A62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010BE5">
              <w:t>25,085</w:t>
            </w:r>
          </w:p>
        </w:tc>
        <w:tc>
          <w:tcPr>
            <w:tcW w:w="2705" w:type="dxa"/>
            <w:shd w:val="clear" w:color="auto" w:fill="auto"/>
            <w:noWrap/>
            <w:hideMark/>
          </w:tcPr>
          <w:p w14:paraId="05132DD7" w14:textId="250788DB" w:rsidR="003B4A62" w:rsidRPr="005F4CBF" w:rsidRDefault="003B4A62" w:rsidP="003B4A62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010BE5">
              <w:t>12,093</w:t>
            </w:r>
          </w:p>
        </w:tc>
        <w:tc>
          <w:tcPr>
            <w:tcW w:w="2564" w:type="dxa"/>
            <w:shd w:val="clear" w:color="auto" w:fill="auto"/>
            <w:noWrap/>
            <w:hideMark/>
          </w:tcPr>
          <w:p w14:paraId="4BD2507F" w14:textId="58145384" w:rsidR="003B4A62" w:rsidRPr="005F4CBF" w:rsidRDefault="003B4A62" w:rsidP="003B4A62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010BE5">
              <w:t>3000,442</w:t>
            </w:r>
          </w:p>
        </w:tc>
      </w:tr>
      <w:tr w:rsidR="003B4A62" w:rsidRPr="005F4CBF" w14:paraId="3A61235B" w14:textId="77777777" w:rsidTr="00D52FC1">
        <w:trPr>
          <w:trHeight w:val="335"/>
        </w:trPr>
        <w:tc>
          <w:tcPr>
            <w:tcW w:w="1944" w:type="dxa"/>
            <w:shd w:val="clear" w:color="auto" w:fill="auto"/>
            <w:noWrap/>
            <w:hideMark/>
          </w:tcPr>
          <w:p w14:paraId="2C752B7B" w14:textId="300D1CCF" w:rsidR="003B4A62" w:rsidRPr="005F4CBF" w:rsidRDefault="003B4A62" w:rsidP="003B4A6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п»</w:t>
            </w:r>
          </w:p>
        </w:tc>
        <w:tc>
          <w:tcPr>
            <w:tcW w:w="2280" w:type="dxa"/>
            <w:shd w:val="clear" w:color="auto" w:fill="auto"/>
            <w:noWrap/>
            <w:hideMark/>
          </w:tcPr>
          <w:p w14:paraId="2611CAC1" w14:textId="6624AE86" w:rsidR="003B4A62" w:rsidRPr="005F4CBF" w:rsidRDefault="003B4A62" w:rsidP="003B4A62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010BE5">
              <w:t>26,09</w:t>
            </w:r>
          </w:p>
        </w:tc>
        <w:tc>
          <w:tcPr>
            <w:tcW w:w="2705" w:type="dxa"/>
            <w:shd w:val="clear" w:color="auto" w:fill="auto"/>
            <w:noWrap/>
            <w:hideMark/>
          </w:tcPr>
          <w:p w14:paraId="139C0304" w14:textId="78483374" w:rsidR="003B4A62" w:rsidRPr="005F4CBF" w:rsidRDefault="003B4A62" w:rsidP="003B4A62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010BE5">
              <w:t>0,174</w:t>
            </w:r>
          </w:p>
        </w:tc>
        <w:tc>
          <w:tcPr>
            <w:tcW w:w="2564" w:type="dxa"/>
            <w:shd w:val="clear" w:color="auto" w:fill="auto"/>
            <w:noWrap/>
            <w:hideMark/>
          </w:tcPr>
          <w:p w14:paraId="632C6D11" w14:textId="3F7D2F61" w:rsidR="003B4A62" w:rsidRPr="005F4CBF" w:rsidRDefault="003B4A62" w:rsidP="003B4A62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010BE5">
              <w:t>1481,308</w:t>
            </w:r>
          </w:p>
        </w:tc>
      </w:tr>
    </w:tbl>
    <w:p w14:paraId="6B033C5A" w14:textId="4A14D62E" w:rsidR="005F4CBF" w:rsidRDefault="005F4CBF" w:rsidP="008E592F">
      <w:pPr>
        <w:spacing w:after="0" w:line="360" w:lineRule="auto"/>
        <w:rPr>
          <w:szCs w:val="28"/>
          <w:lang w:val="en-US"/>
        </w:rPr>
      </w:pPr>
    </w:p>
    <w:p w14:paraId="1C698BB0" w14:textId="40B0C6E5" w:rsidR="00082D64" w:rsidRPr="00082D64" w:rsidRDefault="00082D64" w:rsidP="008E592F">
      <w:pPr>
        <w:pStyle w:val="a4"/>
        <w:spacing w:after="0" w:line="360" w:lineRule="auto"/>
        <w:ind w:left="0"/>
        <w:jc w:val="right"/>
        <w:rPr>
          <w:bCs/>
          <w:szCs w:val="28"/>
        </w:rPr>
      </w:pPr>
      <w:r w:rsidRPr="00505A4C">
        <w:rPr>
          <w:bCs/>
          <w:szCs w:val="28"/>
        </w:rPr>
        <w:t xml:space="preserve">Таблица </w:t>
      </w:r>
      <w:r w:rsidR="00B80458">
        <w:rPr>
          <w:bCs/>
          <w:szCs w:val="28"/>
        </w:rPr>
        <w:t>10</w:t>
      </w:r>
      <w:r w:rsidRPr="00505A4C">
        <w:rPr>
          <w:bCs/>
          <w:szCs w:val="28"/>
        </w:rPr>
        <w:t xml:space="preserve">. </w:t>
      </w:r>
      <w:r w:rsidR="00303DEB">
        <w:rPr>
          <w:bCs/>
          <w:szCs w:val="28"/>
        </w:rPr>
        <w:t>Решение при</w:t>
      </w:r>
      <w:r w:rsidR="00303DEB" w:rsidRPr="00303DEB">
        <w:rPr>
          <w:bCs/>
          <w:szCs w:val="28"/>
        </w:rPr>
        <w:t xml:space="preserve"> </w:t>
      </w:r>
      <w:r w:rsidR="00303DEB">
        <w:rPr>
          <w:bCs/>
          <w:i/>
          <w:iCs/>
          <w:szCs w:val="28"/>
          <w:lang w:val="en-US"/>
        </w:rPr>
        <w:t>T</w:t>
      </w:r>
      <w:r w:rsidR="00F51737" w:rsidRPr="002B6120">
        <w:rPr>
          <w:bCs/>
          <w:szCs w:val="28"/>
          <w:vertAlign w:val="subscript"/>
        </w:rPr>
        <w:t>0</w:t>
      </w:r>
      <w:r w:rsidR="00303DEB" w:rsidRPr="00303DEB">
        <w:rPr>
          <w:bCs/>
          <w:szCs w:val="28"/>
        </w:rPr>
        <w:t xml:space="preserve"> =</w:t>
      </w:r>
      <w:r w:rsidR="00303DEB" w:rsidRPr="009A1424">
        <w:rPr>
          <w:bCs/>
          <w:szCs w:val="28"/>
        </w:rPr>
        <w:t xml:space="preserve"> 2</w:t>
      </w:r>
      <w:r w:rsidR="003D4543" w:rsidRPr="00B80458">
        <w:rPr>
          <w:bCs/>
          <w:szCs w:val="28"/>
        </w:rPr>
        <w:t>9</w:t>
      </w:r>
      <w:r w:rsidR="00303DEB" w:rsidRPr="009A1424">
        <w:rPr>
          <w:bCs/>
          <w:szCs w:val="28"/>
        </w:rPr>
        <w:t>3,15</w:t>
      </w:r>
      <w:r w:rsidR="00303DEB">
        <w:rPr>
          <w:bCs/>
          <w:szCs w:val="28"/>
        </w:rPr>
        <w:t xml:space="preserve"> К</w:t>
      </w:r>
    </w:p>
    <w:tbl>
      <w:tblPr>
        <w:tblW w:w="95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50"/>
        <w:gridCol w:w="2288"/>
        <w:gridCol w:w="2714"/>
        <w:gridCol w:w="2572"/>
      </w:tblGrid>
      <w:tr w:rsidR="005F4CBF" w:rsidRPr="005F4CBF" w14:paraId="4E27125A" w14:textId="77777777" w:rsidTr="00D52FC1">
        <w:trPr>
          <w:trHeight w:val="276"/>
        </w:trPr>
        <w:tc>
          <w:tcPr>
            <w:tcW w:w="1950" w:type="dxa"/>
            <w:shd w:val="clear" w:color="auto" w:fill="auto"/>
            <w:noWrap/>
            <w:vAlign w:val="bottom"/>
            <w:hideMark/>
          </w:tcPr>
          <w:p w14:paraId="383A817D" w14:textId="77777777" w:rsidR="005F4CBF" w:rsidRPr="005F4CBF" w:rsidRDefault="005F4CBF" w:rsidP="008E592F">
            <w:pPr>
              <w:spacing w:after="0" w:line="240" w:lineRule="auto"/>
              <w:rPr>
                <w:rFonts w:eastAsia="Times New Roman"/>
                <w:szCs w:val="28"/>
                <w:lang w:eastAsia="ru-RU"/>
              </w:rPr>
            </w:pPr>
          </w:p>
        </w:tc>
        <w:tc>
          <w:tcPr>
            <w:tcW w:w="2288" w:type="dxa"/>
            <w:shd w:val="clear" w:color="auto" w:fill="auto"/>
            <w:noWrap/>
            <w:hideMark/>
          </w:tcPr>
          <w:p w14:paraId="378664C3" w14:textId="77777777" w:rsidR="005F4CBF" w:rsidRPr="005F4CBF" w:rsidRDefault="005F4CBF" w:rsidP="008E592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F4CBF"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t</w:t>
            </w:r>
            <w:r w:rsidRPr="005F4CBF">
              <w:rPr>
                <w:rFonts w:eastAsia="Times New Roman"/>
                <w:color w:val="000000"/>
                <w:szCs w:val="28"/>
                <w:lang w:eastAsia="ru-RU"/>
              </w:rPr>
              <w:t>, с</w:t>
            </w:r>
          </w:p>
        </w:tc>
        <w:tc>
          <w:tcPr>
            <w:tcW w:w="2714" w:type="dxa"/>
            <w:shd w:val="clear" w:color="auto" w:fill="auto"/>
            <w:noWrap/>
            <w:hideMark/>
          </w:tcPr>
          <w:p w14:paraId="39D46A34" w14:textId="77777777" w:rsidR="005F4CBF" w:rsidRPr="005F4CBF" w:rsidRDefault="005F4CBF" w:rsidP="008E592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F4CBF"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p</w:t>
            </w:r>
            <w:r w:rsidRPr="005F4CBF">
              <w:rPr>
                <w:rFonts w:eastAsia="Times New Roman"/>
                <w:color w:val="000000"/>
                <w:szCs w:val="28"/>
                <w:lang w:eastAsia="ru-RU"/>
              </w:rPr>
              <w:t>, МПа</w:t>
            </w:r>
          </w:p>
        </w:tc>
        <w:tc>
          <w:tcPr>
            <w:tcW w:w="2572" w:type="dxa"/>
            <w:shd w:val="clear" w:color="auto" w:fill="auto"/>
            <w:noWrap/>
            <w:hideMark/>
          </w:tcPr>
          <w:p w14:paraId="24FB0CCE" w14:textId="77777777" w:rsidR="005F4CBF" w:rsidRPr="005F4CBF" w:rsidRDefault="005F4CBF" w:rsidP="008E592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F4CBF"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T</w:t>
            </w:r>
            <w:r w:rsidRPr="005F4CBF">
              <w:rPr>
                <w:rFonts w:eastAsia="Times New Roman"/>
                <w:color w:val="000000"/>
                <w:szCs w:val="28"/>
                <w:lang w:eastAsia="ru-RU"/>
              </w:rPr>
              <w:t>, К</w:t>
            </w:r>
          </w:p>
        </w:tc>
      </w:tr>
      <w:tr w:rsidR="003B4A62" w:rsidRPr="005F4CBF" w14:paraId="20ED1974" w14:textId="77777777" w:rsidTr="00D52FC1">
        <w:trPr>
          <w:trHeight w:val="276"/>
        </w:trPr>
        <w:tc>
          <w:tcPr>
            <w:tcW w:w="1950" w:type="dxa"/>
            <w:shd w:val="clear" w:color="auto" w:fill="auto"/>
            <w:noWrap/>
            <w:hideMark/>
          </w:tcPr>
          <w:p w14:paraId="4BF7E687" w14:textId="53D9BD33" w:rsidR="003B4A62" w:rsidRPr="005F4CBF" w:rsidRDefault="003B4A62" w:rsidP="003B4A6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</w:t>
            </w:r>
            <w:r w:rsidRPr="00A8203A">
              <w:rPr>
                <w:rFonts w:eastAsia="Times New Roman"/>
                <w:color w:val="000000"/>
                <w:szCs w:val="28"/>
                <w:lang w:val="en-US" w:eastAsia="ru-RU"/>
              </w:rPr>
              <w:t>ign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»</w:t>
            </w:r>
          </w:p>
        </w:tc>
        <w:tc>
          <w:tcPr>
            <w:tcW w:w="2288" w:type="dxa"/>
            <w:shd w:val="clear" w:color="auto" w:fill="auto"/>
            <w:noWrap/>
            <w:hideMark/>
          </w:tcPr>
          <w:p w14:paraId="0053AF19" w14:textId="355EF708" w:rsidR="003B4A62" w:rsidRPr="005F4CBF" w:rsidRDefault="003B4A62" w:rsidP="003B4A62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8D1FAE">
              <w:t>0,015</w:t>
            </w:r>
          </w:p>
        </w:tc>
        <w:tc>
          <w:tcPr>
            <w:tcW w:w="2714" w:type="dxa"/>
            <w:shd w:val="clear" w:color="auto" w:fill="auto"/>
            <w:noWrap/>
            <w:hideMark/>
          </w:tcPr>
          <w:p w14:paraId="257114B2" w14:textId="4E1FA84A" w:rsidR="003B4A62" w:rsidRPr="005F4CBF" w:rsidRDefault="003B4A62" w:rsidP="003B4A62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8D1FAE">
              <w:t>2,041</w:t>
            </w:r>
          </w:p>
        </w:tc>
        <w:tc>
          <w:tcPr>
            <w:tcW w:w="2572" w:type="dxa"/>
            <w:shd w:val="clear" w:color="auto" w:fill="auto"/>
            <w:noWrap/>
            <w:hideMark/>
          </w:tcPr>
          <w:p w14:paraId="7E33B67F" w14:textId="0CCB34FD" w:rsidR="003B4A62" w:rsidRPr="005F4CBF" w:rsidRDefault="003B4A62" w:rsidP="003B4A62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8D1FAE">
              <w:t>1927,023</w:t>
            </w:r>
          </w:p>
        </w:tc>
      </w:tr>
      <w:tr w:rsidR="003B4A62" w:rsidRPr="005F4CBF" w14:paraId="09211AE2" w14:textId="77777777" w:rsidTr="00D52FC1">
        <w:trPr>
          <w:trHeight w:val="276"/>
        </w:trPr>
        <w:tc>
          <w:tcPr>
            <w:tcW w:w="1950" w:type="dxa"/>
            <w:shd w:val="clear" w:color="auto" w:fill="auto"/>
            <w:noWrap/>
            <w:hideMark/>
          </w:tcPr>
          <w:p w14:paraId="42F63F99" w14:textId="6271DDE2" w:rsidR="003B4A62" w:rsidRPr="005F4CBF" w:rsidRDefault="003B4A62" w:rsidP="003B4A6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max»</w:t>
            </w:r>
          </w:p>
        </w:tc>
        <w:tc>
          <w:tcPr>
            <w:tcW w:w="2288" w:type="dxa"/>
            <w:shd w:val="clear" w:color="auto" w:fill="auto"/>
            <w:noWrap/>
            <w:hideMark/>
          </w:tcPr>
          <w:p w14:paraId="7BF29CDB" w14:textId="5CE4C2D3" w:rsidR="003B4A62" w:rsidRPr="005F4CBF" w:rsidRDefault="003B4A62" w:rsidP="003B4A62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8D1FAE">
              <w:t>0,143</w:t>
            </w:r>
          </w:p>
        </w:tc>
        <w:tc>
          <w:tcPr>
            <w:tcW w:w="2714" w:type="dxa"/>
            <w:shd w:val="clear" w:color="auto" w:fill="auto"/>
            <w:noWrap/>
            <w:hideMark/>
          </w:tcPr>
          <w:p w14:paraId="25787A51" w14:textId="27B67D60" w:rsidR="003B4A62" w:rsidRPr="005F4CBF" w:rsidRDefault="003B4A62" w:rsidP="003B4A62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8D1FAE">
              <w:t>17,308</w:t>
            </w:r>
          </w:p>
        </w:tc>
        <w:tc>
          <w:tcPr>
            <w:tcW w:w="2572" w:type="dxa"/>
            <w:shd w:val="clear" w:color="auto" w:fill="auto"/>
            <w:noWrap/>
            <w:hideMark/>
          </w:tcPr>
          <w:p w14:paraId="19F9398A" w14:textId="26C61A59" w:rsidR="003B4A62" w:rsidRPr="005F4CBF" w:rsidRDefault="003B4A62" w:rsidP="003B4A62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8D1FAE">
              <w:t>2966,106</w:t>
            </w:r>
          </w:p>
        </w:tc>
      </w:tr>
      <w:tr w:rsidR="003B4A62" w:rsidRPr="005F4CBF" w14:paraId="36655918" w14:textId="77777777" w:rsidTr="00D52FC1">
        <w:trPr>
          <w:trHeight w:val="276"/>
        </w:trPr>
        <w:tc>
          <w:tcPr>
            <w:tcW w:w="1950" w:type="dxa"/>
            <w:shd w:val="clear" w:color="auto" w:fill="auto"/>
            <w:noWrap/>
            <w:hideMark/>
          </w:tcPr>
          <w:p w14:paraId="561108F9" w14:textId="2A3BF9B3" w:rsidR="003B4A62" w:rsidRPr="005F4CBF" w:rsidRDefault="003B4A62" w:rsidP="003B4A6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осн»</w:t>
            </w:r>
          </w:p>
        </w:tc>
        <w:tc>
          <w:tcPr>
            <w:tcW w:w="2288" w:type="dxa"/>
            <w:shd w:val="clear" w:color="auto" w:fill="auto"/>
            <w:noWrap/>
            <w:hideMark/>
          </w:tcPr>
          <w:p w14:paraId="66920D20" w14:textId="6EAFCC73" w:rsidR="003B4A62" w:rsidRPr="005F4CBF" w:rsidRDefault="003B4A62" w:rsidP="003B4A62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8D1FAE">
              <w:t>20,61</w:t>
            </w:r>
          </w:p>
        </w:tc>
        <w:tc>
          <w:tcPr>
            <w:tcW w:w="2714" w:type="dxa"/>
            <w:shd w:val="clear" w:color="auto" w:fill="auto"/>
            <w:noWrap/>
            <w:hideMark/>
          </w:tcPr>
          <w:p w14:paraId="0C0E6835" w14:textId="538278BF" w:rsidR="003B4A62" w:rsidRPr="005F4CBF" w:rsidRDefault="003B4A62" w:rsidP="003B4A62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8D1FAE">
              <w:t>14,697</w:t>
            </w:r>
          </w:p>
        </w:tc>
        <w:tc>
          <w:tcPr>
            <w:tcW w:w="2572" w:type="dxa"/>
            <w:shd w:val="clear" w:color="auto" w:fill="auto"/>
            <w:noWrap/>
            <w:hideMark/>
          </w:tcPr>
          <w:p w14:paraId="1FC07C18" w14:textId="0D780BFF" w:rsidR="003B4A62" w:rsidRPr="005F4CBF" w:rsidRDefault="003B4A62" w:rsidP="003B4A62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8D1FAE">
              <w:t>3000,046</w:t>
            </w:r>
          </w:p>
        </w:tc>
      </w:tr>
      <w:tr w:rsidR="003B4A62" w:rsidRPr="005F4CBF" w14:paraId="2EBA762C" w14:textId="77777777" w:rsidTr="00D52FC1">
        <w:trPr>
          <w:trHeight w:val="276"/>
        </w:trPr>
        <w:tc>
          <w:tcPr>
            <w:tcW w:w="1950" w:type="dxa"/>
            <w:shd w:val="clear" w:color="auto" w:fill="auto"/>
            <w:noWrap/>
            <w:hideMark/>
          </w:tcPr>
          <w:p w14:paraId="6917C648" w14:textId="0E857687" w:rsidR="003B4A62" w:rsidRPr="005F4CBF" w:rsidRDefault="003B4A62" w:rsidP="003B4A6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п»</w:t>
            </w:r>
          </w:p>
        </w:tc>
        <w:tc>
          <w:tcPr>
            <w:tcW w:w="2288" w:type="dxa"/>
            <w:shd w:val="clear" w:color="auto" w:fill="auto"/>
            <w:noWrap/>
            <w:hideMark/>
          </w:tcPr>
          <w:p w14:paraId="501EACD2" w14:textId="72F0F79C" w:rsidR="003B4A62" w:rsidRPr="005F4CBF" w:rsidRDefault="003B4A62" w:rsidP="003B4A62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8D1FAE">
              <w:t>21,67</w:t>
            </w:r>
          </w:p>
        </w:tc>
        <w:tc>
          <w:tcPr>
            <w:tcW w:w="2714" w:type="dxa"/>
            <w:shd w:val="clear" w:color="auto" w:fill="auto"/>
            <w:noWrap/>
            <w:hideMark/>
          </w:tcPr>
          <w:p w14:paraId="43D8C703" w14:textId="4C0713FC" w:rsidR="003B4A62" w:rsidRPr="005F4CBF" w:rsidRDefault="003B4A62" w:rsidP="003B4A62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8D1FAE">
              <w:t>0,175</w:t>
            </w:r>
          </w:p>
        </w:tc>
        <w:tc>
          <w:tcPr>
            <w:tcW w:w="2572" w:type="dxa"/>
            <w:shd w:val="clear" w:color="auto" w:fill="auto"/>
            <w:noWrap/>
            <w:hideMark/>
          </w:tcPr>
          <w:p w14:paraId="6E5785F2" w14:textId="1AD413F0" w:rsidR="003B4A62" w:rsidRPr="005F4CBF" w:rsidRDefault="003B4A62" w:rsidP="003B4A62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8D1FAE">
              <w:t>1434,023</w:t>
            </w:r>
          </w:p>
        </w:tc>
      </w:tr>
    </w:tbl>
    <w:p w14:paraId="215722EE" w14:textId="550C80E4" w:rsidR="005F4CBF" w:rsidRDefault="005F4CBF" w:rsidP="008E592F">
      <w:pPr>
        <w:spacing w:after="0" w:line="360" w:lineRule="auto"/>
        <w:rPr>
          <w:szCs w:val="28"/>
        </w:rPr>
      </w:pPr>
    </w:p>
    <w:p w14:paraId="5BB9912E" w14:textId="01C002C4" w:rsidR="00D52FC1" w:rsidRPr="00D52FC1" w:rsidRDefault="00D52FC1" w:rsidP="008E592F">
      <w:pPr>
        <w:pStyle w:val="a4"/>
        <w:spacing w:after="0" w:line="360" w:lineRule="auto"/>
        <w:ind w:left="0"/>
        <w:jc w:val="right"/>
        <w:rPr>
          <w:bCs/>
          <w:szCs w:val="28"/>
        </w:rPr>
      </w:pPr>
      <w:r w:rsidRPr="00505A4C">
        <w:rPr>
          <w:bCs/>
          <w:szCs w:val="28"/>
        </w:rPr>
        <w:t xml:space="preserve">Таблица </w:t>
      </w:r>
      <w:r w:rsidRPr="00303DEB">
        <w:rPr>
          <w:bCs/>
          <w:szCs w:val="28"/>
        </w:rPr>
        <w:t>1</w:t>
      </w:r>
      <w:r w:rsidR="00B80458">
        <w:rPr>
          <w:bCs/>
          <w:szCs w:val="28"/>
        </w:rPr>
        <w:t>1</w:t>
      </w:r>
      <w:r w:rsidRPr="00505A4C">
        <w:rPr>
          <w:bCs/>
          <w:szCs w:val="28"/>
        </w:rPr>
        <w:t xml:space="preserve">. </w:t>
      </w:r>
      <w:r w:rsidR="00303DEB">
        <w:rPr>
          <w:bCs/>
          <w:szCs w:val="28"/>
        </w:rPr>
        <w:t>Решение при</w:t>
      </w:r>
      <w:r w:rsidR="00303DEB" w:rsidRPr="00303DEB">
        <w:rPr>
          <w:bCs/>
          <w:szCs w:val="28"/>
        </w:rPr>
        <w:t xml:space="preserve"> </w:t>
      </w:r>
      <w:r w:rsidR="00303DEB">
        <w:rPr>
          <w:bCs/>
          <w:i/>
          <w:iCs/>
          <w:szCs w:val="28"/>
          <w:lang w:val="en-US"/>
        </w:rPr>
        <w:t>T</w:t>
      </w:r>
      <w:r w:rsidR="00F51737" w:rsidRPr="00B80458">
        <w:rPr>
          <w:bCs/>
          <w:szCs w:val="28"/>
          <w:vertAlign w:val="subscript"/>
        </w:rPr>
        <w:t>0</w:t>
      </w:r>
      <w:r w:rsidR="00303DEB" w:rsidRPr="00303DEB">
        <w:rPr>
          <w:bCs/>
          <w:szCs w:val="28"/>
        </w:rPr>
        <w:t xml:space="preserve"> = 323,15</w:t>
      </w:r>
      <w:r w:rsidR="00303DEB">
        <w:rPr>
          <w:bCs/>
          <w:szCs w:val="28"/>
        </w:rPr>
        <w:t xml:space="preserve"> К</w:t>
      </w:r>
    </w:p>
    <w:tbl>
      <w:tblPr>
        <w:tblW w:w="95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50"/>
        <w:gridCol w:w="2288"/>
        <w:gridCol w:w="2714"/>
        <w:gridCol w:w="2572"/>
      </w:tblGrid>
      <w:tr w:rsidR="00D52FC1" w:rsidRPr="005F4CBF" w14:paraId="26EAD84D" w14:textId="77777777" w:rsidTr="002E0DFB">
        <w:trPr>
          <w:trHeight w:val="276"/>
        </w:trPr>
        <w:tc>
          <w:tcPr>
            <w:tcW w:w="1950" w:type="dxa"/>
            <w:shd w:val="clear" w:color="auto" w:fill="auto"/>
            <w:noWrap/>
            <w:vAlign w:val="bottom"/>
            <w:hideMark/>
          </w:tcPr>
          <w:p w14:paraId="7C4BB2F5" w14:textId="77777777" w:rsidR="00D52FC1" w:rsidRPr="005F4CBF" w:rsidRDefault="00D52FC1" w:rsidP="008E592F">
            <w:pPr>
              <w:spacing w:after="0" w:line="240" w:lineRule="auto"/>
              <w:rPr>
                <w:rFonts w:eastAsia="Times New Roman"/>
                <w:szCs w:val="28"/>
                <w:lang w:eastAsia="ru-RU"/>
              </w:rPr>
            </w:pPr>
          </w:p>
        </w:tc>
        <w:tc>
          <w:tcPr>
            <w:tcW w:w="2288" w:type="dxa"/>
            <w:shd w:val="clear" w:color="auto" w:fill="auto"/>
            <w:noWrap/>
            <w:hideMark/>
          </w:tcPr>
          <w:p w14:paraId="7F1D6ED7" w14:textId="77777777" w:rsidR="00D52FC1" w:rsidRPr="005F4CBF" w:rsidRDefault="00D52FC1" w:rsidP="008E592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F4CBF"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t</w:t>
            </w:r>
            <w:r w:rsidRPr="005F4CBF">
              <w:rPr>
                <w:rFonts w:eastAsia="Times New Roman"/>
                <w:color w:val="000000"/>
                <w:szCs w:val="28"/>
                <w:lang w:eastAsia="ru-RU"/>
              </w:rPr>
              <w:t>, с</w:t>
            </w:r>
          </w:p>
        </w:tc>
        <w:tc>
          <w:tcPr>
            <w:tcW w:w="2714" w:type="dxa"/>
            <w:shd w:val="clear" w:color="auto" w:fill="auto"/>
            <w:noWrap/>
            <w:hideMark/>
          </w:tcPr>
          <w:p w14:paraId="27322877" w14:textId="77777777" w:rsidR="00D52FC1" w:rsidRPr="005F4CBF" w:rsidRDefault="00D52FC1" w:rsidP="008E592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F4CBF"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p</w:t>
            </w:r>
            <w:r w:rsidRPr="005F4CBF">
              <w:rPr>
                <w:rFonts w:eastAsia="Times New Roman"/>
                <w:color w:val="000000"/>
                <w:szCs w:val="28"/>
                <w:lang w:eastAsia="ru-RU"/>
              </w:rPr>
              <w:t>, МПа</w:t>
            </w:r>
          </w:p>
        </w:tc>
        <w:tc>
          <w:tcPr>
            <w:tcW w:w="2572" w:type="dxa"/>
            <w:shd w:val="clear" w:color="auto" w:fill="auto"/>
            <w:noWrap/>
            <w:hideMark/>
          </w:tcPr>
          <w:p w14:paraId="4A472888" w14:textId="77777777" w:rsidR="00D52FC1" w:rsidRPr="005F4CBF" w:rsidRDefault="00D52FC1" w:rsidP="008E592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F4CBF"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T</w:t>
            </w:r>
            <w:r w:rsidRPr="005F4CBF">
              <w:rPr>
                <w:rFonts w:eastAsia="Times New Roman"/>
                <w:color w:val="000000"/>
                <w:szCs w:val="28"/>
                <w:lang w:eastAsia="ru-RU"/>
              </w:rPr>
              <w:t>, К</w:t>
            </w:r>
          </w:p>
        </w:tc>
      </w:tr>
      <w:tr w:rsidR="003B4A62" w:rsidRPr="005F4CBF" w14:paraId="78266B09" w14:textId="77777777" w:rsidTr="002E0DFB">
        <w:trPr>
          <w:trHeight w:val="276"/>
        </w:trPr>
        <w:tc>
          <w:tcPr>
            <w:tcW w:w="1950" w:type="dxa"/>
            <w:shd w:val="clear" w:color="auto" w:fill="auto"/>
            <w:noWrap/>
            <w:hideMark/>
          </w:tcPr>
          <w:p w14:paraId="1A78D538" w14:textId="180F382F" w:rsidR="003B4A62" w:rsidRPr="005F4CBF" w:rsidRDefault="003B4A62" w:rsidP="003B4A6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</w:t>
            </w:r>
            <w:r w:rsidRPr="00A8203A">
              <w:rPr>
                <w:rFonts w:eastAsia="Times New Roman"/>
                <w:color w:val="000000"/>
                <w:szCs w:val="28"/>
                <w:lang w:val="en-US" w:eastAsia="ru-RU"/>
              </w:rPr>
              <w:t>ign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»</w:t>
            </w:r>
          </w:p>
        </w:tc>
        <w:tc>
          <w:tcPr>
            <w:tcW w:w="2288" w:type="dxa"/>
            <w:shd w:val="clear" w:color="auto" w:fill="auto"/>
            <w:noWrap/>
            <w:hideMark/>
          </w:tcPr>
          <w:p w14:paraId="2898979E" w14:textId="5B74DB3D" w:rsidR="003B4A62" w:rsidRPr="005F4CBF" w:rsidRDefault="003B4A62" w:rsidP="003B4A62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65685">
              <w:t>0,013</w:t>
            </w:r>
          </w:p>
        </w:tc>
        <w:tc>
          <w:tcPr>
            <w:tcW w:w="2714" w:type="dxa"/>
            <w:shd w:val="clear" w:color="auto" w:fill="auto"/>
            <w:noWrap/>
            <w:hideMark/>
          </w:tcPr>
          <w:p w14:paraId="00FD4CD0" w14:textId="33F59395" w:rsidR="003B4A62" w:rsidRPr="005F4CBF" w:rsidRDefault="003B4A62" w:rsidP="003B4A62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65685">
              <w:t>1,832</w:t>
            </w:r>
          </w:p>
        </w:tc>
        <w:tc>
          <w:tcPr>
            <w:tcW w:w="2572" w:type="dxa"/>
            <w:shd w:val="clear" w:color="auto" w:fill="auto"/>
            <w:noWrap/>
            <w:hideMark/>
          </w:tcPr>
          <w:p w14:paraId="107874D3" w14:textId="718C72FA" w:rsidR="003B4A62" w:rsidRPr="005F4CBF" w:rsidRDefault="003B4A62" w:rsidP="003B4A62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65685">
              <w:t>1926,727</w:t>
            </w:r>
          </w:p>
        </w:tc>
      </w:tr>
      <w:tr w:rsidR="003B4A62" w:rsidRPr="005F4CBF" w14:paraId="51649489" w14:textId="77777777" w:rsidTr="002E0DFB">
        <w:trPr>
          <w:trHeight w:val="276"/>
        </w:trPr>
        <w:tc>
          <w:tcPr>
            <w:tcW w:w="1950" w:type="dxa"/>
            <w:shd w:val="clear" w:color="auto" w:fill="auto"/>
            <w:noWrap/>
            <w:hideMark/>
          </w:tcPr>
          <w:p w14:paraId="74E5404D" w14:textId="2DF634C5" w:rsidR="003B4A62" w:rsidRPr="005F4CBF" w:rsidRDefault="003B4A62" w:rsidP="003B4A6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max»</w:t>
            </w:r>
          </w:p>
        </w:tc>
        <w:tc>
          <w:tcPr>
            <w:tcW w:w="2288" w:type="dxa"/>
            <w:shd w:val="clear" w:color="auto" w:fill="auto"/>
            <w:noWrap/>
            <w:hideMark/>
          </w:tcPr>
          <w:p w14:paraId="19E0AE28" w14:textId="5CCA93F7" w:rsidR="003B4A62" w:rsidRPr="005F4CBF" w:rsidRDefault="003B4A62" w:rsidP="003B4A62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65685">
              <w:t>0,146</w:t>
            </w:r>
          </w:p>
        </w:tc>
        <w:tc>
          <w:tcPr>
            <w:tcW w:w="2714" w:type="dxa"/>
            <w:shd w:val="clear" w:color="auto" w:fill="auto"/>
            <w:noWrap/>
            <w:hideMark/>
          </w:tcPr>
          <w:p w14:paraId="5B85E276" w14:textId="795A89F1" w:rsidR="003B4A62" w:rsidRPr="005F4CBF" w:rsidRDefault="003B4A62" w:rsidP="003B4A62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65685">
              <w:t>18,505</w:t>
            </w:r>
          </w:p>
        </w:tc>
        <w:tc>
          <w:tcPr>
            <w:tcW w:w="2572" w:type="dxa"/>
            <w:shd w:val="clear" w:color="auto" w:fill="auto"/>
            <w:noWrap/>
            <w:hideMark/>
          </w:tcPr>
          <w:p w14:paraId="3A4DAFF8" w14:textId="1AA9CD63" w:rsidR="003B4A62" w:rsidRPr="005F4CBF" w:rsidRDefault="003B4A62" w:rsidP="003B4A62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65685">
              <w:t>2979,925</w:t>
            </w:r>
          </w:p>
        </w:tc>
      </w:tr>
      <w:tr w:rsidR="003B4A62" w:rsidRPr="005F4CBF" w14:paraId="4EFCD742" w14:textId="77777777" w:rsidTr="002E0DFB">
        <w:trPr>
          <w:trHeight w:val="276"/>
        </w:trPr>
        <w:tc>
          <w:tcPr>
            <w:tcW w:w="1950" w:type="dxa"/>
            <w:shd w:val="clear" w:color="auto" w:fill="auto"/>
            <w:noWrap/>
            <w:hideMark/>
          </w:tcPr>
          <w:p w14:paraId="1AA324A3" w14:textId="105EF21A" w:rsidR="003B4A62" w:rsidRPr="005F4CBF" w:rsidRDefault="003B4A62" w:rsidP="003B4A6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осн»</w:t>
            </w:r>
          </w:p>
        </w:tc>
        <w:tc>
          <w:tcPr>
            <w:tcW w:w="2288" w:type="dxa"/>
            <w:shd w:val="clear" w:color="auto" w:fill="auto"/>
            <w:noWrap/>
            <w:hideMark/>
          </w:tcPr>
          <w:p w14:paraId="7FC14505" w14:textId="48B51F82" w:rsidR="003B4A62" w:rsidRPr="005F4CBF" w:rsidRDefault="003B4A62" w:rsidP="003B4A62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65685">
              <w:t>18,945</w:t>
            </w:r>
          </w:p>
        </w:tc>
        <w:tc>
          <w:tcPr>
            <w:tcW w:w="2714" w:type="dxa"/>
            <w:shd w:val="clear" w:color="auto" w:fill="auto"/>
            <w:noWrap/>
            <w:hideMark/>
          </w:tcPr>
          <w:p w14:paraId="3481DFC8" w14:textId="3150D82D" w:rsidR="003B4A62" w:rsidRPr="005F4CBF" w:rsidRDefault="003B4A62" w:rsidP="003B4A62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65685">
              <w:t>15,977</w:t>
            </w:r>
          </w:p>
        </w:tc>
        <w:tc>
          <w:tcPr>
            <w:tcW w:w="2572" w:type="dxa"/>
            <w:shd w:val="clear" w:color="auto" w:fill="auto"/>
            <w:noWrap/>
            <w:hideMark/>
          </w:tcPr>
          <w:p w14:paraId="7572C502" w14:textId="6940D848" w:rsidR="003B4A62" w:rsidRPr="005F4CBF" w:rsidRDefault="003B4A62" w:rsidP="003B4A62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65685">
              <w:t>2999,796</w:t>
            </w:r>
          </w:p>
        </w:tc>
      </w:tr>
      <w:tr w:rsidR="003B4A62" w:rsidRPr="005F4CBF" w14:paraId="57EB7E46" w14:textId="77777777" w:rsidTr="002E0DFB">
        <w:trPr>
          <w:trHeight w:val="276"/>
        </w:trPr>
        <w:tc>
          <w:tcPr>
            <w:tcW w:w="1950" w:type="dxa"/>
            <w:shd w:val="clear" w:color="auto" w:fill="auto"/>
            <w:noWrap/>
            <w:hideMark/>
          </w:tcPr>
          <w:p w14:paraId="54DAF0CB" w14:textId="527B1A2D" w:rsidR="003B4A62" w:rsidRPr="005F4CBF" w:rsidRDefault="003B4A62" w:rsidP="003B4A6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п»</w:t>
            </w:r>
          </w:p>
        </w:tc>
        <w:tc>
          <w:tcPr>
            <w:tcW w:w="2288" w:type="dxa"/>
            <w:shd w:val="clear" w:color="auto" w:fill="auto"/>
            <w:noWrap/>
            <w:hideMark/>
          </w:tcPr>
          <w:p w14:paraId="6E547236" w14:textId="2200846E" w:rsidR="003B4A62" w:rsidRPr="005F4CBF" w:rsidRDefault="003B4A62" w:rsidP="003B4A62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65685">
              <w:t>20,03</w:t>
            </w:r>
          </w:p>
        </w:tc>
        <w:tc>
          <w:tcPr>
            <w:tcW w:w="2714" w:type="dxa"/>
            <w:shd w:val="clear" w:color="auto" w:fill="auto"/>
            <w:noWrap/>
            <w:hideMark/>
          </w:tcPr>
          <w:p w14:paraId="38AE72FC" w14:textId="5B4DBD2F" w:rsidR="003B4A62" w:rsidRPr="005F4CBF" w:rsidRDefault="003B4A62" w:rsidP="003B4A62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65685">
              <w:t>0,174</w:t>
            </w:r>
          </w:p>
        </w:tc>
        <w:tc>
          <w:tcPr>
            <w:tcW w:w="2572" w:type="dxa"/>
            <w:shd w:val="clear" w:color="auto" w:fill="auto"/>
            <w:noWrap/>
            <w:hideMark/>
          </w:tcPr>
          <w:p w14:paraId="177E00A5" w14:textId="7E274C6A" w:rsidR="003B4A62" w:rsidRPr="005F4CBF" w:rsidRDefault="003B4A62" w:rsidP="003B4A62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65685">
              <w:t>1413,197</w:t>
            </w:r>
          </w:p>
        </w:tc>
      </w:tr>
    </w:tbl>
    <w:p w14:paraId="30844B34" w14:textId="77777777" w:rsidR="005F4CBF" w:rsidRPr="00F3243F" w:rsidRDefault="005F4CBF" w:rsidP="00E62AD5">
      <w:pPr>
        <w:spacing w:line="360" w:lineRule="auto"/>
        <w:rPr>
          <w:szCs w:val="28"/>
        </w:rPr>
      </w:pPr>
    </w:p>
    <w:sectPr w:rsidR="005F4CBF" w:rsidRPr="00F3243F" w:rsidSect="00D8641C">
      <w:footerReference w:type="default" r:id="rId223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8AE48C1" w14:textId="77777777" w:rsidR="003207FC" w:rsidRDefault="003207FC" w:rsidP="00D8641C">
      <w:pPr>
        <w:spacing w:after="0" w:line="240" w:lineRule="auto"/>
      </w:pPr>
      <w:r>
        <w:separator/>
      </w:r>
    </w:p>
  </w:endnote>
  <w:endnote w:type="continuationSeparator" w:id="0">
    <w:p w14:paraId="7E05590E" w14:textId="77777777" w:rsidR="003207FC" w:rsidRDefault="003207FC" w:rsidP="00D864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imesNewRomanPSMT">
    <w:altName w:val="Yu Gothic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16205439"/>
      <w:docPartObj>
        <w:docPartGallery w:val="Page Numbers (Bottom of Page)"/>
        <w:docPartUnique/>
      </w:docPartObj>
    </w:sdtPr>
    <w:sdtEndPr/>
    <w:sdtContent>
      <w:p w14:paraId="5C06D561" w14:textId="3F6F411D" w:rsidR="00D8641C" w:rsidRDefault="00D8641C">
        <w:pPr>
          <w:pStyle w:val="ad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97F17B1" w14:textId="77777777" w:rsidR="00D8641C" w:rsidRDefault="00D8641C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E69FE63" w14:textId="77777777" w:rsidR="003207FC" w:rsidRDefault="003207FC" w:rsidP="00D8641C">
      <w:pPr>
        <w:spacing w:after="0" w:line="240" w:lineRule="auto"/>
      </w:pPr>
      <w:r>
        <w:separator/>
      </w:r>
    </w:p>
  </w:footnote>
  <w:footnote w:type="continuationSeparator" w:id="0">
    <w:p w14:paraId="20693A3F" w14:textId="77777777" w:rsidR="003207FC" w:rsidRDefault="003207FC" w:rsidP="00D8641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9E6FFF"/>
    <w:multiLevelType w:val="hybridMultilevel"/>
    <w:tmpl w:val="7020E9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59002D"/>
    <w:multiLevelType w:val="hybridMultilevel"/>
    <w:tmpl w:val="FE34AFE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23332617"/>
    <w:multiLevelType w:val="hybridMultilevel"/>
    <w:tmpl w:val="050ABC34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237C0025"/>
    <w:multiLevelType w:val="multilevel"/>
    <w:tmpl w:val="4F804592"/>
    <w:lvl w:ilvl="0">
      <w:start w:val="3"/>
      <w:numFmt w:val="decimal"/>
      <w:lvlText w:val="%1."/>
      <w:lvlJc w:val="left"/>
      <w:pPr>
        <w:ind w:left="432" w:hanging="432"/>
      </w:pPr>
      <w:rPr>
        <w:rFonts w:eastAsiaTheme="majorEastAsia" w:hint="default"/>
        <w:color w:val="000000" w:themeColor="text1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eastAsiaTheme="majorEastAsia" w:hint="default"/>
        <w:color w:val="000000" w:themeColor="text1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eastAsiaTheme="majorEastAsia" w:hint="default"/>
        <w:color w:val="000000" w:themeColor="text1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eastAsiaTheme="majorEastAsia" w:hint="default"/>
        <w:color w:val="000000" w:themeColor="text1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eastAsiaTheme="majorEastAsia" w:hint="default"/>
        <w:color w:val="000000" w:themeColor="text1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eastAsiaTheme="majorEastAsia" w:hint="default"/>
        <w:color w:val="000000" w:themeColor="text1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eastAsiaTheme="majorEastAsia" w:hint="default"/>
        <w:color w:val="000000" w:themeColor="text1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eastAsiaTheme="majorEastAsia" w:hint="default"/>
        <w:color w:val="000000" w:themeColor="text1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eastAsiaTheme="majorEastAsia" w:hint="default"/>
        <w:color w:val="000000" w:themeColor="text1"/>
      </w:rPr>
    </w:lvl>
  </w:abstractNum>
  <w:abstractNum w:abstractNumId="4" w15:restartNumberingAfterBreak="0">
    <w:nsid w:val="32D01283"/>
    <w:multiLevelType w:val="hybridMultilevel"/>
    <w:tmpl w:val="57549D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45F5D00"/>
    <w:multiLevelType w:val="hybridMultilevel"/>
    <w:tmpl w:val="206400FC"/>
    <w:lvl w:ilvl="0" w:tplc="0419000F">
      <w:start w:val="1"/>
      <w:numFmt w:val="decimal"/>
      <w:lvlText w:val="%1."/>
      <w:lvlJc w:val="left"/>
      <w:pPr>
        <w:ind w:left="1505" w:hanging="360"/>
      </w:pPr>
    </w:lvl>
    <w:lvl w:ilvl="1" w:tplc="04190019" w:tentative="1">
      <w:start w:val="1"/>
      <w:numFmt w:val="lowerLetter"/>
      <w:lvlText w:val="%2."/>
      <w:lvlJc w:val="left"/>
      <w:pPr>
        <w:ind w:left="2225" w:hanging="360"/>
      </w:pPr>
    </w:lvl>
    <w:lvl w:ilvl="2" w:tplc="0419001B" w:tentative="1">
      <w:start w:val="1"/>
      <w:numFmt w:val="lowerRoman"/>
      <w:lvlText w:val="%3."/>
      <w:lvlJc w:val="right"/>
      <w:pPr>
        <w:ind w:left="2945" w:hanging="180"/>
      </w:pPr>
    </w:lvl>
    <w:lvl w:ilvl="3" w:tplc="0419000F" w:tentative="1">
      <w:start w:val="1"/>
      <w:numFmt w:val="decimal"/>
      <w:lvlText w:val="%4."/>
      <w:lvlJc w:val="left"/>
      <w:pPr>
        <w:ind w:left="3665" w:hanging="360"/>
      </w:pPr>
    </w:lvl>
    <w:lvl w:ilvl="4" w:tplc="04190019" w:tentative="1">
      <w:start w:val="1"/>
      <w:numFmt w:val="lowerLetter"/>
      <w:lvlText w:val="%5."/>
      <w:lvlJc w:val="left"/>
      <w:pPr>
        <w:ind w:left="4385" w:hanging="360"/>
      </w:pPr>
    </w:lvl>
    <w:lvl w:ilvl="5" w:tplc="0419001B" w:tentative="1">
      <w:start w:val="1"/>
      <w:numFmt w:val="lowerRoman"/>
      <w:lvlText w:val="%6."/>
      <w:lvlJc w:val="right"/>
      <w:pPr>
        <w:ind w:left="5105" w:hanging="180"/>
      </w:pPr>
    </w:lvl>
    <w:lvl w:ilvl="6" w:tplc="0419000F" w:tentative="1">
      <w:start w:val="1"/>
      <w:numFmt w:val="decimal"/>
      <w:lvlText w:val="%7."/>
      <w:lvlJc w:val="left"/>
      <w:pPr>
        <w:ind w:left="5825" w:hanging="360"/>
      </w:pPr>
    </w:lvl>
    <w:lvl w:ilvl="7" w:tplc="04190019" w:tentative="1">
      <w:start w:val="1"/>
      <w:numFmt w:val="lowerLetter"/>
      <w:lvlText w:val="%8."/>
      <w:lvlJc w:val="left"/>
      <w:pPr>
        <w:ind w:left="6545" w:hanging="360"/>
      </w:pPr>
    </w:lvl>
    <w:lvl w:ilvl="8" w:tplc="0419001B" w:tentative="1">
      <w:start w:val="1"/>
      <w:numFmt w:val="lowerRoman"/>
      <w:lvlText w:val="%9."/>
      <w:lvlJc w:val="right"/>
      <w:pPr>
        <w:ind w:left="7265" w:hanging="180"/>
      </w:pPr>
    </w:lvl>
  </w:abstractNum>
  <w:abstractNum w:abstractNumId="6" w15:restartNumberingAfterBreak="0">
    <w:nsid w:val="38457E73"/>
    <w:multiLevelType w:val="hybridMultilevel"/>
    <w:tmpl w:val="B184BEA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3AD365A3"/>
    <w:multiLevelType w:val="hybridMultilevel"/>
    <w:tmpl w:val="C758F020"/>
    <w:lvl w:ilvl="0" w:tplc="04190015">
      <w:start w:val="1"/>
      <w:numFmt w:val="upperLetter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3D896D2D"/>
    <w:multiLevelType w:val="hybridMultilevel"/>
    <w:tmpl w:val="6D7EF50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44DE2CFA"/>
    <w:multiLevelType w:val="hybridMultilevel"/>
    <w:tmpl w:val="5932515A"/>
    <w:lvl w:ilvl="0" w:tplc="04190001">
      <w:start w:val="1"/>
      <w:numFmt w:val="bullet"/>
      <w:lvlText w:val=""/>
      <w:lvlJc w:val="left"/>
      <w:pPr>
        <w:ind w:left="150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5" w:hanging="360"/>
      </w:pPr>
      <w:rPr>
        <w:rFonts w:ascii="Wingdings" w:hAnsi="Wingdings" w:hint="default"/>
      </w:rPr>
    </w:lvl>
  </w:abstractNum>
  <w:abstractNum w:abstractNumId="10" w15:restartNumberingAfterBreak="0">
    <w:nsid w:val="467C5678"/>
    <w:multiLevelType w:val="hybridMultilevel"/>
    <w:tmpl w:val="E8DABB4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20371DA"/>
    <w:multiLevelType w:val="hybridMultilevel"/>
    <w:tmpl w:val="F9CCCC1A"/>
    <w:lvl w:ilvl="0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12" w15:restartNumberingAfterBreak="0">
    <w:nsid w:val="5295565D"/>
    <w:multiLevelType w:val="hybridMultilevel"/>
    <w:tmpl w:val="D0829A90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5816016D"/>
    <w:multiLevelType w:val="hybridMultilevel"/>
    <w:tmpl w:val="DEEA4D7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CFF7FE3"/>
    <w:multiLevelType w:val="hybridMultilevel"/>
    <w:tmpl w:val="3214838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60E4496F"/>
    <w:multiLevelType w:val="hybridMultilevel"/>
    <w:tmpl w:val="D52472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2CF72B1"/>
    <w:multiLevelType w:val="hybridMultilevel"/>
    <w:tmpl w:val="A02E9414"/>
    <w:lvl w:ilvl="0" w:tplc="C29C7D9E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63C253F8"/>
    <w:multiLevelType w:val="hybridMultilevel"/>
    <w:tmpl w:val="3698B0AA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67D47B8F"/>
    <w:multiLevelType w:val="hybridMultilevel"/>
    <w:tmpl w:val="5276D380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6FD631C3"/>
    <w:multiLevelType w:val="hybridMultilevel"/>
    <w:tmpl w:val="7F9E73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2445FDC"/>
    <w:multiLevelType w:val="hybridMultilevel"/>
    <w:tmpl w:val="6ADAABC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72462D03"/>
    <w:multiLevelType w:val="multilevel"/>
    <w:tmpl w:val="15ACB0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21"/>
  </w:num>
  <w:num w:numId="2">
    <w:abstractNumId w:val="14"/>
  </w:num>
  <w:num w:numId="3">
    <w:abstractNumId w:val="5"/>
  </w:num>
  <w:num w:numId="4">
    <w:abstractNumId w:val="9"/>
  </w:num>
  <w:num w:numId="5">
    <w:abstractNumId w:val="4"/>
  </w:num>
  <w:num w:numId="6">
    <w:abstractNumId w:val="3"/>
  </w:num>
  <w:num w:numId="7">
    <w:abstractNumId w:val="19"/>
  </w:num>
  <w:num w:numId="8">
    <w:abstractNumId w:val="15"/>
  </w:num>
  <w:num w:numId="9">
    <w:abstractNumId w:val="1"/>
  </w:num>
  <w:num w:numId="10">
    <w:abstractNumId w:val="0"/>
  </w:num>
  <w:num w:numId="11">
    <w:abstractNumId w:val="7"/>
  </w:num>
  <w:num w:numId="12">
    <w:abstractNumId w:val="11"/>
  </w:num>
  <w:num w:numId="13">
    <w:abstractNumId w:val="8"/>
  </w:num>
  <w:num w:numId="14">
    <w:abstractNumId w:val="10"/>
  </w:num>
  <w:num w:numId="15">
    <w:abstractNumId w:val="6"/>
  </w:num>
  <w:num w:numId="16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8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8">
    <w:abstractNumId w:val="1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9">
    <w:abstractNumId w:val="17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0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0"/>
  </w:num>
  <w:num w:numId="22">
    <w:abstractNumId w:val="2"/>
  </w:num>
  <w:num w:numId="23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4B28"/>
    <w:rsid w:val="00002578"/>
    <w:rsid w:val="0002765F"/>
    <w:rsid w:val="000317A0"/>
    <w:rsid w:val="000459C0"/>
    <w:rsid w:val="0005664F"/>
    <w:rsid w:val="000635D5"/>
    <w:rsid w:val="0006432F"/>
    <w:rsid w:val="00064B83"/>
    <w:rsid w:val="00077596"/>
    <w:rsid w:val="000800D9"/>
    <w:rsid w:val="000829B0"/>
    <w:rsid w:val="00082D64"/>
    <w:rsid w:val="00083B44"/>
    <w:rsid w:val="000904BF"/>
    <w:rsid w:val="000B1823"/>
    <w:rsid w:val="000B2C76"/>
    <w:rsid w:val="000B548D"/>
    <w:rsid w:val="000B6BBD"/>
    <w:rsid w:val="000B7C5C"/>
    <w:rsid w:val="000C4F36"/>
    <w:rsid w:val="000D5C08"/>
    <w:rsid w:val="00103FA4"/>
    <w:rsid w:val="00122362"/>
    <w:rsid w:val="00130F8A"/>
    <w:rsid w:val="00134E2E"/>
    <w:rsid w:val="00156227"/>
    <w:rsid w:val="00157DDD"/>
    <w:rsid w:val="00163FCB"/>
    <w:rsid w:val="00164A54"/>
    <w:rsid w:val="00173689"/>
    <w:rsid w:val="00184610"/>
    <w:rsid w:val="0018775E"/>
    <w:rsid w:val="00195576"/>
    <w:rsid w:val="001A23A7"/>
    <w:rsid w:val="001A7D1D"/>
    <w:rsid w:val="001C6C9C"/>
    <w:rsid w:val="001D2CEE"/>
    <w:rsid w:val="001E3747"/>
    <w:rsid w:val="001E77F6"/>
    <w:rsid w:val="001F5F45"/>
    <w:rsid w:val="001F6B22"/>
    <w:rsid w:val="00201272"/>
    <w:rsid w:val="00210176"/>
    <w:rsid w:val="002142FE"/>
    <w:rsid w:val="00214ACD"/>
    <w:rsid w:val="00220D06"/>
    <w:rsid w:val="00220EA0"/>
    <w:rsid w:val="0022781B"/>
    <w:rsid w:val="00231C64"/>
    <w:rsid w:val="00232B6F"/>
    <w:rsid w:val="00237071"/>
    <w:rsid w:val="002445A3"/>
    <w:rsid w:val="00245533"/>
    <w:rsid w:val="002477B5"/>
    <w:rsid w:val="00260D0D"/>
    <w:rsid w:val="00266A94"/>
    <w:rsid w:val="002731B2"/>
    <w:rsid w:val="002827EB"/>
    <w:rsid w:val="00282EDD"/>
    <w:rsid w:val="00287C9B"/>
    <w:rsid w:val="00290E82"/>
    <w:rsid w:val="00293FDE"/>
    <w:rsid w:val="002A0FD1"/>
    <w:rsid w:val="002A47F1"/>
    <w:rsid w:val="002A58FD"/>
    <w:rsid w:val="002B6120"/>
    <w:rsid w:val="002B68D0"/>
    <w:rsid w:val="002D2DD3"/>
    <w:rsid w:val="002D6DB7"/>
    <w:rsid w:val="002E16D2"/>
    <w:rsid w:val="002E1F88"/>
    <w:rsid w:val="002E665E"/>
    <w:rsid w:val="0030154E"/>
    <w:rsid w:val="00303DEB"/>
    <w:rsid w:val="00304F3C"/>
    <w:rsid w:val="00305A43"/>
    <w:rsid w:val="00311A43"/>
    <w:rsid w:val="003136C7"/>
    <w:rsid w:val="00317C1B"/>
    <w:rsid w:val="003207FC"/>
    <w:rsid w:val="00327711"/>
    <w:rsid w:val="0034025A"/>
    <w:rsid w:val="00352948"/>
    <w:rsid w:val="00353EB5"/>
    <w:rsid w:val="00355843"/>
    <w:rsid w:val="003610CE"/>
    <w:rsid w:val="00362FD6"/>
    <w:rsid w:val="00375056"/>
    <w:rsid w:val="003765E5"/>
    <w:rsid w:val="0037750A"/>
    <w:rsid w:val="00386B47"/>
    <w:rsid w:val="00387E32"/>
    <w:rsid w:val="003A1137"/>
    <w:rsid w:val="003A1FF3"/>
    <w:rsid w:val="003B4A62"/>
    <w:rsid w:val="003C02B8"/>
    <w:rsid w:val="003C6F69"/>
    <w:rsid w:val="003C7D0F"/>
    <w:rsid w:val="003D0D0A"/>
    <w:rsid w:val="003D18E6"/>
    <w:rsid w:val="003D4543"/>
    <w:rsid w:val="003D464D"/>
    <w:rsid w:val="003D5BC9"/>
    <w:rsid w:val="003D5F65"/>
    <w:rsid w:val="003E2814"/>
    <w:rsid w:val="003E3AD6"/>
    <w:rsid w:val="003F1DE4"/>
    <w:rsid w:val="003F3FD1"/>
    <w:rsid w:val="003F4FF4"/>
    <w:rsid w:val="003F6AB1"/>
    <w:rsid w:val="00402F31"/>
    <w:rsid w:val="00416728"/>
    <w:rsid w:val="004252C8"/>
    <w:rsid w:val="00433436"/>
    <w:rsid w:val="00433851"/>
    <w:rsid w:val="00441C18"/>
    <w:rsid w:val="004563BE"/>
    <w:rsid w:val="00463111"/>
    <w:rsid w:val="004700F2"/>
    <w:rsid w:val="00483D99"/>
    <w:rsid w:val="00492E58"/>
    <w:rsid w:val="004B1118"/>
    <w:rsid w:val="004C0623"/>
    <w:rsid w:val="004C3A75"/>
    <w:rsid w:val="004C48E5"/>
    <w:rsid w:val="004C5246"/>
    <w:rsid w:val="004C526F"/>
    <w:rsid w:val="004C76A7"/>
    <w:rsid w:val="004D012A"/>
    <w:rsid w:val="004D25F8"/>
    <w:rsid w:val="004D6A7C"/>
    <w:rsid w:val="004D7BC8"/>
    <w:rsid w:val="004E73DC"/>
    <w:rsid w:val="005030ED"/>
    <w:rsid w:val="00505A4C"/>
    <w:rsid w:val="00515B02"/>
    <w:rsid w:val="00534B28"/>
    <w:rsid w:val="00536B0C"/>
    <w:rsid w:val="00541E5D"/>
    <w:rsid w:val="00542B68"/>
    <w:rsid w:val="005435B5"/>
    <w:rsid w:val="00543BB1"/>
    <w:rsid w:val="00543BE9"/>
    <w:rsid w:val="00544447"/>
    <w:rsid w:val="005527ED"/>
    <w:rsid w:val="00554B1A"/>
    <w:rsid w:val="0055702F"/>
    <w:rsid w:val="005572EA"/>
    <w:rsid w:val="005600B9"/>
    <w:rsid w:val="00570C4F"/>
    <w:rsid w:val="00570F05"/>
    <w:rsid w:val="00572E38"/>
    <w:rsid w:val="00577056"/>
    <w:rsid w:val="005866E1"/>
    <w:rsid w:val="005879DA"/>
    <w:rsid w:val="00587CF7"/>
    <w:rsid w:val="00595FFB"/>
    <w:rsid w:val="005B715D"/>
    <w:rsid w:val="005C029E"/>
    <w:rsid w:val="005D09A0"/>
    <w:rsid w:val="005D1D8A"/>
    <w:rsid w:val="005D2AE2"/>
    <w:rsid w:val="005D4975"/>
    <w:rsid w:val="005D6632"/>
    <w:rsid w:val="005D6EE0"/>
    <w:rsid w:val="005E6DA1"/>
    <w:rsid w:val="005F4CBF"/>
    <w:rsid w:val="006017B9"/>
    <w:rsid w:val="006272B6"/>
    <w:rsid w:val="00647D8D"/>
    <w:rsid w:val="0065017A"/>
    <w:rsid w:val="00654BE7"/>
    <w:rsid w:val="00655929"/>
    <w:rsid w:val="00660B53"/>
    <w:rsid w:val="00666D56"/>
    <w:rsid w:val="006A03EA"/>
    <w:rsid w:val="006A2844"/>
    <w:rsid w:val="006A643E"/>
    <w:rsid w:val="006B5054"/>
    <w:rsid w:val="006C307D"/>
    <w:rsid w:val="006C4762"/>
    <w:rsid w:val="006D0AB2"/>
    <w:rsid w:val="006D0BB6"/>
    <w:rsid w:val="006D4E33"/>
    <w:rsid w:val="006E3060"/>
    <w:rsid w:val="00700F07"/>
    <w:rsid w:val="007029A0"/>
    <w:rsid w:val="00711FC5"/>
    <w:rsid w:val="0071326E"/>
    <w:rsid w:val="00717E5C"/>
    <w:rsid w:val="00725A9E"/>
    <w:rsid w:val="007272F0"/>
    <w:rsid w:val="007304E8"/>
    <w:rsid w:val="00730AAB"/>
    <w:rsid w:val="007357F7"/>
    <w:rsid w:val="007411D4"/>
    <w:rsid w:val="00741B30"/>
    <w:rsid w:val="00742C77"/>
    <w:rsid w:val="00745DFF"/>
    <w:rsid w:val="0075258F"/>
    <w:rsid w:val="007543D4"/>
    <w:rsid w:val="00754CB7"/>
    <w:rsid w:val="00762C42"/>
    <w:rsid w:val="00771EC2"/>
    <w:rsid w:val="00774119"/>
    <w:rsid w:val="00781B99"/>
    <w:rsid w:val="00782C6B"/>
    <w:rsid w:val="00791D3A"/>
    <w:rsid w:val="007A7B94"/>
    <w:rsid w:val="007B47B6"/>
    <w:rsid w:val="007C0F68"/>
    <w:rsid w:val="007E26D1"/>
    <w:rsid w:val="007E5B58"/>
    <w:rsid w:val="007F2A02"/>
    <w:rsid w:val="007F547B"/>
    <w:rsid w:val="007F6EF3"/>
    <w:rsid w:val="008032DF"/>
    <w:rsid w:val="00803DDA"/>
    <w:rsid w:val="00804E78"/>
    <w:rsid w:val="00814F1C"/>
    <w:rsid w:val="008150DC"/>
    <w:rsid w:val="0082691D"/>
    <w:rsid w:val="008307E4"/>
    <w:rsid w:val="0083553C"/>
    <w:rsid w:val="008405A8"/>
    <w:rsid w:val="00842E53"/>
    <w:rsid w:val="00856219"/>
    <w:rsid w:val="00856E63"/>
    <w:rsid w:val="00861AA2"/>
    <w:rsid w:val="00865DDD"/>
    <w:rsid w:val="0086663E"/>
    <w:rsid w:val="00871E8A"/>
    <w:rsid w:val="0087394B"/>
    <w:rsid w:val="008746F2"/>
    <w:rsid w:val="00874F6C"/>
    <w:rsid w:val="008761B8"/>
    <w:rsid w:val="00884BFF"/>
    <w:rsid w:val="008851EA"/>
    <w:rsid w:val="00885766"/>
    <w:rsid w:val="00886389"/>
    <w:rsid w:val="00887C1D"/>
    <w:rsid w:val="008A0B88"/>
    <w:rsid w:val="008A1CAC"/>
    <w:rsid w:val="008A3080"/>
    <w:rsid w:val="008B4151"/>
    <w:rsid w:val="008C1372"/>
    <w:rsid w:val="008D55C9"/>
    <w:rsid w:val="008D747C"/>
    <w:rsid w:val="008E0978"/>
    <w:rsid w:val="008E1312"/>
    <w:rsid w:val="008E31F5"/>
    <w:rsid w:val="008E3A0C"/>
    <w:rsid w:val="008E592F"/>
    <w:rsid w:val="009000AC"/>
    <w:rsid w:val="00900A05"/>
    <w:rsid w:val="009018D1"/>
    <w:rsid w:val="00920C9C"/>
    <w:rsid w:val="009239B8"/>
    <w:rsid w:val="00931760"/>
    <w:rsid w:val="009318F1"/>
    <w:rsid w:val="00945A7C"/>
    <w:rsid w:val="009507D6"/>
    <w:rsid w:val="0095331E"/>
    <w:rsid w:val="00955957"/>
    <w:rsid w:val="00955FA0"/>
    <w:rsid w:val="00966577"/>
    <w:rsid w:val="00971D61"/>
    <w:rsid w:val="00975041"/>
    <w:rsid w:val="00975E01"/>
    <w:rsid w:val="009812A1"/>
    <w:rsid w:val="0098203E"/>
    <w:rsid w:val="00983EF1"/>
    <w:rsid w:val="00984E8C"/>
    <w:rsid w:val="009850E6"/>
    <w:rsid w:val="009A059B"/>
    <w:rsid w:val="009A1424"/>
    <w:rsid w:val="009A5033"/>
    <w:rsid w:val="009B0AB4"/>
    <w:rsid w:val="009B158A"/>
    <w:rsid w:val="009B1760"/>
    <w:rsid w:val="009B185A"/>
    <w:rsid w:val="009B6DC9"/>
    <w:rsid w:val="009B6E1C"/>
    <w:rsid w:val="009C7548"/>
    <w:rsid w:val="009D70B2"/>
    <w:rsid w:val="009D730D"/>
    <w:rsid w:val="009E3C00"/>
    <w:rsid w:val="009E4AD9"/>
    <w:rsid w:val="009E6F57"/>
    <w:rsid w:val="009F193D"/>
    <w:rsid w:val="009F4862"/>
    <w:rsid w:val="00A05054"/>
    <w:rsid w:val="00A162DD"/>
    <w:rsid w:val="00A20698"/>
    <w:rsid w:val="00A25A3A"/>
    <w:rsid w:val="00A35CCC"/>
    <w:rsid w:val="00A40309"/>
    <w:rsid w:val="00A41358"/>
    <w:rsid w:val="00A4613C"/>
    <w:rsid w:val="00A516BF"/>
    <w:rsid w:val="00A656A6"/>
    <w:rsid w:val="00A70A24"/>
    <w:rsid w:val="00A73F6E"/>
    <w:rsid w:val="00A81312"/>
    <w:rsid w:val="00A81D19"/>
    <w:rsid w:val="00A8203A"/>
    <w:rsid w:val="00A861AC"/>
    <w:rsid w:val="00A92DC7"/>
    <w:rsid w:val="00A95504"/>
    <w:rsid w:val="00A978AD"/>
    <w:rsid w:val="00AA2DD5"/>
    <w:rsid w:val="00AC3BC2"/>
    <w:rsid w:val="00AC78A6"/>
    <w:rsid w:val="00AD2D9D"/>
    <w:rsid w:val="00AD3BAB"/>
    <w:rsid w:val="00AD4989"/>
    <w:rsid w:val="00AE0011"/>
    <w:rsid w:val="00AE481C"/>
    <w:rsid w:val="00B1145C"/>
    <w:rsid w:val="00B305A4"/>
    <w:rsid w:val="00B332C1"/>
    <w:rsid w:val="00B34B22"/>
    <w:rsid w:val="00B46F68"/>
    <w:rsid w:val="00B54318"/>
    <w:rsid w:val="00B7120B"/>
    <w:rsid w:val="00B80458"/>
    <w:rsid w:val="00B84B0E"/>
    <w:rsid w:val="00B90B0B"/>
    <w:rsid w:val="00B93D0F"/>
    <w:rsid w:val="00B94174"/>
    <w:rsid w:val="00BA1F18"/>
    <w:rsid w:val="00BB3396"/>
    <w:rsid w:val="00BB3A7E"/>
    <w:rsid w:val="00BB5091"/>
    <w:rsid w:val="00BB57D5"/>
    <w:rsid w:val="00BC178A"/>
    <w:rsid w:val="00BC6FF7"/>
    <w:rsid w:val="00BC725F"/>
    <w:rsid w:val="00BD0375"/>
    <w:rsid w:val="00BD17E2"/>
    <w:rsid w:val="00BD4103"/>
    <w:rsid w:val="00BD7F7B"/>
    <w:rsid w:val="00BE2B30"/>
    <w:rsid w:val="00BE4515"/>
    <w:rsid w:val="00BE7211"/>
    <w:rsid w:val="00BE7499"/>
    <w:rsid w:val="00BE7D94"/>
    <w:rsid w:val="00BF796F"/>
    <w:rsid w:val="00C005BC"/>
    <w:rsid w:val="00C02F73"/>
    <w:rsid w:val="00C219DF"/>
    <w:rsid w:val="00C31EAB"/>
    <w:rsid w:val="00C37C21"/>
    <w:rsid w:val="00C424B9"/>
    <w:rsid w:val="00C44826"/>
    <w:rsid w:val="00C46250"/>
    <w:rsid w:val="00C573C0"/>
    <w:rsid w:val="00C60264"/>
    <w:rsid w:val="00C65EBE"/>
    <w:rsid w:val="00C663C8"/>
    <w:rsid w:val="00C71767"/>
    <w:rsid w:val="00C72BC0"/>
    <w:rsid w:val="00C75F9E"/>
    <w:rsid w:val="00C763CF"/>
    <w:rsid w:val="00C807C9"/>
    <w:rsid w:val="00C80B3F"/>
    <w:rsid w:val="00C867DF"/>
    <w:rsid w:val="00C90135"/>
    <w:rsid w:val="00C96AB0"/>
    <w:rsid w:val="00CB0EDC"/>
    <w:rsid w:val="00CB1923"/>
    <w:rsid w:val="00CB3930"/>
    <w:rsid w:val="00CC1DDC"/>
    <w:rsid w:val="00CC2120"/>
    <w:rsid w:val="00CC3311"/>
    <w:rsid w:val="00CC48D9"/>
    <w:rsid w:val="00CC678C"/>
    <w:rsid w:val="00CC6E60"/>
    <w:rsid w:val="00CC711A"/>
    <w:rsid w:val="00CD23DC"/>
    <w:rsid w:val="00CD2695"/>
    <w:rsid w:val="00CD5EF1"/>
    <w:rsid w:val="00CD6C96"/>
    <w:rsid w:val="00CE535F"/>
    <w:rsid w:val="00CE588B"/>
    <w:rsid w:val="00CE6392"/>
    <w:rsid w:val="00CE6988"/>
    <w:rsid w:val="00CF280A"/>
    <w:rsid w:val="00CF6927"/>
    <w:rsid w:val="00D039DB"/>
    <w:rsid w:val="00D0608C"/>
    <w:rsid w:val="00D17670"/>
    <w:rsid w:val="00D2125B"/>
    <w:rsid w:val="00D229F4"/>
    <w:rsid w:val="00D23F42"/>
    <w:rsid w:val="00D24725"/>
    <w:rsid w:val="00D264D3"/>
    <w:rsid w:val="00D37B7C"/>
    <w:rsid w:val="00D4024B"/>
    <w:rsid w:val="00D43243"/>
    <w:rsid w:val="00D52648"/>
    <w:rsid w:val="00D52FC1"/>
    <w:rsid w:val="00D569FC"/>
    <w:rsid w:val="00D6152B"/>
    <w:rsid w:val="00D7371D"/>
    <w:rsid w:val="00D757B4"/>
    <w:rsid w:val="00D7596A"/>
    <w:rsid w:val="00D76EE4"/>
    <w:rsid w:val="00D8043C"/>
    <w:rsid w:val="00D81188"/>
    <w:rsid w:val="00D82BDA"/>
    <w:rsid w:val="00D8641C"/>
    <w:rsid w:val="00D86E75"/>
    <w:rsid w:val="00D9151D"/>
    <w:rsid w:val="00D936FE"/>
    <w:rsid w:val="00D95109"/>
    <w:rsid w:val="00D97647"/>
    <w:rsid w:val="00DA06B0"/>
    <w:rsid w:val="00DA1056"/>
    <w:rsid w:val="00DA1239"/>
    <w:rsid w:val="00DA3FA0"/>
    <w:rsid w:val="00DC6251"/>
    <w:rsid w:val="00DE5034"/>
    <w:rsid w:val="00DE7FC4"/>
    <w:rsid w:val="00DF62A5"/>
    <w:rsid w:val="00E049F6"/>
    <w:rsid w:val="00E13845"/>
    <w:rsid w:val="00E13CFE"/>
    <w:rsid w:val="00E17336"/>
    <w:rsid w:val="00E21446"/>
    <w:rsid w:val="00E21957"/>
    <w:rsid w:val="00E34F56"/>
    <w:rsid w:val="00E35D10"/>
    <w:rsid w:val="00E46503"/>
    <w:rsid w:val="00E5306E"/>
    <w:rsid w:val="00E55A76"/>
    <w:rsid w:val="00E61171"/>
    <w:rsid w:val="00E62476"/>
    <w:rsid w:val="00E62AD5"/>
    <w:rsid w:val="00E645F8"/>
    <w:rsid w:val="00E77908"/>
    <w:rsid w:val="00E81F7E"/>
    <w:rsid w:val="00E83234"/>
    <w:rsid w:val="00E85172"/>
    <w:rsid w:val="00E944B7"/>
    <w:rsid w:val="00EA16DD"/>
    <w:rsid w:val="00EB538B"/>
    <w:rsid w:val="00EB56C4"/>
    <w:rsid w:val="00EC09E5"/>
    <w:rsid w:val="00EC45E8"/>
    <w:rsid w:val="00ED1FDF"/>
    <w:rsid w:val="00EE2BFA"/>
    <w:rsid w:val="00EE2E7A"/>
    <w:rsid w:val="00EF1406"/>
    <w:rsid w:val="00EF612C"/>
    <w:rsid w:val="00EF7E09"/>
    <w:rsid w:val="00F07CE7"/>
    <w:rsid w:val="00F17933"/>
    <w:rsid w:val="00F3030A"/>
    <w:rsid w:val="00F31DB6"/>
    <w:rsid w:val="00F3243F"/>
    <w:rsid w:val="00F332BE"/>
    <w:rsid w:val="00F375B1"/>
    <w:rsid w:val="00F44B8C"/>
    <w:rsid w:val="00F45949"/>
    <w:rsid w:val="00F5099C"/>
    <w:rsid w:val="00F51737"/>
    <w:rsid w:val="00F51A08"/>
    <w:rsid w:val="00F533B9"/>
    <w:rsid w:val="00F62289"/>
    <w:rsid w:val="00F62632"/>
    <w:rsid w:val="00F653E9"/>
    <w:rsid w:val="00F6646C"/>
    <w:rsid w:val="00FA67FD"/>
    <w:rsid w:val="00FA6E88"/>
    <w:rsid w:val="00FC2F2F"/>
    <w:rsid w:val="00FC3D67"/>
    <w:rsid w:val="00FC75E1"/>
    <w:rsid w:val="00FE0281"/>
    <w:rsid w:val="00FE1227"/>
    <w:rsid w:val="00FE1761"/>
    <w:rsid w:val="00FE300B"/>
    <w:rsid w:val="00FF56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13EFB9B7"/>
  <w15:chartTrackingRefBased/>
  <w15:docId w15:val="{6169675F-D199-4B08-B474-06C1331283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4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4D6A7C"/>
    <w:pPr>
      <w:keepNext/>
      <w:keepLines/>
      <w:spacing w:after="0" w:line="360" w:lineRule="auto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D6A7C"/>
    <w:pPr>
      <w:keepNext/>
      <w:keepLines/>
      <w:spacing w:after="0" w:line="360" w:lineRule="auto"/>
      <w:jc w:val="center"/>
      <w:outlineLvl w:val="1"/>
    </w:pPr>
    <w:rPr>
      <w:rFonts w:eastAsiaTheme="majorEastAsia" w:cstheme="majorBidi"/>
      <w:b/>
      <w:color w:val="000000" w:themeColor="text1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FE1227"/>
    <w:pPr>
      <w:spacing w:after="0" w:line="240" w:lineRule="auto"/>
    </w:pPr>
    <w:rPr>
      <w:rFonts w:ascii="Calibri" w:eastAsia="Calibri" w:hAnsi="Calibri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4D6A7C"/>
    <w:rPr>
      <w:rFonts w:eastAsiaTheme="majorEastAsia" w:cstheme="majorBidi"/>
      <w:b/>
      <w:color w:val="000000" w:themeColor="text1"/>
      <w:szCs w:val="32"/>
    </w:rPr>
  </w:style>
  <w:style w:type="table" w:customStyle="1" w:styleId="21">
    <w:name w:val="Сетка таблицы2"/>
    <w:basedOn w:val="a1"/>
    <w:next w:val="a3"/>
    <w:uiPriority w:val="59"/>
    <w:rsid w:val="00130F8A"/>
    <w:pPr>
      <w:spacing w:after="0" w:line="240" w:lineRule="auto"/>
    </w:pPr>
    <w:rPr>
      <w:rFonts w:ascii="Calibri" w:eastAsia="Calibri" w:hAnsi="Calibri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a0"/>
    <w:rsid w:val="0002765F"/>
    <w:rPr>
      <w:rFonts w:ascii="Cambria Math" w:eastAsia="Calibri" w:hAnsi="Cambria Math"/>
      <w:i/>
      <w:szCs w:val="28"/>
      <w:lang w:eastAsia="ru-RU"/>
    </w:rPr>
  </w:style>
  <w:style w:type="paragraph" w:styleId="a4">
    <w:name w:val="List Paragraph"/>
    <w:basedOn w:val="a"/>
    <w:uiPriority w:val="34"/>
    <w:qFormat/>
    <w:rsid w:val="00A81312"/>
    <w:pPr>
      <w:ind w:left="720"/>
      <w:contextualSpacing/>
    </w:pPr>
  </w:style>
  <w:style w:type="paragraph" w:styleId="a5">
    <w:name w:val="Revision"/>
    <w:hidden/>
    <w:uiPriority w:val="99"/>
    <w:semiHidden/>
    <w:rsid w:val="00231C64"/>
    <w:pPr>
      <w:spacing w:after="0" w:line="240" w:lineRule="auto"/>
    </w:pPr>
  </w:style>
  <w:style w:type="character" w:customStyle="1" w:styleId="20">
    <w:name w:val="Заголовок 2 Знак"/>
    <w:basedOn w:val="a0"/>
    <w:link w:val="2"/>
    <w:uiPriority w:val="9"/>
    <w:rsid w:val="004D6A7C"/>
    <w:rPr>
      <w:rFonts w:eastAsiaTheme="majorEastAsia" w:cstheme="majorBidi"/>
      <w:b/>
      <w:color w:val="000000" w:themeColor="text1"/>
      <w:szCs w:val="26"/>
    </w:rPr>
  </w:style>
  <w:style w:type="character" w:styleId="a6">
    <w:name w:val="annotation reference"/>
    <w:basedOn w:val="a0"/>
    <w:uiPriority w:val="99"/>
    <w:semiHidden/>
    <w:unhideWhenUsed/>
    <w:rsid w:val="003C6F69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3C6F69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3C6F69"/>
    <w:rPr>
      <w:sz w:val="20"/>
      <w:szCs w:val="20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3C6F69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3C6F69"/>
    <w:rPr>
      <w:b/>
      <w:bCs/>
      <w:sz w:val="20"/>
      <w:szCs w:val="20"/>
    </w:rPr>
  </w:style>
  <w:style w:type="paragraph" w:styleId="ab">
    <w:name w:val="header"/>
    <w:basedOn w:val="a"/>
    <w:link w:val="ac"/>
    <w:uiPriority w:val="99"/>
    <w:unhideWhenUsed/>
    <w:rsid w:val="00D8641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D8641C"/>
  </w:style>
  <w:style w:type="paragraph" w:styleId="ad">
    <w:name w:val="footer"/>
    <w:basedOn w:val="a"/>
    <w:link w:val="ae"/>
    <w:uiPriority w:val="99"/>
    <w:unhideWhenUsed/>
    <w:rsid w:val="00D8641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D8641C"/>
  </w:style>
  <w:style w:type="paragraph" w:customStyle="1" w:styleId="MTDisplayEquation">
    <w:name w:val="MTDisplayEquation"/>
    <w:basedOn w:val="a"/>
    <w:next w:val="a"/>
    <w:link w:val="MTDisplayEquation0"/>
    <w:rsid w:val="008405A8"/>
    <w:pPr>
      <w:tabs>
        <w:tab w:val="center" w:pos="4680"/>
        <w:tab w:val="right" w:pos="9360"/>
      </w:tabs>
      <w:spacing w:line="360" w:lineRule="auto"/>
      <w:ind w:firstLine="709"/>
      <w:jc w:val="both"/>
    </w:pPr>
  </w:style>
  <w:style w:type="character" w:customStyle="1" w:styleId="MTDisplayEquation0">
    <w:name w:val="MTDisplayEquation Знак"/>
    <w:basedOn w:val="a0"/>
    <w:link w:val="MTDisplayEquation"/>
    <w:rsid w:val="008405A8"/>
  </w:style>
  <w:style w:type="paragraph" w:styleId="af">
    <w:name w:val="caption"/>
    <w:basedOn w:val="a"/>
    <w:next w:val="a"/>
    <w:uiPriority w:val="35"/>
    <w:unhideWhenUsed/>
    <w:qFormat/>
    <w:rsid w:val="00BB57D5"/>
    <w:pPr>
      <w:spacing w:after="200" w:line="240" w:lineRule="auto"/>
    </w:pPr>
    <w:rPr>
      <w:rFonts w:asciiTheme="minorHAnsi" w:hAnsiTheme="minorHAnsi" w:cstheme="minorBidi"/>
      <w:i/>
      <w:iCs/>
      <w:color w:val="44546A" w:themeColor="text2"/>
      <w:sz w:val="18"/>
      <w:szCs w:val="18"/>
    </w:rPr>
  </w:style>
  <w:style w:type="character" w:styleId="af0">
    <w:name w:val="Placeholder Text"/>
    <w:basedOn w:val="a0"/>
    <w:uiPriority w:val="99"/>
    <w:semiHidden/>
    <w:rsid w:val="00D76EE4"/>
    <w:rPr>
      <w:color w:val="808080"/>
    </w:rPr>
  </w:style>
  <w:style w:type="paragraph" w:styleId="af1">
    <w:name w:val="TOC Heading"/>
    <w:basedOn w:val="1"/>
    <w:next w:val="a"/>
    <w:uiPriority w:val="39"/>
    <w:unhideWhenUsed/>
    <w:qFormat/>
    <w:rsid w:val="00D264D3"/>
    <w:pPr>
      <w:spacing w:before="240" w:line="259" w:lineRule="auto"/>
      <w:jc w:val="left"/>
      <w:outlineLvl w:val="9"/>
    </w:pPr>
    <w:rPr>
      <w:rFonts w:asciiTheme="majorHAnsi" w:hAnsiTheme="majorHAnsi"/>
      <w:b w:val="0"/>
      <w:color w:val="2F5496" w:themeColor="accent1" w:themeShade="BF"/>
      <w:sz w:val="32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D264D3"/>
    <w:pPr>
      <w:spacing w:after="100"/>
    </w:pPr>
  </w:style>
  <w:style w:type="paragraph" w:styleId="22">
    <w:name w:val="toc 2"/>
    <w:basedOn w:val="a"/>
    <w:next w:val="a"/>
    <w:autoRedefine/>
    <w:uiPriority w:val="39"/>
    <w:unhideWhenUsed/>
    <w:rsid w:val="00D264D3"/>
    <w:pPr>
      <w:spacing w:after="100"/>
      <w:ind w:left="280"/>
    </w:pPr>
  </w:style>
  <w:style w:type="character" w:styleId="af2">
    <w:name w:val="Hyperlink"/>
    <w:basedOn w:val="a0"/>
    <w:uiPriority w:val="99"/>
    <w:unhideWhenUsed/>
    <w:rsid w:val="00D264D3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598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98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71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79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228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447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646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274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764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48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59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68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146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484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69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8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531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68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4.bin"/><Relationship Id="rId159" Type="http://schemas.openxmlformats.org/officeDocument/2006/relationships/oleObject" Target="embeddings/oleObject73.bin"/><Relationship Id="rId170" Type="http://schemas.openxmlformats.org/officeDocument/2006/relationships/image" Target="media/image86.wmf"/><Relationship Id="rId191" Type="http://schemas.openxmlformats.org/officeDocument/2006/relationships/oleObject" Target="embeddings/oleObject88.bin"/><Relationship Id="rId205" Type="http://schemas.openxmlformats.org/officeDocument/2006/relationships/image" Target="media/image103.wmf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59.bin"/><Relationship Id="rId149" Type="http://schemas.openxmlformats.org/officeDocument/2006/relationships/image" Target="media/image73.png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80.wmf"/><Relationship Id="rId181" Type="http://schemas.openxmlformats.org/officeDocument/2006/relationships/oleObject" Target="embeddings/oleObject83.bin"/><Relationship Id="rId216" Type="http://schemas.openxmlformats.org/officeDocument/2006/relationships/oleObject" Target="embeddings/oleObject101.bin"/><Relationship Id="rId211" Type="http://schemas.openxmlformats.org/officeDocument/2006/relationships/image" Target="media/image10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4.png"/><Relationship Id="rId155" Type="http://schemas.openxmlformats.org/officeDocument/2006/relationships/oleObject" Target="embeddings/oleObject71.bin"/><Relationship Id="rId171" Type="http://schemas.openxmlformats.org/officeDocument/2006/relationships/oleObject" Target="embeddings/oleObject78.bin"/><Relationship Id="rId176" Type="http://schemas.openxmlformats.org/officeDocument/2006/relationships/image" Target="media/image89.wmf"/><Relationship Id="rId192" Type="http://schemas.openxmlformats.org/officeDocument/2006/relationships/oleObject" Target="embeddings/oleObject89.bin"/><Relationship Id="rId197" Type="http://schemas.openxmlformats.org/officeDocument/2006/relationships/image" Target="media/image99.wmf"/><Relationship Id="rId206" Type="http://schemas.openxmlformats.org/officeDocument/2006/relationships/oleObject" Target="embeddings/oleObject96.bin"/><Relationship Id="rId201" Type="http://schemas.openxmlformats.org/officeDocument/2006/relationships/image" Target="media/image101.wmf"/><Relationship Id="rId222" Type="http://schemas.openxmlformats.org/officeDocument/2006/relationships/image" Target="media/image112.png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3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5.bin"/><Relationship Id="rId145" Type="http://schemas.openxmlformats.org/officeDocument/2006/relationships/image" Target="media/image71.wmf"/><Relationship Id="rId161" Type="http://schemas.openxmlformats.org/officeDocument/2006/relationships/oleObject" Target="embeddings/oleObject74.bin"/><Relationship Id="rId166" Type="http://schemas.openxmlformats.org/officeDocument/2006/relationships/image" Target="media/image83.wmf"/><Relationship Id="rId182" Type="http://schemas.openxmlformats.org/officeDocument/2006/relationships/image" Target="media/image92.wmf"/><Relationship Id="rId187" Type="http://schemas.openxmlformats.org/officeDocument/2006/relationships/oleObject" Target="embeddings/oleObject86.bin"/><Relationship Id="rId217" Type="http://schemas.openxmlformats.org/officeDocument/2006/relationships/image" Target="media/image10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99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18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0.bin"/><Relationship Id="rId135" Type="http://schemas.openxmlformats.org/officeDocument/2006/relationships/image" Target="media/image66.wmf"/><Relationship Id="rId151" Type="http://schemas.openxmlformats.org/officeDocument/2006/relationships/image" Target="media/image75.png"/><Relationship Id="rId156" Type="http://schemas.openxmlformats.org/officeDocument/2006/relationships/image" Target="media/image78.wmf"/><Relationship Id="rId177" Type="http://schemas.openxmlformats.org/officeDocument/2006/relationships/oleObject" Target="embeddings/oleObject81.bin"/><Relationship Id="rId198" Type="http://schemas.openxmlformats.org/officeDocument/2006/relationships/oleObject" Target="embeddings/oleObject92.bin"/><Relationship Id="rId172" Type="http://schemas.openxmlformats.org/officeDocument/2006/relationships/image" Target="media/image87.wmf"/><Relationship Id="rId193" Type="http://schemas.openxmlformats.org/officeDocument/2006/relationships/image" Target="media/image97.wmf"/><Relationship Id="rId202" Type="http://schemas.openxmlformats.org/officeDocument/2006/relationships/oleObject" Target="embeddings/oleObject94.bin"/><Relationship Id="rId207" Type="http://schemas.openxmlformats.org/officeDocument/2006/relationships/image" Target="media/image104.wmf"/><Relationship Id="rId223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7.bin"/><Relationship Id="rId188" Type="http://schemas.openxmlformats.org/officeDocument/2006/relationships/image" Target="media/image95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162" Type="http://schemas.openxmlformats.org/officeDocument/2006/relationships/image" Target="media/image81.wmf"/><Relationship Id="rId183" Type="http://schemas.openxmlformats.org/officeDocument/2006/relationships/oleObject" Target="embeddings/oleObject84.bin"/><Relationship Id="rId213" Type="http://schemas.openxmlformats.org/officeDocument/2006/relationships/image" Target="media/image107.wmf"/><Relationship Id="rId218" Type="http://schemas.openxmlformats.org/officeDocument/2006/relationships/oleObject" Target="embeddings/oleObject10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2.bin"/><Relationship Id="rId178" Type="http://schemas.openxmlformats.org/officeDocument/2006/relationships/image" Target="media/image90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52" Type="http://schemas.openxmlformats.org/officeDocument/2006/relationships/image" Target="media/image76.wmf"/><Relationship Id="rId173" Type="http://schemas.openxmlformats.org/officeDocument/2006/relationships/oleObject" Target="embeddings/oleObject79.bin"/><Relationship Id="rId194" Type="http://schemas.openxmlformats.org/officeDocument/2006/relationships/oleObject" Target="embeddings/oleObject90.bin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208" Type="http://schemas.openxmlformats.org/officeDocument/2006/relationships/oleObject" Target="embeddings/oleObject97.bin"/><Relationship Id="rId19" Type="http://schemas.openxmlformats.org/officeDocument/2006/relationships/image" Target="media/image7.wmf"/><Relationship Id="rId224" Type="http://schemas.openxmlformats.org/officeDocument/2006/relationships/fontTable" Target="fontTable.xml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image" Target="media/image84.png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5.bin"/><Relationship Id="rId184" Type="http://schemas.openxmlformats.org/officeDocument/2006/relationships/image" Target="media/image93.wmf"/><Relationship Id="rId189" Type="http://schemas.openxmlformats.org/officeDocument/2006/relationships/oleObject" Target="embeddings/oleObject87.bin"/><Relationship Id="rId219" Type="http://schemas.openxmlformats.org/officeDocument/2006/relationships/image" Target="media/image110.wmf"/><Relationship Id="rId3" Type="http://schemas.openxmlformats.org/officeDocument/2006/relationships/styles" Target="styles.xml"/><Relationship Id="rId214" Type="http://schemas.openxmlformats.org/officeDocument/2006/relationships/oleObject" Target="embeddings/oleObject100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image" Target="media/image79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0.bin"/><Relationship Id="rId174" Type="http://schemas.openxmlformats.org/officeDocument/2006/relationships/image" Target="media/image88.wmf"/><Relationship Id="rId179" Type="http://schemas.openxmlformats.org/officeDocument/2006/relationships/oleObject" Target="embeddings/oleObject82.bin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190" Type="http://schemas.openxmlformats.org/officeDocument/2006/relationships/image" Target="media/image96.wmf"/><Relationship Id="rId204" Type="http://schemas.openxmlformats.org/officeDocument/2006/relationships/oleObject" Target="embeddings/oleObject95.bin"/><Relationship Id="rId220" Type="http://schemas.openxmlformats.org/officeDocument/2006/relationships/oleObject" Target="embeddings/oleObject103.bin"/><Relationship Id="rId225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png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69.bin"/><Relationship Id="rId164" Type="http://schemas.openxmlformats.org/officeDocument/2006/relationships/image" Target="media/image82.wmf"/><Relationship Id="rId169" Type="http://schemas.openxmlformats.org/officeDocument/2006/relationships/image" Target="media/image85.png"/><Relationship Id="rId185" Type="http://schemas.openxmlformats.org/officeDocument/2006/relationships/oleObject" Target="embeddings/oleObject8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91.wmf"/><Relationship Id="rId210" Type="http://schemas.openxmlformats.org/officeDocument/2006/relationships/oleObject" Target="embeddings/oleObject98.bin"/><Relationship Id="rId215" Type="http://schemas.openxmlformats.org/officeDocument/2006/relationships/image" Target="media/image108.wmf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54" Type="http://schemas.openxmlformats.org/officeDocument/2006/relationships/image" Target="media/image77.wmf"/><Relationship Id="rId175" Type="http://schemas.openxmlformats.org/officeDocument/2006/relationships/oleObject" Target="embeddings/oleObject80.bin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1.png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png"/><Relationship Id="rId123" Type="http://schemas.openxmlformats.org/officeDocument/2006/relationships/image" Target="media/image60.wmf"/><Relationship Id="rId144" Type="http://schemas.openxmlformats.org/officeDocument/2006/relationships/oleObject" Target="embeddings/oleObject67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76.bin"/><Relationship Id="rId186" Type="http://schemas.openxmlformats.org/officeDocument/2006/relationships/image" Target="media/image9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2DA7A23-BFB0-47F3-A555-EC48C75792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36</TotalTime>
  <Pages>29</Pages>
  <Words>3427</Words>
  <Characters>19534</Characters>
  <Application>Microsoft Office Word</Application>
  <DocSecurity>0</DocSecurity>
  <Lines>162</Lines>
  <Paragraphs>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9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danil danil</cp:lastModifiedBy>
  <cp:revision>330</cp:revision>
  <cp:lastPrinted>2022-01-06T18:19:00Z</cp:lastPrinted>
  <dcterms:created xsi:type="dcterms:W3CDTF">2021-11-28T09:48:00Z</dcterms:created>
  <dcterms:modified xsi:type="dcterms:W3CDTF">2022-01-06T18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